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5B6C" w:rsidRDefault="00474240" w:rsidP="00C047C4">
      <w:pPr>
        <w:pStyle w:val="Cov-Date"/>
      </w:pPr>
      <w:bookmarkStart w:id="0" w:name="_Toc62613679"/>
      <w:bookmarkStart w:id="1" w:name="_Toc62614425"/>
      <w:bookmarkStart w:id="2" w:name="_Toc62630085"/>
      <w:bookmarkStart w:id="3" w:name="_Toc94419923"/>
      <w:r>
        <w:tab/>
      </w:r>
      <w:r>
        <w:tab/>
      </w:r>
      <w:r>
        <w:tab/>
      </w:r>
      <w:r>
        <w:tab/>
      </w:r>
      <w:r>
        <w:tab/>
      </w:r>
      <w:r>
        <w:tab/>
      </w:r>
      <w:r>
        <w:tab/>
      </w:r>
      <w:r>
        <w:tab/>
      </w:r>
      <w:r>
        <w:tab/>
      </w:r>
      <w:r w:rsidR="001A60B0">
        <w:t>January 1</w:t>
      </w:r>
      <w:r w:rsidR="00C047C4">
        <w:t>6</w:t>
      </w:r>
      <w:r w:rsidR="001A60B0">
        <w:t>, 2013</w:t>
      </w:r>
    </w:p>
    <w:p w:rsidR="006A4117" w:rsidRDefault="006A649A" w:rsidP="00915176">
      <w:pPr>
        <w:pStyle w:val="Cov-Date"/>
      </w:pPr>
      <w:r>
        <w:t xml:space="preserve">Revised: </w:t>
      </w:r>
      <w:r w:rsidR="00915176">
        <w:t>April 10</w:t>
      </w:r>
      <w:r>
        <w:t>, 2013</w:t>
      </w:r>
    </w:p>
    <w:p w:rsidR="00972DBF" w:rsidRPr="00437143" w:rsidRDefault="00972DBF" w:rsidP="00915176">
      <w:pPr>
        <w:pStyle w:val="Cov-Date"/>
      </w:pPr>
      <w:r>
        <w:t>Revised: May 2, 2013</w:t>
      </w:r>
    </w:p>
    <w:p w:rsidR="006A4117" w:rsidRPr="00437143" w:rsidRDefault="006A4117" w:rsidP="00A530D5">
      <w:pPr>
        <w:pStyle w:val="Cov-Date"/>
      </w:pPr>
    </w:p>
    <w:p w:rsidR="009743D1" w:rsidRDefault="006A4117" w:rsidP="00D57DA6">
      <w:pPr>
        <w:pStyle w:val="Cov-Title"/>
      </w:pPr>
      <w:r w:rsidRPr="00437143">
        <w:t>High School Longitudinal Study of 2009 (HSLS</w:t>
      </w:r>
      <w:proofErr w:type="gramStart"/>
      <w:r w:rsidRPr="00437143">
        <w:t>:09</w:t>
      </w:r>
      <w:proofErr w:type="gramEnd"/>
      <w:r w:rsidRPr="00437143">
        <w:t>)</w:t>
      </w:r>
      <w:r w:rsidR="00A3295E">
        <w:t>,</w:t>
      </w:r>
    </w:p>
    <w:p w:rsidR="006A4117" w:rsidRPr="00437143" w:rsidRDefault="006A4117" w:rsidP="00A3295E">
      <w:pPr>
        <w:pStyle w:val="Cov-Title"/>
        <w:rPr>
          <w:sz w:val="40"/>
          <w:szCs w:val="40"/>
        </w:rPr>
      </w:pPr>
      <w:r w:rsidRPr="00437143">
        <w:t xml:space="preserve"> </w:t>
      </w:r>
      <w:r w:rsidR="00A3295E">
        <w:t xml:space="preserve">2013 </w:t>
      </w:r>
      <w:r w:rsidR="00594698">
        <w:t xml:space="preserve">Update and Transcript </w:t>
      </w:r>
      <w:r w:rsidR="001A60B0">
        <w:t>Main</w:t>
      </w:r>
      <w:r w:rsidR="00A3295E">
        <w:t xml:space="preserve"> </w:t>
      </w:r>
      <w:r w:rsidR="001A60B0">
        <w:t>Study</w:t>
      </w:r>
    </w:p>
    <w:p w:rsidR="006A4117" w:rsidRPr="00437143" w:rsidRDefault="006A4117" w:rsidP="00A530D5">
      <w:pPr>
        <w:pStyle w:val="Cov-Title"/>
        <w:rPr>
          <w:b/>
          <w:bCs/>
          <w:sz w:val="40"/>
          <w:szCs w:val="40"/>
        </w:rPr>
      </w:pPr>
    </w:p>
    <w:p w:rsidR="006A4117" w:rsidRPr="00437143" w:rsidRDefault="006A4117" w:rsidP="00A530D5">
      <w:pPr>
        <w:pStyle w:val="Cov-Title"/>
        <w:rPr>
          <w:sz w:val="40"/>
          <w:szCs w:val="40"/>
        </w:rPr>
      </w:pPr>
    </w:p>
    <w:p w:rsidR="006A4117" w:rsidRPr="00437143" w:rsidRDefault="006A4117" w:rsidP="00A530D5">
      <w:pPr>
        <w:pStyle w:val="Cov-Title"/>
        <w:rPr>
          <w:sz w:val="40"/>
          <w:szCs w:val="40"/>
        </w:rPr>
      </w:pPr>
    </w:p>
    <w:p w:rsidR="006A4117" w:rsidRPr="00437143" w:rsidRDefault="006A4117" w:rsidP="00A530D5">
      <w:pPr>
        <w:pStyle w:val="Cov-Title"/>
        <w:rPr>
          <w:sz w:val="40"/>
          <w:szCs w:val="40"/>
        </w:rPr>
      </w:pPr>
      <w:r w:rsidRPr="00437143">
        <w:rPr>
          <w:sz w:val="40"/>
          <w:szCs w:val="40"/>
        </w:rPr>
        <w:t>Supporting Statement</w:t>
      </w:r>
    </w:p>
    <w:p w:rsidR="006A4117" w:rsidRPr="00437143" w:rsidRDefault="006A4117" w:rsidP="00A530D5">
      <w:pPr>
        <w:pStyle w:val="Cov-Title"/>
        <w:rPr>
          <w:b/>
          <w:sz w:val="40"/>
          <w:szCs w:val="40"/>
        </w:rPr>
      </w:pPr>
      <w:r w:rsidRPr="00437143">
        <w:rPr>
          <w:sz w:val="40"/>
          <w:szCs w:val="40"/>
        </w:rPr>
        <w:t xml:space="preserve">Part </w:t>
      </w:r>
      <w:r w:rsidR="00310C63" w:rsidRPr="00437143">
        <w:rPr>
          <w:sz w:val="40"/>
          <w:szCs w:val="40"/>
        </w:rPr>
        <w:t>B</w:t>
      </w:r>
      <w:r w:rsidR="009757BA">
        <w:rPr>
          <w:sz w:val="40"/>
          <w:szCs w:val="40"/>
        </w:rPr>
        <w:t xml:space="preserve"> &amp; C</w:t>
      </w: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pPr>
        <w:pStyle w:val="Cov-Subtitle"/>
      </w:pPr>
    </w:p>
    <w:p w:rsidR="006A4117" w:rsidRPr="00437143" w:rsidRDefault="006A4117" w:rsidP="00594698">
      <w:pPr>
        <w:pStyle w:val="Cov-Subtitle"/>
      </w:pPr>
      <w:r w:rsidRPr="00437143">
        <w:t>Request for OMB Review</w:t>
      </w:r>
      <w:r w:rsidRPr="00437143">
        <w:br/>
        <w:t xml:space="preserve">OMB# 1850-0852 </w:t>
      </w:r>
      <w:r w:rsidR="009D612E" w:rsidRPr="005E10AA">
        <w:t>v.1</w:t>
      </w:r>
      <w:r w:rsidR="00AC032F" w:rsidRPr="005E10AA">
        <w:t>1</w:t>
      </w:r>
    </w:p>
    <w:p w:rsidR="006A4117" w:rsidRPr="00437143" w:rsidRDefault="006A4117" w:rsidP="00A530D5">
      <w:pPr>
        <w:pStyle w:val="Cov-Date"/>
      </w:pPr>
    </w:p>
    <w:p w:rsidR="006A4117" w:rsidRPr="00437143" w:rsidRDefault="006A4117" w:rsidP="00A530D5">
      <w:pPr>
        <w:pStyle w:val="Cov-Date"/>
      </w:pPr>
    </w:p>
    <w:p w:rsidR="006A4117" w:rsidRPr="00437143" w:rsidRDefault="006A4117" w:rsidP="00A530D5">
      <w:pPr>
        <w:pStyle w:val="Cov-Date"/>
      </w:pPr>
    </w:p>
    <w:p w:rsidR="006A4117" w:rsidRPr="00437143" w:rsidRDefault="008E5DCA" w:rsidP="00A530D5">
      <w:pPr>
        <w:pStyle w:val="Cov-Address"/>
      </w:pPr>
      <w:r>
        <w:t>Submitted</w:t>
      </w:r>
      <w:r w:rsidR="006A4117" w:rsidRPr="00437143">
        <w:t xml:space="preserve"> by</w:t>
      </w:r>
    </w:p>
    <w:p w:rsidR="006A4117" w:rsidRPr="00437143" w:rsidRDefault="006A4117" w:rsidP="00A530D5">
      <w:pPr>
        <w:pStyle w:val="Cov-Address"/>
      </w:pPr>
    </w:p>
    <w:p w:rsidR="006A4117" w:rsidRPr="00437143" w:rsidRDefault="006A4117" w:rsidP="00A530D5">
      <w:pPr>
        <w:pStyle w:val="Cov-Author"/>
      </w:pPr>
      <w:r w:rsidRPr="00437143">
        <w:t>National Center for Education Statistics</w:t>
      </w:r>
    </w:p>
    <w:p w:rsidR="006A4117" w:rsidRPr="00437143" w:rsidRDefault="006A4117" w:rsidP="006A07CD">
      <w:pPr>
        <w:pStyle w:val="Cov-Author"/>
      </w:pPr>
      <w:r w:rsidRPr="00437143">
        <w:t>U.S. Department of Education</w:t>
      </w:r>
      <w:bookmarkEnd w:id="0"/>
      <w:bookmarkEnd w:id="1"/>
      <w:bookmarkEnd w:id="2"/>
      <w:bookmarkEnd w:id="3"/>
    </w:p>
    <w:p w:rsidR="00003F7F" w:rsidRDefault="00003F7F" w:rsidP="00003F7F">
      <w:pPr>
        <w:pStyle w:val="Cov-Author"/>
        <w:jc w:val="left"/>
      </w:pPr>
    </w:p>
    <w:p w:rsidR="000E75F2" w:rsidRDefault="000E75F2" w:rsidP="00A530D5">
      <w:pPr>
        <w:pStyle w:val="TOC0"/>
        <w:sectPr w:rsidR="000E75F2" w:rsidSect="000D5D98">
          <w:headerReference w:type="even" r:id="rId12"/>
          <w:headerReference w:type="default" r:id="rId13"/>
          <w:footerReference w:type="even" r:id="rId14"/>
          <w:footerReference w:type="default" r:id="rId15"/>
          <w:headerReference w:type="first" r:id="rId16"/>
          <w:pgSz w:w="12240" w:h="15840" w:code="1"/>
          <w:pgMar w:top="1440" w:right="1440" w:bottom="1440" w:left="1440" w:header="720" w:footer="720" w:gutter="0"/>
          <w:pgNumType w:fmt="lowerRoman" w:start="1"/>
          <w:cols w:space="720"/>
          <w:titlePg/>
          <w:docGrid w:linePitch="326"/>
        </w:sectPr>
      </w:pPr>
      <w:bookmarkStart w:id="4" w:name="_Toc180287331"/>
      <w:bookmarkStart w:id="5" w:name="_Toc182722482"/>
    </w:p>
    <w:p w:rsidR="006A4117" w:rsidRPr="00437143" w:rsidRDefault="006A4117" w:rsidP="00A530D5">
      <w:pPr>
        <w:pStyle w:val="TOC0"/>
      </w:pPr>
      <w:r w:rsidRPr="00437143">
        <w:lastRenderedPageBreak/>
        <w:t>Table of Contents</w:t>
      </w:r>
      <w:bookmarkEnd w:id="4"/>
      <w:bookmarkEnd w:id="5"/>
    </w:p>
    <w:bookmarkStart w:id="6" w:name="_Toc99781054"/>
    <w:bookmarkStart w:id="7" w:name="_Toc115671431"/>
    <w:bookmarkStart w:id="8" w:name="_Toc192579050"/>
    <w:bookmarkStart w:id="9" w:name="_Toc279414996"/>
    <w:p w:rsidR="005236D7" w:rsidRDefault="00F1270A" w:rsidP="00FA02AA">
      <w:pPr>
        <w:pStyle w:val="TOC1"/>
        <w:rPr>
          <w:rFonts w:asciiTheme="minorHAnsi" w:eastAsiaTheme="minorEastAsia" w:hAnsiTheme="minorHAnsi" w:cstheme="minorBidi"/>
          <w:sz w:val="22"/>
          <w:szCs w:val="22"/>
        </w:rPr>
      </w:pPr>
      <w:r>
        <w:rPr>
          <w:b/>
        </w:rPr>
        <w:fldChar w:fldCharType="begin"/>
      </w:r>
      <w:r w:rsidR="005236D7">
        <w:rPr>
          <w:b/>
        </w:rPr>
        <w:instrText xml:space="preserve"> TOC \t "Heading 1,1,Heading 2,2,Heading 3,3,Heading 4,4,Heading 1 Caps,1" </w:instrText>
      </w:r>
      <w:r>
        <w:rPr>
          <w:b/>
        </w:rPr>
        <w:fldChar w:fldCharType="separate"/>
      </w:r>
      <w:r w:rsidR="005236D7">
        <w:t>B.</w:t>
      </w:r>
      <w:r w:rsidR="005236D7">
        <w:rPr>
          <w:rFonts w:asciiTheme="minorHAnsi" w:eastAsiaTheme="minorEastAsia" w:hAnsiTheme="minorHAnsi" w:cstheme="minorBidi"/>
          <w:sz w:val="22"/>
          <w:szCs w:val="22"/>
        </w:rPr>
        <w:tab/>
      </w:r>
      <w:r w:rsidR="005236D7">
        <w:t xml:space="preserve">Collection </w:t>
      </w:r>
      <w:r w:rsidR="005236D7" w:rsidRPr="00FA02AA">
        <w:t>of</w:t>
      </w:r>
      <w:r w:rsidR="005236D7">
        <w:t xml:space="preserve"> Information Employing Statistical Methods</w:t>
      </w:r>
      <w:r w:rsidR="005236D7">
        <w:tab/>
      </w:r>
      <w:r>
        <w:fldChar w:fldCharType="begin"/>
      </w:r>
      <w:r w:rsidR="005236D7">
        <w:instrText xml:space="preserve"> PAGEREF _Toc355249919 \h </w:instrText>
      </w:r>
      <w:r>
        <w:fldChar w:fldCharType="separate"/>
      </w:r>
      <w:r w:rsidR="00677B0C">
        <w:t>3</w:t>
      </w:r>
      <w:r>
        <w:fldChar w:fldCharType="end"/>
      </w:r>
    </w:p>
    <w:p w:rsidR="005236D7" w:rsidRDefault="005236D7" w:rsidP="00FA02A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Target Universe and Sampling Frames</w:t>
      </w:r>
      <w:r>
        <w:tab/>
      </w:r>
      <w:r w:rsidR="00F1270A">
        <w:fldChar w:fldCharType="begin"/>
      </w:r>
      <w:r>
        <w:instrText xml:space="preserve"> PAGEREF _Toc355249920 \h </w:instrText>
      </w:r>
      <w:r w:rsidR="00F1270A">
        <w:fldChar w:fldCharType="separate"/>
      </w:r>
      <w:r w:rsidR="00677B0C">
        <w:t>3</w:t>
      </w:r>
      <w:r w:rsidR="00F1270A">
        <w:fldChar w:fldCharType="end"/>
      </w:r>
    </w:p>
    <w:p w:rsidR="005236D7" w:rsidRDefault="005236D7" w:rsidP="00FA02AA">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Statistical Procedures for Collecting Information</w:t>
      </w:r>
      <w:r>
        <w:tab/>
      </w:r>
      <w:r w:rsidR="00F1270A">
        <w:fldChar w:fldCharType="begin"/>
      </w:r>
      <w:r>
        <w:instrText xml:space="preserve"> PAGEREF _Toc355249921 \h </w:instrText>
      </w:r>
      <w:r w:rsidR="00F1270A">
        <w:fldChar w:fldCharType="separate"/>
      </w:r>
      <w:r w:rsidR="00677B0C">
        <w:t>3</w:t>
      </w:r>
      <w:r w:rsidR="00F1270A">
        <w:fldChar w:fldCharType="end"/>
      </w:r>
    </w:p>
    <w:p w:rsidR="005236D7" w:rsidRDefault="005236D7" w:rsidP="00FA02AA">
      <w:pPr>
        <w:pStyle w:val="TOC3"/>
        <w:rPr>
          <w:rFonts w:asciiTheme="minorHAnsi" w:eastAsiaTheme="minorEastAsia" w:hAnsiTheme="minorHAnsi" w:cstheme="minorBidi"/>
          <w:sz w:val="22"/>
          <w:szCs w:val="22"/>
        </w:rPr>
      </w:pPr>
      <w:r>
        <w:t>B.2.a</w:t>
      </w:r>
      <w:r>
        <w:rPr>
          <w:rFonts w:asciiTheme="minorHAnsi" w:eastAsiaTheme="minorEastAsia" w:hAnsiTheme="minorHAnsi" w:cstheme="minorBidi"/>
          <w:sz w:val="22"/>
          <w:szCs w:val="22"/>
        </w:rPr>
        <w:tab/>
      </w:r>
      <w:r w:rsidRPr="00FA02AA">
        <w:t>School</w:t>
      </w:r>
      <w:r>
        <w:t xml:space="preserve"> Sample</w:t>
      </w:r>
      <w:r>
        <w:tab/>
      </w:r>
      <w:r w:rsidR="00F1270A">
        <w:fldChar w:fldCharType="begin"/>
      </w:r>
      <w:r>
        <w:instrText xml:space="preserve"> PAGEREF _Toc355249922 \h </w:instrText>
      </w:r>
      <w:r w:rsidR="00F1270A">
        <w:fldChar w:fldCharType="separate"/>
      </w:r>
      <w:r w:rsidR="00677B0C">
        <w:t>3</w:t>
      </w:r>
      <w:r w:rsidR="00F1270A">
        <w:fldChar w:fldCharType="end"/>
      </w:r>
    </w:p>
    <w:p w:rsidR="005236D7" w:rsidRDefault="005236D7" w:rsidP="00FA02AA">
      <w:pPr>
        <w:pStyle w:val="TOC3"/>
        <w:rPr>
          <w:rFonts w:asciiTheme="minorHAnsi" w:eastAsiaTheme="minorEastAsia" w:hAnsiTheme="minorHAnsi" w:cstheme="minorBidi"/>
          <w:sz w:val="22"/>
          <w:szCs w:val="22"/>
        </w:rPr>
      </w:pPr>
      <w:r>
        <w:t>B.2.b</w:t>
      </w:r>
      <w:r>
        <w:rPr>
          <w:rFonts w:asciiTheme="minorHAnsi" w:eastAsiaTheme="minorEastAsia" w:hAnsiTheme="minorHAnsi" w:cstheme="minorBidi"/>
          <w:sz w:val="22"/>
          <w:szCs w:val="22"/>
        </w:rPr>
        <w:tab/>
      </w:r>
      <w:r>
        <w:t>Student Sample</w:t>
      </w:r>
      <w:r>
        <w:tab/>
      </w:r>
      <w:r w:rsidR="00F1270A">
        <w:fldChar w:fldCharType="begin"/>
      </w:r>
      <w:r>
        <w:instrText xml:space="preserve"> PAGEREF _Toc355249923 \h </w:instrText>
      </w:r>
      <w:r w:rsidR="00F1270A">
        <w:fldChar w:fldCharType="separate"/>
      </w:r>
      <w:r w:rsidR="00677B0C">
        <w:t>3</w:t>
      </w:r>
      <w:r w:rsidR="00F1270A">
        <w:fldChar w:fldCharType="end"/>
      </w:r>
    </w:p>
    <w:p w:rsidR="005236D7" w:rsidRDefault="005236D7" w:rsidP="00FA02AA">
      <w:pPr>
        <w:pStyle w:val="TOC3"/>
        <w:rPr>
          <w:rFonts w:asciiTheme="minorHAnsi" w:eastAsiaTheme="minorEastAsia" w:hAnsiTheme="minorHAnsi" w:cstheme="minorBidi"/>
          <w:sz w:val="22"/>
          <w:szCs w:val="22"/>
        </w:rPr>
      </w:pPr>
      <w:r>
        <w:t>B.2.c</w:t>
      </w:r>
      <w:r>
        <w:rPr>
          <w:rFonts w:asciiTheme="minorHAnsi" w:eastAsiaTheme="minorEastAsia" w:hAnsiTheme="minorHAnsi" w:cstheme="minorBidi"/>
          <w:sz w:val="22"/>
          <w:szCs w:val="22"/>
        </w:rPr>
        <w:tab/>
      </w:r>
      <w:r>
        <w:t>Weighting</w:t>
      </w:r>
      <w:r>
        <w:tab/>
      </w:r>
      <w:r w:rsidR="00F1270A">
        <w:fldChar w:fldCharType="begin"/>
      </w:r>
      <w:r>
        <w:instrText xml:space="preserve"> PAGEREF _Toc355249924 \h </w:instrText>
      </w:r>
      <w:r w:rsidR="00F1270A">
        <w:fldChar w:fldCharType="separate"/>
      </w:r>
      <w:r w:rsidR="00677B0C">
        <w:t>3</w:t>
      </w:r>
      <w:r w:rsidR="00F1270A">
        <w:fldChar w:fldCharType="end"/>
      </w:r>
    </w:p>
    <w:p w:rsidR="005236D7" w:rsidRDefault="005236D7" w:rsidP="00FA02AA">
      <w:pPr>
        <w:pStyle w:val="TOC3"/>
        <w:rPr>
          <w:rFonts w:asciiTheme="minorHAnsi" w:eastAsiaTheme="minorEastAsia" w:hAnsiTheme="minorHAnsi" w:cstheme="minorBidi"/>
          <w:sz w:val="22"/>
          <w:szCs w:val="22"/>
        </w:rPr>
      </w:pPr>
      <w:r>
        <w:t>B.2.d</w:t>
      </w:r>
      <w:r>
        <w:rPr>
          <w:rFonts w:asciiTheme="minorHAnsi" w:eastAsiaTheme="minorEastAsia" w:hAnsiTheme="minorHAnsi" w:cstheme="minorBidi"/>
          <w:sz w:val="22"/>
          <w:szCs w:val="22"/>
        </w:rPr>
        <w:tab/>
      </w:r>
      <w:r>
        <w:t>Imputation of Missing Data</w:t>
      </w:r>
      <w:r>
        <w:tab/>
      </w:r>
      <w:r w:rsidR="00F1270A">
        <w:fldChar w:fldCharType="begin"/>
      </w:r>
      <w:r>
        <w:instrText xml:space="preserve"> PAGEREF _Toc355249925 \h </w:instrText>
      </w:r>
      <w:r w:rsidR="00F1270A">
        <w:fldChar w:fldCharType="separate"/>
      </w:r>
      <w:r w:rsidR="00677B0C">
        <w:t>5</w:t>
      </w:r>
      <w:r w:rsidR="00F1270A">
        <w:fldChar w:fldCharType="end"/>
      </w:r>
    </w:p>
    <w:p w:rsidR="005236D7" w:rsidRDefault="005236D7" w:rsidP="00FA02AA">
      <w:pPr>
        <w:pStyle w:val="TOC3"/>
        <w:rPr>
          <w:rFonts w:asciiTheme="minorHAnsi" w:eastAsiaTheme="minorEastAsia" w:hAnsiTheme="minorHAnsi" w:cstheme="minorBidi"/>
          <w:sz w:val="22"/>
          <w:szCs w:val="22"/>
        </w:rPr>
      </w:pPr>
      <w:r>
        <w:t>B.2.e</w:t>
      </w:r>
      <w:r>
        <w:rPr>
          <w:rFonts w:asciiTheme="minorHAnsi" w:eastAsiaTheme="minorEastAsia" w:hAnsiTheme="minorHAnsi" w:cstheme="minorBidi"/>
          <w:sz w:val="22"/>
          <w:szCs w:val="22"/>
        </w:rPr>
        <w:tab/>
      </w:r>
      <w:r>
        <w:t>Variance Estimation</w:t>
      </w:r>
      <w:r>
        <w:tab/>
      </w:r>
      <w:r w:rsidR="00F1270A">
        <w:fldChar w:fldCharType="begin"/>
      </w:r>
      <w:r>
        <w:instrText xml:space="preserve"> PAGEREF _Toc355249926 \h </w:instrText>
      </w:r>
      <w:r w:rsidR="00F1270A">
        <w:fldChar w:fldCharType="separate"/>
      </w:r>
      <w:r w:rsidR="00677B0C">
        <w:t>5</w:t>
      </w:r>
      <w:r w:rsidR="00F1270A">
        <w:fldChar w:fldCharType="end"/>
      </w:r>
    </w:p>
    <w:p w:rsidR="005236D7" w:rsidRDefault="005236D7" w:rsidP="00FA02AA">
      <w:pPr>
        <w:pStyle w:val="TOC2"/>
        <w:rPr>
          <w:rFonts w:asciiTheme="minorHAnsi" w:eastAsiaTheme="minorEastAsia" w:hAnsiTheme="minorHAnsi" w:cstheme="minorBidi"/>
          <w:sz w:val="22"/>
          <w:szCs w:val="22"/>
        </w:rPr>
      </w:pPr>
      <w:r>
        <w:t>B.3</w:t>
      </w:r>
      <w:r>
        <w:rPr>
          <w:rFonts w:asciiTheme="minorHAnsi" w:eastAsiaTheme="minorEastAsia" w:hAnsiTheme="minorHAnsi" w:cstheme="minorBidi"/>
          <w:sz w:val="22"/>
          <w:szCs w:val="22"/>
        </w:rPr>
        <w:tab/>
      </w:r>
      <w:r>
        <w:t>Methods for Maximizing Response Rates</w:t>
      </w:r>
      <w:r>
        <w:tab/>
      </w:r>
      <w:r w:rsidR="00F1270A">
        <w:fldChar w:fldCharType="begin"/>
      </w:r>
      <w:r>
        <w:instrText xml:space="preserve"> PAGEREF _Toc355249927 \h </w:instrText>
      </w:r>
      <w:r w:rsidR="00F1270A">
        <w:fldChar w:fldCharType="separate"/>
      </w:r>
      <w:r w:rsidR="00677B0C">
        <w:t>6</w:t>
      </w:r>
      <w:r w:rsidR="00F1270A">
        <w:fldChar w:fldCharType="end"/>
      </w:r>
    </w:p>
    <w:p w:rsidR="005236D7" w:rsidRDefault="005236D7" w:rsidP="00FA02AA">
      <w:pPr>
        <w:pStyle w:val="TOC3"/>
        <w:rPr>
          <w:rFonts w:asciiTheme="minorHAnsi" w:eastAsiaTheme="minorEastAsia" w:hAnsiTheme="minorHAnsi" w:cstheme="minorBidi"/>
          <w:sz w:val="22"/>
          <w:szCs w:val="22"/>
        </w:rPr>
      </w:pPr>
      <w:r w:rsidRPr="00DB3105">
        <w:t>B.3.a</w:t>
      </w:r>
      <w:r>
        <w:rPr>
          <w:rFonts w:asciiTheme="minorHAnsi" w:eastAsiaTheme="minorEastAsia" w:hAnsiTheme="minorHAnsi" w:cstheme="minorBidi"/>
          <w:sz w:val="22"/>
          <w:szCs w:val="22"/>
        </w:rPr>
        <w:tab/>
      </w:r>
      <w:r>
        <w:t>2013 Update</w:t>
      </w:r>
      <w:r>
        <w:tab/>
      </w:r>
      <w:r w:rsidR="00F1270A">
        <w:fldChar w:fldCharType="begin"/>
      </w:r>
      <w:r>
        <w:instrText xml:space="preserve"> PAGEREF _Toc355249928 \h </w:instrText>
      </w:r>
      <w:r w:rsidR="00F1270A">
        <w:fldChar w:fldCharType="separate"/>
      </w:r>
      <w:r w:rsidR="00677B0C">
        <w:t>6</w:t>
      </w:r>
      <w:r w:rsidR="00F1270A">
        <w:fldChar w:fldCharType="end"/>
      </w:r>
    </w:p>
    <w:p w:rsidR="005236D7" w:rsidRDefault="005236D7" w:rsidP="00FA02AA">
      <w:pPr>
        <w:pStyle w:val="TOC3"/>
        <w:rPr>
          <w:rFonts w:asciiTheme="minorHAnsi" w:eastAsiaTheme="minorEastAsia" w:hAnsiTheme="minorHAnsi" w:cstheme="minorBidi"/>
          <w:sz w:val="22"/>
          <w:szCs w:val="22"/>
        </w:rPr>
      </w:pPr>
      <w:r>
        <w:t>B.3.b</w:t>
      </w:r>
      <w:r>
        <w:rPr>
          <w:rFonts w:asciiTheme="minorHAnsi" w:eastAsiaTheme="minorEastAsia" w:hAnsiTheme="minorHAnsi" w:cstheme="minorBidi"/>
          <w:sz w:val="22"/>
          <w:szCs w:val="22"/>
        </w:rPr>
        <w:tab/>
      </w:r>
      <w:r>
        <w:t>Transcripts</w:t>
      </w:r>
      <w:r>
        <w:tab/>
      </w:r>
      <w:r w:rsidR="00F1270A">
        <w:fldChar w:fldCharType="begin"/>
      </w:r>
      <w:r>
        <w:instrText xml:space="preserve"> PAGEREF _Toc355249929 \h </w:instrText>
      </w:r>
      <w:r w:rsidR="00F1270A">
        <w:fldChar w:fldCharType="separate"/>
      </w:r>
      <w:r w:rsidR="00677B0C">
        <w:t>8</w:t>
      </w:r>
      <w:r w:rsidR="00F1270A">
        <w:fldChar w:fldCharType="end"/>
      </w:r>
    </w:p>
    <w:p w:rsidR="005236D7" w:rsidRDefault="005236D7" w:rsidP="00FA02AA">
      <w:pPr>
        <w:pStyle w:val="TOC3"/>
        <w:rPr>
          <w:rFonts w:asciiTheme="minorHAnsi" w:eastAsiaTheme="minorEastAsia" w:hAnsiTheme="minorHAnsi" w:cstheme="minorBidi"/>
          <w:sz w:val="22"/>
          <w:szCs w:val="22"/>
        </w:rPr>
      </w:pPr>
      <w:r>
        <w:t>B.3.c</w:t>
      </w:r>
      <w:r>
        <w:rPr>
          <w:rFonts w:asciiTheme="minorHAnsi" w:eastAsiaTheme="minorEastAsia" w:hAnsiTheme="minorHAnsi" w:cstheme="minorBidi"/>
          <w:sz w:val="22"/>
          <w:szCs w:val="22"/>
        </w:rPr>
        <w:tab/>
      </w:r>
      <w:r>
        <w:t>Panel Maintenance Prior to Second Follow-up</w:t>
      </w:r>
      <w:r>
        <w:tab/>
      </w:r>
      <w:r w:rsidR="00F1270A">
        <w:fldChar w:fldCharType="begin"/>
      </w:r>
      <w:r>
        <w:instrText xml:space="preserve"> PAGEREF _Toc355249930 \h </w:instrText>
      </w:r>
      <w:r w:rsidR="00F1270A">
        <w:fldChar w:fldCharType="separate"/>
      </w:r>
      <w:r w:rsidR="00677B0C">
        <w:t>9</w:t>
      </w:r>
      <w:r w:rsidR="00F1270A">
        <w:fldChar w:fldCharType="end"/>
      </w:r>
    </w:p>
    <w:p w:rsidR="005236D7" w:rsidRDefault="005236D7" w:rsidP="00FA02AA">
      <w:pPr>
        <w:pStyle w:val="TOC2"/>
        <w:rPr>
          <w:rFonts w:asciiTheme="minorHAnsi" w:eastAsiaTheme="minorEastAsia" w:hAnsiTheme="minorHAnsi" w:cstheme="minorBidi"/>
          <w:sz w:val="22"/>
          <w:szCs w:val="22"/>
        </w:rPr>
      </w:pPr>
      <w:r>
        <w:t>B.4</w:t>
      </w:r>
      <w:r>
        <w:rPr>
          <w:rFonts w:asciiTheme="minorHAnsi" w:eastAsiaTheme="minorEastAsia" w:hAnsiTheme="minorHAnsi" w:cstheme="minorBidi"/>
          <w:sz w:val="22"/>
          <w:szCs w:val="22"/>
        </w:rPr>
        <w:tab/>
      </w:r>
      <w:r>
        <w:t>Test of Procedures and Methods</w:t>
      </w:r>
      <w:r>
        <w:tab/>
      </w:r>
      <w:r w:rsidR="00F1270A">
        <w:fldChar w:fldCharType="begin"/>
      </w:r>
      <w:r>
        <w:instrText xml:space="preserve"> PAGEREF _Toc355249931 \h </w:instrText>
      </w:r>
      <w:r w:rsidR="00F1270A">
        <w:fldChar w:fldCharType="separate"/>
      </w:r>
      <w:r w:rsidR="00677B0C">
        <w:t>10</w:t>
      </w:r>
      <w:r w:rsidR="00F1270A">
        <w:fldChar w:fldCharType="end"/>
      </w:r>
    </w:p>
    <w:p w:rsidR="005236D7" w:rsidRDefault="005236D7" w:rsidP="00FA02AA">
      <w:pPr>
        <w:pStyle w:val="TOC3"/>
        <w:rPr>
          <w:rFonts w:asciiTheme="minorHAnsi" w:eastAsiaTheme="minorEastAsia" w:hAnsiTheme="minorHAnsi" w:cstheme="minorBidi"/>
          <w:sz w:val="22"/>
          <w:szCs w:val="22"/>
        </w:rPr>
      </w:pPr>
      <w:r>
        <w:t>B.4.a</w:t>
      </w:r>
      <w:r>
        <w:rPr>
          <w:rFonts w:asciiTheme="minorHAnsi" w:eastAsiaTheme="minorEastAsia" w:hAnsiTheme="minorHAnsi" w:cstheme="minorBidi"/>
          <w:sz w:val="22"/>
          <w:szCs w:val="22"/>
        </w:rPr>
        <w:tab/>
      </w:r>
      <w:r>
        <w:t>Previous Studies</w:t>
      </w:r>
      <w:r>
        <w:tab/>
      </w:r>
      <w:r w:rsidR="00F1270A">
        <w:fldChar w:fldCharType="begin"/>
      </w:r>
      <w:r>
        <w:instrText xml:space="preserve"> PAGEREF _Toc355249932 \h </w:instrText>
      </w:r>
      <w:r w:rsidR="00F1270A">
        <w:fldChar w:fldCharType="separate"/>
      </w:r>
      <w:r w:rsidR="00677B0C">
        <w:t>11</w:t>
      </w:r>
      <w:r w:rsidR="00F1270A">
        <w:fldChar w:fldCharType="end"/>
      </w:r>
    </w:p>
    <w:p w:rsidR="005236D7" w:rsidRDefault="005236D7" w:rsidP="00FA02AA">
      <w:pPr>
        <w:pStyle w:val="TOC4"/>
      </w:pPr>
      <w:r>
        <w:t>B.4.a.1</w:t>
      </w:r>
      <w:r>
        <w:tab/>
        <w:t>NPSAS:12</w:t>
      </w:r>
      <w:r>
        <w:tab/>
      </w:r>
      <w:r w:rsidR="00F1270A">
        <w:fldChar w:fldCharType="begin"/>
      </w:r>
      <w:r>
        <w:instrText xml:space="preserve"> PAGEREF _Toc355249933 \h </w:instrText>
      </w:r>
      <w:r w:rsidR="00F1270A">
        <w:fldChar w:fldCharType="separate"/>
      </w:r>
      <w:r w:rsidR="00677B0C">
        <w:t>11</w:t>
      </w:r>
      <w:r w:rsidR="00F1270A">
        <w:fldChar w:fldCharType="end"/>
      </w:r>
    </w:p>
    <w:p w:rsidR="005236D7" w:rsidRDefault="005236D7" w:rsidP="00FA02AA">
      <w:pPr>
        <w:pStyle w:val="TOC4"/>
      </w:pPr>
      <w:r>
        <w:t>B.4.a.2</w:t>
      </w:r>
      <w:r>
        <w:tab/>
        <w:t>B&amp;B:08/12</w:t>
      </w:r>
      <w:r>
        <w:tab/>
      </w:r>
      <w:r w:rsidR="00F1270A">
        <w:fldChar w:fldCharType="begin"/>
      </w:r>
      <w:r>
        <w:instrText xml:space="preserve"> PAGEREF _Toc355249934 \h </w:instrText>
      </w:r>
      <w:r w:rsidR="00F1270A">
        <w:fldChar w:fldCharType="separate"/>
      </w:r>
      <w:r w:rsidR="00677B0C">
        <w:t>12</w:t>
      </w:r>
      <w:r w:rsidR="00F1270A">
        <w:fldChar w:fldCharType="end"/>
      </w:r>
    </w:p>
    <w:p w:rsidR="005236D7" w:rsidRDefault="005236D7" w:rsidP="00FA02AA">
      <w:pPr>
        <w:pStyle w:val="TOC4"/>
      </w:pPr>
      <w:r>
        <w:t>B.4.a.3</w:t>
      </w:r>
      <w:r>
        <w:tab/>
        <w:t>ELS:2002/12</w:t>
      </w:r>
      <w:r>
        <w:tab/>
      </w:r>
      <w:r w:rsidR="00F1270A">
        <w:fldChar w:fldCharType="begin"/>
      </w:r>
      <w:r>
        <w:instrText xml:space="preserve"> PAGEREF _Toc355249935 \h </w:instrText>
      </w:r>
      <w:r w:rsidR="00F1270A">
        <w:fldChar w:fldCharType="separate"/>
      </w:r>
      <w:r w:rsidR="00677B0C">
        <w:t>14</w:t>
      </w:r>
      <w:r w:rsidR="00F1270A">
        <w:fldChar w:fldCharType="end"/>
      </w:r>
    </w:p>
    <w:p w:rsidR="005236D7" w:rsidRDefault="005236D7" w:rsidP="00FA02AA">
      <w:pPr>
        <w:pStyle w:val="TOC4"/>
      </w:pPr>
      <w:r>
        <w:t>B.4.a.4</w:t>
      </w:r>
      <w:r>
        <w:tab/>
        <w:t>BPS:12/14 Field Test</w:t>
      </w:r>
      <w:r>
        <w:tab/>
      </w:r>
      <w:r w:rsidR="00F1270A">
        <w:fldChar w:fldCharType="begin"/>
      </w:r>
      <w:r>
        <w:instrText xml:space="preserve"> PAGEREF _Toc355249936 \h </w:instrText>
      </w:r>
      <w:r w:rsidR="00F1270A">
        <w:fldChar w:fldCharType="separate"/>
      </w:r>
      <w:r w:rsidR="00677B0C">
        <w:t>15</w:t>
      </w:r>
      <w:r w:rsidR="00F1270A">
        <w:fldChar w:fldCharType="end"/>
      </w:r>
    </w:p>
    <w:p w:rsidR="005236D7" w:rsidRDefault="005236D7" w:rsidP="00FA02AA">
      <w:pPr>
        <w:pStyle w:val="TOC4"/>
      </w:pPr>
      <w:r>
        <w:t>B.4.a.5</w:t>
      </w:r>
      <w:r>
        <w:tab/>
        <w:t>HSLS:09 2012 Update field test</w:t>
      </w:r>
      <w:r>
        <w:tab/>
      </w:r>
      <w:r w:rsidR="00F1270A">
        <w:fldChar w:fldCharType="begin"/>
      </w:r>
      <w:r>
        <w:instrText xml:space="preserve"> PAGEREF _Toc355249937 \h </w:instrText>
      </w:r>
      <w:r w:rsidR="00F1270A">
        <w:fldChar w:fldCharType="separate"/>
      </w:r>
      <w:r w:rsidR="00677B0C">
        <w:t>17</w:t>
      </w:r>
      <w:r w:rsidR="00F1270A">
        <w:fldChar w:fldCharType="end"/>
      </w:r>
    </w:p>
    <w:p w:rsidR="005236D7" w:rsidRDefault="005236D7" w:rsidP="00FA02AA">
      <w:pPr>
        <w:pStyle w:val="TOC3"/>
        <w:rPr>
          <w:rFonts w:asciiTheme="minorHAnsi" w:eastAsiaTheme="minorEastAsia" w:hAnsiTheme="minorHAnsi" w:cstheme="minorBidi"/>
          <w:sz w:val="22"/>
          <w:szCs w:val="22"/>
        </w:rPr>
      </w:pPr>
      <w:r>
        <w:t>B.4.b</w:t>
      </w:r>
      <w:r>
        <w:rPr>
          <w:rFonts w:asciiTheme="minorHAnsi" w:eastAsiaTheme="minorEastAsia" w:hAnsiTheme="minorHAnsi" w:cstheme="minorBidi"/>
          <w:sz w:val="22"/>
          <w:szCs w:val="22"/>
        </w:rPr>
        <w:tab/>
      </w:r>
      <w:r>
        <w:t>2013 Update</w:t>
      </w:r>
      <w:r>
        <w:tab/>
      </w:r>
      <w:r w:rsidR="00F1270A">
        <w:fldChar w:fldCharType="begin"/>
      </w:r>
      <w:r>
        <w:instrText xml:space="preserve"> PAGEREF _Toc355249938 \h </w:instrText>
      </w:r>
      <w:r w:rsidR="00F1270A">
        <w:fldChar w:fldCharType="separate"/>
      </w:r>
      <w:r w:rsidR="00677B0C">
        <w:t>19</w:t>
      </w:r>
      <w:r w:rsidR="00F1270A">
        <w:fldChar w:fldCharType="end"/>
      </w:r>
    </w:p>
    <w:p w:rsidR="005236D7" w:rsidRDefault="005236D7" w:rsidP="00FA02AA">
      <w:pPr>
        <w:pStyle w:val="TOC2"/>
        <w:rPr>
          <w:rFonts w:asciiTheme="minorHAnsi" w:eastAsiaTheme="minorEastAsia" w:hAnsiTheme="minorHAnsi" w:cstheme="minorBidi"/>
          <w:sz w:val="22"/>
          <w:szCs w:val="22"/>
        </w:rPr>
      </w:pPr>
      <w:r>
        <w:t>B.5</w:t>
      </w:r>
      <w:r>
        <w:rPr>
          <w:rFonts w:asciiTheme="minorHAnsi" w:eastAsiaTheme="minorEastAsia" w:hAnsiTheme="minorHAnsi" w:cstheme="minorBidi"/>
          <w:sz w:val="22"/>
          <w:szCs w:val="22"/>
        </w:rPr>
        <w:tab/>
      </w:r>
      <w:r>
        <w:t>Study Contacts</w:t>
      </w:r>
      <w:r>
        <w:tab/>
      </w:r>
      <w:r w:rsidR="00F1270A">
        <w:fldChar w:fldCharType="begin"/>
      </w:r>
      <w:r>
        <w:instrText xml:space="preserve"> PAGEREF _Toc355249939 \h </w:instrText>
      </w:r>
      <w:r w:rsidR="00F1270A">
        <w:fldChar w:fldCharType="separate"/>
      </w:r>
      <w:r w:rsidR="00677B0C">
        <w:t>24</w:t>
      </w:r>
      <w:r w:rsidR="00F1270A">
        <w:fldChar w:fldCharType="end"/>
      </w:r>
    </w:p>
    <w:p w:rsidR="005236D7" w:rsidRDefault="00F1270A" w:rsidP="002A0F38">
      <w:pPr>
        <w:ind w:right="-90" w:hanging="4"/>
        <w:rPr>
          <w:b/>
        </w:rPr>
      </w:pPr>
      <w:r>
        <w:rPr>
          <w:b/>
        </w:rPr>
        <w:fldChar w:fldCharType="end"/>
      </w:r>
    </w:p>
    <w:p w:rsidR="002A0F38" w:rsidRDefault="002A0F38" w:rsidP="00337D5F">
      <w:pPr>
        <w:ind w:right="-90" w:hanging="4"/>
      </w:pPr>
      <w:r>
        <w:rPr>
          <w:b/>
        </w:rPr>
        <w:t>Part C: 2013 Update Questionnaire – Justifications</w:t>
      </w:r>
      <w:r>
        <w:t>…………………………………….........2</w:t>
      </w:r>
      <w:r w:rsidR="00337D5F">
        <w:t>5</w:t>
      </w:r>
    </w:p>
    <w:p w:rsidR="00FA02AA" w:rsidRDefault="00FA02AA" w:rsidP="00FA02AA">
      <w:pPr>
        <w:ind w:right="-90" w:hanging="4"/>
        <w:rPr>
          <w:b/>
        </w:rPr>
      </w:pPr>
    </w:p>
    <w:p w:rsidR="002A0F38" w:rsidRDefault="002A0F38" w:rsidP="002A0F38">
      <w:pPr>
        <w:pStyle w:val="TOC0"/>
      </w:pPr>
      <w:r>
        <w:br/>
        <w:t>Exhibits</w:t>
      </w:r>
    </w:p>
    <w:p w:rsidR="002A0F38" w:rsidRDefault="002A0F38" w:rsidP="002A0F38">
      <w:pPr>
        <w:tabs>
          <w:tab w:val="right" w:pos="9360"/>
        </w:tabs>
        <w:rPr>
          <w:b/>
        </w:rPr>
      </w:pPr>
      <w:r>
        <w:rPr>
          <w:b/>
        </w:rPr>
        <w:t>Number</w:t>
      </w:r>
      <w:r>
        <w:rPr>
          <w:b/>
        </w:rPr>
        <w:tab/>
        <w:t>Page</w:t>
      </w:r>
    </w:p>
    <w:p w:rsidR="00AA0320" w:rsidRDefault="002A0F38">
      <w:pPr>
        <w:pStyle w:val="TableofFigures"/>
        <w:tabs>
          <w:tab w:val="right" w:leader="dot" w:pos="9350"/>
        </w:tabs>
        <w:rPr>
          <w:rFonts w:asciiTheme="minorHAnsi" w:eastAsiaTheme="minorEastAsia" w:hAnsiTheme="minorHAnsi" w:cstheme="minorBidi"/>
          <w:noProof/>
          <w:sz w:val="22"/>
          <w:szCs w:val="22"/>
        </w:rPr>
      </w:pPr>
      <w:r>
        <w:br/>
      </w:r>
      <w:r w:rsidR="00F1270A">
        <w:fldChar w:fldCharType="begin"/>
      </w:r>
      <w:r>
        <w:instrText xml:space="preserve"> TOC \f F \h \z \t "Table Title" \c </w:instrText>
      </w:r>
      <w:r w:rsidR="00F1270A">
        <w:fldChar w:fldCharType="separate"/>
      </w:r>
      <w:hyperlink w:anchor="_Toc355256626" w:history="1">
        <w:r w:rsidR="00AA0320" w:rsidRPr="00B7120C">
          <w:rPr>
            <w:rStyle w:val="Hyperlink"/>
            <w:noProof/>
          </w:rPr>
          <w:t>Exhibit B-1.  Summary of Field Test and Full-Scale Responsive Designs, by Study</w:t>
        </w:r>
        <w:r w:rsidR="00AA0320">
          <w:rPr>
            <w:noProof/>
            <w:webHidden/>
          </w:rPr>
          <w:tab/>
        </w:r>
        <w:r w:rsidR="00F1270A">
          <w:rPr>
            <w:noProof/>
            <w:webHidden/>
          </w:rPr>
          <w:fldChar w:fldCharType="begin"/>
        </w:r>
        <w:r w:rsidR="00AA0320">
          <w:rPr>
            <w:noProof/>
            <w:webHidden/>
          </w:rPr>
          <w:instrText xml:space="preserve"> PAGEREF _Toc355256626 \h </w:instrText>
        </w:r>
        <w:r w:rsidR="00F1270A">
          <w:rPr>
            <w:noProof/>
            <w:webHidden/>
          </w:rPr>
        </w:r>
        <w:r w:rsidR="00F1270A">
          <w:rPr>
            <w:noProof/>
            <w:webHidden/>
          </w:rPr>
          <w:fldChar w:fldCharType="separate"/>
        </w:r>
        <w:r w:rsidR="00AA0320">
          <w:rPr>
            <w:noProof/>
            <w:webHidden/>
          </w:rPr>
          <w:t>18</w:t>
        </w:r>
        <w:r w:rsidR="00F1270A">
          <w:rPr>
            <w:noProof/>
            <w:webHidden/>
          </w:rPr>
          <w:fldChar w:fldCharType="end"/>
        </w:r>
      </w:hyperlink>
    </w:p>
    <w:p w:rsidR="00B40CE3" w:rsidRDefault="00F1270A" w:rsidP="002A0F38">
      <w:pPr>
        <w:rPr>
          <w:b/>
        </w:rPr>
      </w:pPr>
      <w:r>
        <w:fldChar w:fldCharType="end"/>
      </w:r>
    </w:p>
    <w:p w:rsidR="00B40CE3" w:rsidRDefault="00B40CE3" w:rsidP="00B40CE3">
      <w:pPr>
        <w:rPr>
          <w:b/>
        </w:rPr>
      </w:pPr>
    </w:p>
    <w:p w:rsidR="00B40CE3" w:rsidRDefault="00B40CE3" w:rsidP="00B40CE3">
      <w:pPr>
        <w:rPr>
          <w:b/>
        </w:rPr>
      </w:pPr>
    </w:p>
    <w:p w:rsidR="00B40CE3" w:rsidRPr="00FA2B75" w:rsidRDefault="00B40CE3" w:rsidP="00B40CE3">
      <w:pPr>
        <w:rPr>
          <w:b/>
        </w:rPr>
        <w:sectPr w:rsidR="00B40CE3" w:rsidRPr="00FA2B75" w:rsidSect="000E75F2">
          <w:headerReference w:type="first" r:id="rId17"/>
          <w:footerReference w:type="first" r:id="rId18"/>
          <w:type w:val="oddPage"/>
          <w:pgSz w:w="12240" w:h="15840" w:code="1"/>
          <w:pgMar w:top="1440" w:right="1440" w:bottom="1440" w:left="1440" w:header="720" w:footer="720" w:gutter="0"/>
          <w:pgNumType w:fmt="lowerRoman" w:start="1"/>
          <w:cols w:space="720"/>
          <w:titlePg/>
          <w:docGrid w:linePitch="326"/>
        </w:sectPr>
      </w:pPr>
    </w:p>
    <w:p w:rsidR="00310C63" w:rsidRPr="004D7285" w:rsidRDefault="00310C63" w:rsidP="005236D7">
      <w:pPr>
        <w:pStyle w:val="Heading1"/>
      </w:pPr>
      <w:bookmarkStart w:id="10" w:name="_Toc345401676"/>
      <w:bookmarkStart w:id="11" w:name="_Toc355249811"/>
      <w:bookmarkStart w:id="12" w:name="_Toc355249919"/>
      <w:r w:rsidRPr="004D7285">
        <w:lastRenderedPageBreak/>
        <w:t>B.</w:t>
      </w:r>
      <w:r w:rsidRPr="004D7285">
        <w:tab/>
        <w:t>Collection of Information Employing Statistical Methods</w:t>
      </w:r>
      <w:bookmarkEnd w:id="6"/>
      <w:bookmarkEnd w:id="7"/>
      <w:bookmarkEnd w:id="8"/>
      <w:bookmarkEnd w:id="9"/>
      <w:bookmarkEnd w:id="10"/>
      <w:bookmarkEnd w:id="11"/>
      <w:bookmarkEnd w:id="12"/>
    </w:p>
    <w:p w:rsidR="00310C63" w:rsidRPr="004D7285" w:rsidRDefault="00310C63" w:rsidP="00A3295E">
      <w:pPr>
        <w:pStyle w:val="BodyText1"/>
      </w:pPr>
      <w:r w:rsidRPr="004D7285">
        <w:t xml:space="preserve">This section describes the target universe for this study and the sampling and statistical methodologies proposed for the </w:t>
      </w:r>
      <w:r w:rsidR="003D726F" w:rsidRPr="004D7285">
        <w:t>HSLS</w:t>
      </w:r>
      <w:proofErr w:type="gramStart"/>
      <w:r w:rsidR="003D726F" w:rsidRPr="004D7285">
        <w:t>:09</w:t>
      </w:r>
      <w:proofErr w:type="gramEnd"/>
      <w:r w:rsidR="003D726F" w:rsidRPr="004D7285">
        <w:t xml:space="preserve"> </w:t>
      </w:r>
      <w:r w:rsidR="00A3295E">
        <w:t xml:space="preserve">2013 </w:t>
      </w:r>
      <w:r w:rsidR="0081486E">
        <w:t>U</w:t>
      </w:r>
      <w:r w:rsidR="00594698" w:rsidRPr="004D7285">
        <w:t xml:space="preserve">pdate and transcript </w:t>
      </w:r>
      <w:r w:rsidR="00D57DA6">
        <w:t>main study collection</w:t>
      </w:r>
      <w:r w:rsidRPr="004D7285">
        <w:t xml:space="preserve">. </w:t>
      </w:r>
      <w:r w:rsidR="0010373B">
        <w:t>Part</w:t>
      </w:r>
      <w:r w:rsidR="00182EA3">
        <w:t xml:space="preserve"> B also</w:t>
      </w:r>
      <w:r w:rsidRPr="004D7285">
        <w:t xml:space="preserve"> address</w:t>
      </w:r>
      <w:r w:rsidR="00182EA3">
        <w:t>es</w:t>
      </w:r>
      <w:r w:rsidRPr="004D7285">
        <w:t xml:space="preserve"> suggested methods for maximizing response rates</w:t>
      </w:r>
      <w:r w:rsidR="00A3295E">
        <w:t>,</w:t>
      </w:r>
      <w:r w:rsidRPr="004D7285">
        <w:t xml:space="preserve"> for </w:t>
      </w:r>
      <w:r w:rsidR="00182EA3" w:rsidRPr="004D7285">
        <w:t>test</w:t>
      </w:r>
      <w:r w:rsidR="00182EA3">
        <w:t>ing</w:t>
      </w:r>
      <w:r w:rsidR="00182EA3" w:rsidRPr="004D7285">
        <w:t xml:space="preserve"> </w:t>
      </w:r>
      <w:r w:rsidRPr="004D7285">
        <w:t>procedures and methods</w:t>
      </w:r>
      <w:r w:rsidR="00A3295E">
        <w:t>,</w:t>
      </w:r>
      <w:r w:rsidRPr="004D7285">
        <w:t xml:space="preserve"> and introduce</w:t>
      </w:r>
      <w:r w:rsidR="00182EA3">
        <w:t>s</w:t>
      </w:r>
      <w:r w:rsidRPr="004D7285">
        <w:t xml:space="preserve"> the technical staff responsible for design and administration of the study.</w:t>
      </w:r>
    </w:p>
    <w:p w:rsidR="00310C63" w:rsidRPr="009D7238" w:rsidRDefault="00310C63" w:rsidP="005236D7">
      <w:pPr>
        <w:pStyle w:val="Heading2"/>
      </w:pPr>
      <w:bookmarkStart w:id="13" w:name="_Toc499087132"/>
      <w:bookmarkStart w:id="14" w:name="_Toc192579051"/>
      <w:bookmarkStart w:id="15" w:name="_Toc279414997"/>
      <w:bookmarkStart w:id="16" w:name="_Toc345401677"/>
      <w:bookmarkStart w:id="17" w:name="_Toc355249812"/>
      <w:bookmarkStart w:id="18" w:name="_Toc355249920"/>
      <w:r w:rsidRPr="009D7238">
        <w:t>B.1</w:t>
      </w:r>
      <w:r w:rsidRPr="009D7238">
        <w:tab/>
        <w:t>Target Universe</w:t>
      </w:r>
      <w:bookmarkEnd w:id="13"/>
      <w:r w:rsidRPr="009D7238">
        <w:t xml:space="preserve"> and Sampling Frames</w:t>
      </w:r>
      <w:bookmarkEnd w:id="14"/>
      <w:bookmarkEnd w:id="15"/>
      <w:bookmarkEnd w:id="16"/>
      <w:bookmarkEnd w:id="17"/>
      <w:bookmarkEnd w:id="18"/>
    </w:p>
    <w:p w:rsidR="00310C63" w:rsidRPr="009D7238" w:rsidRDefault="00310C63" w:rsidP="00A3295E">
      <w:pPr>
        <w:pStyle w:val="BodyText1"/>
      </w:pPr>
      <w:r w:rsidRPr="009D7238">
        <w:t>The base-year target population</w:t>
      </w:r>
      <w:r w:rsidR="00CD354F">
        <w:t>s</w:t>
      </w:r>
      <w:r w:rsidRPr="009D7238">
        <w:t xml:space="preserve"> for HSLS</w:t>
      </w:r>
      <w:proofErr w:type="gramStart"/>
      <w:r w:rsidRPr="009D7238">
        <w:t>:09</w:t>
      </w:r>
      <w:proofErr w:type="gramEnd"/>
      <w:r w:rsidRPr="009D7238">
        <w:t xml:space="preserve"> consisted of </w:t>
      </w:r>
      <w:r w:rsidR="00CD354F">
        <w:t>(1) public and private schools within the U.S. providing instruction to 9</w:t>
      </w:r>
      <w:r w:rsidR="00CD354F" w:rsidRPr="00CD354F">
        <w:t>th</w:t>
      </w:r>
      <w:r w:rsidR="00CD354F">
        <w:t>- and 11</w:t>
      </w:r>
      <w:r w:rsidR="00CD354F" w:rsidRPr="00CD354F">
        <w:t>th</w:t>
      </w:r>
      <w:r w:rsidR="00CD354F">
        <w:t xml:space="preserve">-grade students, and (2) the 9th graders attending these schools in the fall </w:t>
      </w:r>
      <w:r w:rsidR="00C547E9">
        <w:t xml:space="preserve">semester of </w:t>
      </w:r>
      <w:r w:rsidR="00CD354F">
        <w:t xml:space="preserve">2009.  </w:t>
      </w:r>
      <w:r w:rsidR="00C547E9">
        <w:t>A</w:t>
      </w:r>
      <w:r w:rsidR="00CC2D3E">
        <w:t xml:space="preserve">s with the first follow-up </w:t>
      </w:r>
      <w:r w:rsidR="00A3295E">
        <w:t>study</w:t>
      </w:r>
      <w:r w:rsidR="00C547E9">
        <w:t>, t</w:t>
      </w:r>
      <w:r w:rsidR="00CD354F">
        <w:t xml:space="preserve">he target population for the </w:t>
      </w:r>
      <w:r w:rsidR="0081486E">
        <w:t>HSLS</w:t>
      </w:r>
      <w:proofErr w:type="gramStart"/>
      <w:r w:rsidR="0081486E">
        <w:t>:09</w:t>
      </w:r>
      <w:proofErr w:type="gramEnd"/>
      <w:r w:rsidR="0081486E">
        <w:t xml:space="preserve"> </w:t>
      </w:r>
      <w:r w:rsidR="00A3295E">
        <w:t xml:space="preserve">2013 </w:t>
      </w:r>
      <w:r w:rsidR="0081486E">
        <w:t>U</w:t>
      </w:r>
      <w:r w:rsidR="00CD354F" w:rsidRPr="004D7285">
        <w:t>pdate and transcript</w:t>
      </w:r>
      <w:r w:rsidR="00CD354F">
        <w:t xml:space="preserve"> </w:t>
      </w:r>
      <w:r w:rsidR="00A3295E">
        <w:t>study</w:t>
      </w:r>
      <w:r w:rsidR="00223115">
        <w:t xml:space="preserve"> </w:t>
      </w:r>
      <w:r w:rsidR="00A3295E">
        <w:t>is</w:t>
      </w:r>
      <w:r w:rsidR="00CD354F">
        <w:t xml:space="preserve"> the same as specified in the base year.</w:t>
      </w:r>
      <w:r w:rsidR="00CC2D3E">
        <w:t xml:space="preserve">  </w:t>
      </w:r>
    </w:p>
    <w:p w:rsidR="00310C63" w:rsidRPr="009D7238" w:rsidRDefault="00310C63" w:rsidP="005236D7">
      <w:pPr>
        <w:pStyle w:val="Heading2"/>
      </w:pPr>
      <w:bookmarkStart w:id="19" w:name="_Toc499087133"/>
      <w:bookmarkStart w:id="20" w:name="_Toc192579052"/>
      <w:bookmarkStart w:id="21" w:name="_Toc279414998"/>
      <w:bookmarkStart w:id="22" w:name="_Toc345401678"/>
      <w:bookmarkStart w:id="23" w:name="_Toc355249813"/>
      <w:bookmarkStart w:id="24" w:name="_Toc355249921"/>
      <w:r w:rsidRPr="009D7238">
        <w:t>B.2</w:t>
      </w:r>
      <w:r w:rsidRPr="009D7238">
        <w:tab/>
        <w:t>Statistical Procedures for Collecting Information</w:t>
      </w:r>
      <w:bookmarkEnd w:id="19"/>
      <w:bookmarkEnd w:id="20"/>
      <w:bookmarkEnd w:id="21"/>
      <w:bookmarkEnd w:id="22"/>
      <w:bookmarkEnd w:id="23"/>
      <w:bookmarkEnd w:id="24"/>
    </w:p>
    <w:p w:rsidR="00437143" w:rsidRPr="00C547E9" w:rsidRDefault="00310C63" w:rsidP="005236D7">
      <w:pPr>
        <w:pStyle w:val="Heading3"/>
      </w:pPr>
      <w:bookmarkStart w:id="25" w:name="_Toc279414999"/>
      <w:bookmarkStart w:id="26" w:name="_Toc345401679"/>
      <w:bookmarkStart w:id="27" w:name="_Toc355249814"/>
      <w:bookmarkStart w:id="28" w:name="_Toc355249922"/>
      <w:r w:rsidRPr="00C547E9">
        <w:t>B.2.a</w:t>
      </w:r>
      <w:r w:rsidRPr="00C547E9">
        <w:tab/>
        <w:t>School Sample</w:t>
      </w:r>
      <w:bookmarkEnd w:id="25"/>
      <w:bookmarkEnd w:id="26"/>
      <w:bookmarkEnd w:id="27"/>
      <w:bookmarkEnd w:id="28"/>
    </w:p>
    <w:p w:rsidR="00310C63" w:rsidRPr="00C547E9" w:rsidRDefault="007F5A69" w:rsidP="006C53B5">
      <w:pPr>
        <w:pStyle w:val="BodyText1"/>
      </w:pPr>
      <w:r w:rsidRPr="007F5A69">
        <w:t>A total of 2,7</w:t>
      </w:r>
      <w:r w:rsidR="00EB23B4">
        <w:t>61</w:t>
      </w:r>
      <w:r w:rsidRPr="007F5A69">
        <w:t xml:space="preserve"> schools will be contacted for transcript collection in the fall of 2013.  This includes all of the 9</w:t>
      </w:r>
      <w:r w:rsidR="00EB23B4">
        <w:t>39</w:t>
      </w:r>
      <w:r w:rsidRPr="007F5A69">
        <w:t xml:space="preserve"> base-year participating high schools</w:t>
      </w:r>
      <w:r w:rsidR="00FE6729">
        <w:t xml:space="preserve"> (this number differs from the 944 originally collected in the base year because of school closures</w:t>
      </w:r>
      <w:r w:rsidR="0081398F">
        <w:t xml:space="preserve"> and </w:t>
      </w:r>
      <w:r w:rsidR="00FE6729">
        <w:t>merges with other schools since 2009)</w:t>
      </w:r>
      <w:r w:rsidRPr="007F5A69">
        <w:t>, and 1</w:t>
      </w:r>
      <w:r w:rsidR="00167B4E">
        <w:t>,</w:t>
      </w:r>
      <w:r w:rsidRPr="007F5A69">
        <w:t>8</w:t>
      </w:r>
      <w:r w:rsidR="00167B4E">
        <w:t>22</w:t>
      </w:r>
      <w:r w:rsidRPr="007F5A69">
        <w:t xml:space="preserve"> other schools attended by </w:t>
      </w:r>
      <w:r w:rsidR="006C53B5">
        <w:t>students</w:t>
      </w:r>
      <w:r w:rsidRPr="007F5A69">
        <w:t xml:space="preserve"> during the HSLS:09 first follow-up.  Any additional schools identified during the 2013 Update </w:t>
      </w:r>
      <w:r>
        <w:t xml:space="preserve">main </w:t>
      </w:r>
      <w:r w:rsidRPr="007F5A69">
        <w:t>study will also be included in the transcript collection effort.</w:t>
      </w:r>
    </w:p>
    <w:p w:rsidR="00310C63" w:rsidRPr="00FD7BE6" w:rsidRDefault="00310C63" w:rsidP="005236D7">
      <w:pPr>
        <w:pStyle w:val="Heading3"/>
      </w:pPr>
      <w:bookmarkStart w:id="29" w:name="_Toc279415000"/>
      <w:bookmarkStart w:id="30" w:name="_Toc345401680"/>
      <w:bookmarkStart w:id="31" w:name="_Toc355249815"/>
      <w:bookmarkStart w:id="32" w:name="_Toc355249923"/>
      <w:r w:rsidRPr="00FD7BE6">
        <w:t>B.2.b</w:t>
      </w:r>
      <w:r w:rsidRPr="00FD7BE6">
        <w:tab/>
        <w:t>Student Sample</w:t>
      </w:r>
      <w:bookmarkEnd w:id="29"/>
      <w:bookmarkEnd w:id="30"/>
      <w:bookmarkEnd w:id="31"/>
      <w:bookmarkEnd w:id="32"/>
    </w:p>
    <w:p w:rsidR="006C0545" w:rsidRDefault="00550A82" w:rsidP="0015786B">
      <w:pPr>
        <w:pStyle w:val="BodyText1"/>
      </w:pPr>
      <w:r w:rsidRPr="00B56FA9">
        <w:t xml:space="preserve">Students who </w:t>
      </w:r>
      <w:r w:rsidR="009462AD">
        <w:t xml:space="preserve">withdrew from the study, were deceased, were determined </w:t>
      </w:r>
      <w:r w:rsidR="008308A4">
        <w:t xml:space="preserve">study </w:t>
      </w:r>
      <w:r w:rsidR="009462AD">
        <w:t xml:space="preserve">ineligible, </w:t>
      </w:r>
      <w:r w:rsidR="0015786B">
        <w:t>were identified as questionnaire-incapable</w:t>
      </w:r>
      <w:r w:rsidR="00AC032F">
        <w:t xml:space="preserve"> (QI)</w:t>
      </w:r>
      <w:r w:rsidR="0015786B">
        <w:t xml:space="preserve"> during the first follow-up study</w:t>
      </w:r>
      <w:r w:rsidR="00AC032F">
        <w:t xml:space="preserve"> after being a nonrespondent or QI in the base year</w:t>
      </w:r>
      <w:r w:rsidR="0015786B">
        <w:t xml:space="preserve">, or </w:t>
      </w:r>
      <w:r w:rsidRPr="00B56FA9">
        <w:t>participate</w:t>
      </w:r>
      <w:r w:rsidR="009462AD">
        <w:t>d</w:t>
      </w:r>
      <w:r w:rsidRPr="00B56FA9">
        <w:t xml:space="preserve"> in </w:t>
      </w:r>
      <w:r w:rsidR="009462AD">
        <w:t xml:space="preserve">neither </w:t>
      </w:r>
      <w:r w:rsidRPr="00B56FA9">
        <w:t xml:space="preserve">the base-year </w:t>
      </w:r>
      <w:r w:rsidR="009462AD">
        <w:t xml:space="preserve">data collection nor </w:t>
      </w:r>
      <w:r w:rsidRPr="00B56FA9">
        <w:t>first follow-up data collection</w:t>
      </w:r>
      <w:r w:rsidR="009462AD">
        <w:t xml:space="preserve">s </w:t>
      </w:r>
      <w:r w:rsidR="00B85B69">
        <w:t xml:space="preserve">(n=2,890) </w:t>
      </w:r>
      <w:r w:rsidR="009462AD">
        <w:t xml:space="preserve">will </w:t>
      </w:r>
      <w:r w:rsidRPr="00B56FA9">
        <w:t>be excluded from both the 2013 Update and transcript data collections.</w:t>
      </w:r>
      <w:r w:rsidR="0015786B">
        <w:t xml:space="preserve"> </w:t>
      </w:r>
      <w:r w:rsidRPr="00B56FA9">
        <w:t xml:space="preserve"> </w:t>
      </w:r>
      <w:r w:rsidR="009462AD">
        <w:t>Therefore, o</w:t>
      </w:r>
      <w:r w:rsidR="00B56FA9" w:rsidRPr="00B56FA9">
        <w:t xml:space="preserve">f </w:t>
      </w:r>
      <w:r>
        <w:t xml:space="preserve">the </w:t>
      </w:r>
      <w:r w:rsidR="00B56FA9" w:rsidRPr="00B56FA9">
        <w:t xml:space="preserve">26,305 cohort members initially selected for </w:t>
      </w:r>
      <w:r>
        <w:t xml:space="preserve">the </w:t>
      </w:r>
      <w:r w:rsidR="00B56FA9" w:rsidRPr="00B56FA9">
        <w:t>HSLS</w:t>
      </w:r>
      <w:proofErr w:type="gramStart"/>
      <w:r w:rsidR="00B56FA9" w:rsidRPr="00B56FA9">
        <w:t>:09</w:t>
      </w:r>
      <w:proofErr w:type="gramEnd"/>
      <w:r>
        <w:t xml:space="preserve"> study, </w:t>
      </w:r>
      <w:r w:rsidR="009462AD">
        <w:t xml:space="preserve">the 2013 Update will field a sample of </w:t>
      </w:r>
      <w:r w:rsidR="0015786B">
        <w:t>23,415</w:t>
      </w:r>
      <w:r w:rsidRPr="00B56FA9">
        <w:t xml:space="preserve"> </w:t>
      </w:r>
      <w:r w:rsidR="009462AD">
        <w:t xml:space="preserve">cohort members </w:t>
      </w:r>
      <w:r w:rsidRPr="00B56FA9">
        <w:t>(89 percent</w:t>
      </w:r>
      <w:r w:rsidR="009462AD">
        <w:t xml:space="preserve"> of the original base year sample</w:t>
      </w:r>
      <w:r w:rsidRPr="00B56FA9">
        <w:t>)</w:t>
      </w:r>
      <w:r w:rsidR="0015786B">
        <w:t xml:space="preserve">. </w:t>
      </w:r>
      <w:r w:rsidR="00B56FA9" w:rsidRPr="00B56FA9">
        <w:t xml:space="preserve">All </w:t>
      </w:r>
      <w:r w:rsidR="0015786B">
        <w:t>23,415</w:t>
      </w:r>
      <w:r w:rsidR="00B56FA9" w:rsidRPr="00B56FA9">
        <w:t xml:space="preserve"> participants will be contacted for the 2013 Update study.  </w:t>
      </w:r>
      <w:r w:rsidR="00CA212C">
        <w:t xml:space="preserve">Either the student or the parent can complete the questionnaire. </w:t>
      </w:r>
      <w:r w:rsidR="00B56FA9" w:rsidRPr="00B56FA9">
        <w:t>The associated high school record for each member will be collected, keyed, and coded as part of the HSLS</w:t>
      </w:r>
      <w:proofErr w:type="gramStart"/>
      <w:r w:rsidR="00B56FA9" w:rsidRPr="00B56FA9">
        <w:t>:09</w:t>
      </w:r>
      <w:proofErr w:type="gramEnd"/>
      <w:r w:rsidR="00B56FA9" w:rsidRPr="00B56FA9">
        <w:t xml:space="preserve"> transcript study.</w:t>
      </w:r>
      <w:r w:rsidR="00F17038">
        <w:t xml:space="preserve">  </w:t>
      </w:r>
    </w:p>
    <w:p w:rsidR="00285898" w:rsidRPr="00437143" w:rsidRDefault="00285898" w:rsidP="005236D7">
      <w:pPr>
        <w:pStyle w:val="Heading3"/>
      </w:pPr>
      <w:bookmarkStart w:id="33" w:name="_Toc345401681"/>
      <w:bookmarkStart w:id="34" w:name="_Toc355249816"/>
      <w:bookmarkStart w:id="35" w:name="_Toc355249924"/>
      <w:r w:rsidRPr="00437143">
        <w:t>B.2.</w:t>
      </w:r>
      <w:r>
        <w:t>c</w:t>
      </w:r>
      <w:r w:rsidRPr="00437143">
        <w:tab/>
        <w:t>Weighting</w:t>
      </w:r>
      <w:bookmarkEnd w:id="33"/>
      <w:bookmarkEnd w:id="34"/>
      <w:bookmarkEnd w:id="35"/>
    </w:p>
    <w:p w:rsidR="007408F6" w:rsidRDefault="007408F6" w:rsidP="009C3657">
      <w:pPr>
        <w:pStyle w:val="BodyText1"/>
      </w:pPr>
      <w:r>
        <w:t>Analysis weights along with survey data are used to produce population estimates. The weights reflect the inclusion probabilities for the sampled units (i.e., base weights</w:t>
      </w:r>
      <w:r w:rsidR="00915FA2">
        <w:t xml:space="preserve"> generated in the base year </w:t>
      </w:r>
      <w:r w:rsidR="00915FA2">
        <w:lastRenderedPageBreak/>
        <w:t>study</w:t>
      </w:r>
      <w:r>
        <w:t xml:space="preserve">) and adjustments to lower (1) unit nonresponse bias, (2) </w:t>
      </w:r>
      <w:proofErr w:type="spellStart"/>
      <w:r>
        <w:t>undercoverage</w:t>
      </w:r>
      <w:proofErr w:type="spellEnd"/>
      <w:r>
        <w:t xml:space="preserve"> bias, and (3) the variability of the resulting weights. Analysis weights will be</w:t>
      </w:r>
      <w:r w:rsidR="0081486E">
        <w:t xml:space="preserve"> produced for the HSLS</w:t>
      </w:r>
      <w:proofErr w:type="gramStart"/>
      <w:r w:rsidR="0081486E">
        <w:t>:09</w:t>
      </w:r>
      <w:proofErr w:type="gramEnd"/>
      <w:r w:rsidR="0081486E">
        <w:t xml:space="preserve"> </w:t>
      </w:r>
      <w:r w:rsidR="009C3657">
        <w:t xml:space="preserve">2013 </w:t>
      </w:r>
      <w:r w:rsidR="0081486E">
        <w:t>U</w:t>
      </w:r>
      <w:r>
        <w:t xml:space="preserve">pdate and transcript main studies. </w:t>
      </w:r>
    </w:p>
    <w:p w:rsidR="007408F6" w:rsidRDefault="007408F6" w:rsidP="00B56FA9">
      <w:pPr>
        <w:pStyle w:val="BodyText1"/>
      </w:pPr>
      <w:r w:rsidRPr="00437143">
        <w:rPr>
          <w:snapToGrid w:val="0"/>
        </w:rPr>
        <w:t>The HSLS</w:t>
      </w:r>
      <w:proofErr w:type="gramStart"/>
      <w:r w:rsidRPr="00437143">
        <w:rPr>
          <w:snapToGrid w:val="0"/>
        </w:rPr>
        <w:t>:09</w:t>
      </w:r>
      <w:proofErr w:type="gramEnd"/>
      <w:r w:rsidRPr="00437143">
        <w:rPr>
          <w:snapToGrid w:val="0"/>
        </w:rPr>
        <w:t xml:space="preserve"> </w:t>
      </w:r>
      <w:r>
        <w:rPr>
          <w:snapToGrid w:val="0"/>
        </w:rPr>
        <w:t xml:space="preserve">longitudinal, </w:t>
      </w:r>
      <w:r w:rsidRPr="00437143">
        <w:t>multi</w:t>
      </w:r>
      <w:r>
        <w:t xml:space="preserve">stage </w:t>
      </w:r>
      <w:r w:rsidRPr="00437143">
        <w:t xml:space="preserve">design introduces significant complexity to the task of weighting. </w:t>
      </w:r>
      <w:r>
        <w:t>T</w:t>
      </w:r>
      <w:r w:rsidRPr="00437143">
        <w:t xml:space="preserve">wo sets of </w:t>
      </w:r>
      <w:r>
        <w:t xml:space="preserve">longitudinal </w:t>
      </w:r>
      <w:r w:rsidRPr="00437143">
        <w:t xml:space="preserve">weights </w:t>
      </w:r>
      <w:r>
        <w:t xml:space="preserve">are anticipated </w:t>
      </w:r>
      <w:r w:rsidRPr="00437143">
        <w:t xml:space="preserve">for the analysis of the </w:t>
      </w:r>
      <w:r>
        <w:t xml:space="preserve">cumulative </w:t>
      </w:r>
      <w:r w:rsidRPr="00437143">
        <w:t xml:space="preserve">HSLS:09 data: </w:t>
      </w:r>
      <w:r>
        <w:t xml:space="preserve">one set to reflect response to </w:t>
      </w:r>
      <w:r w:rsidR="00EE13B6">
        <w:t xml:space="preserve">either the base-year or first follow-up </w:t>
      </w:r>
      <w:r w:rsidR="00006388">
        <w:t xml:space="preserve">rounds </w:t>
      </w:r>
      <w:r w:rsidR="00EE13B6" w:rsidRPr="00DD7A06">
        <w:rPr>
          <w:i/>
          <w:iCs/>
        </w:rPr>
        <w:t>and</w:t>
      </w:r>
      <w:r w:rsidR="00EE13B6">
        <w:t xml:space="preserve"> the </w:t>
      </w:r>
      <w:r w:rsidR="00B56FA9">
        <w:t xml:space="preserve">2013 </w:t>
      </w:r>
      <w:r w:rsidR="00331C11">
        <w:t>Update</w:t>
      </w:r>
      <w:r w:rsidR="00DC3FB3">
        <w:t xml:space="preserve">; </w:t>
      </w:r>
      <w:r>
        <w:t xml:space="preserve">and one set </w:t>
      </w:r>
      <w:r w:rsidR="00DC3FB3">
        <w:t xml:space="preserve">to </w:t>
      </w:r>
      <w:r w:rsidR="00DD7A06">
        <w:t xml:space="preserve">reflect response to either the base-year or first follow-up rounds </w:t>
      </w:r>
      <w:r w:rsidR="00DD7A06" w:rsidRPr="00DD7A06">
        <w:rPr>
          <w:i/>
          <w:iCs/>
        </w:rPr>
        <w:t>and</w:t>
      </w:r>
      <w:r w:rsidR="00DD7A06">
        <w:t xml:space="preserve"> </w:t>
      </w:r>
      <w:r w:rsidR="00006388">
        <w:t xml:space="preserve">receipt </w:t>
      </w:r>
      <w:r w:rsidR="00DD7A06">
        <w:t xml:space="preserve">of </w:t>
      </w:r>
      <w:r w:rsidR="00DC3FB3">
        <w:t>high school transcript</w:t>
      </w:r>
      <w:r w:rsidR="0081486E">
        <w:t xml:space="preserve"> information</w:t>
      </w:r>
      <w:r w:rsidRPr="00437143">
        <w:t>.</w:t>
      </w:r>
      <w:r>
        <w:t xml:space="preserve"> </w:t>
      </w:r>
    </w:p>
    <w:p w:rsidR="004C6387" w:rsidRDefault="007408F6" w:rsidP="00B56FA9">
      <w:pPr>
        <w:pStyle w:val="BodyText1"/>
      </w:pPr>
      <w:r w:rsidRPr="00437143">
        <w:t xml:space="preserve">The </w:t>
      </w:r>
      <w:r>
        <w:t>HSLS</w:t>
      </w:r>
      <w:proofErr w:type="gramStart"/>
      <w:r>
        <w:t>:09</w:t>
      </w:r>
      <w:proofErr w:type="gramEnd"/>
      <w:r>
        <w:t xml:space="preserve"> </w:t>
      </w:r>
      <w:r w:rsidRPr="00437143">
        <w:t xml:space="preserve">weighting process </w:t>
      </w:r>
      <w:r>
        <w:t xml:space="preserve">includes four </w:t>
      </w:r>
      <w:r w:rsidRPr="00437143">
        <w:t xml:space="preserve">major steps. </w:t>
      </w:r>
      <w:r>
        <w:t>Using the base weights created during the HSLS</w:t>
      </w:r>
      <w:proofErr w:type="gramStart"/>
      <w:r>
        <w:t>:09</w:t>
      </w:r>
      <w:proofErr w:type="gramEnd"/>
      <w:r>
        <w:t xml:space="preserve"> base-year study, an adjustment will be applied for nonresponse to the base-year </w:t>
      </w:r>
      <w:r w:rsidRPr="001F3266">
        <w:rPr>
          <w:i/>
          <w:iCs/>
        </w:rPr>
        <w:t>and</w:t>
      </w:r>
      <w:r>
        <w:t xml:space="preserve"> first follow-up main studies to accou</w:t>
      </w:r>
      <w:r w:rsidR="0081486E">
        <w:t xml:space="preserve">nt for those excluded from the </w:t>
      </w:r>
      <w:r w:rsidR="00B56FA9">
        <w:t xml:space="preserve">2013 </w:t>
      </w:r>
      <w:r w:rsidR="0081486E">
        <w:t>U</w:t>
      </w:r>
      <w:r>
        <w:t xml:space="preserve">pdate and transcript studies. </w:t>
      </w:r>
      <w:r w:rsidRPr="00437143">
        <w:t>In the second step, base weights will be adjusted for nonresponse</w:t>
      </w:r>
      <w:r>
        <w:t xml:space="preserve"> in the </w:t>
      </w:r>
      <w:r w:rsidR="00B56FA9">
        <w:t xml:space="preserve">2013 Update </w:t>
      </w:r>
      <w:r>
        <w:t>study. The third step will include a calibration adjustment to the sum of the base-year analysis weights to ensure coverage of the 9</w:t>
      </w:r>
      <w:r w:rsidRPr="001F3266">
        <w:t>th</w:t>
      </w:r>
      <w:r>
        <w:t>-grade target population.</w:t>
      </w:r>
      <w:r w:rsidRPr="00437143">
        <w:t xml:space="preserve"> Finally, weights </w:t>
      </w:r>
      <w:r w:rsidR="004C6387">
        <w:t xml:space="preserve">constructed after each adjustment </w:t>
      </w:r>
      <w:r w:rsidRPr="00437143">
        <w:t>will go through a</w:t>
      </w:r>
      <w:r w:rsidR="004C6387">
        <w:t>n extensive</w:t>
      </w:r>
      <w:r w:rsidRPr="00437143">
        <w:t xml:space="preserve"> series of quality control </w:t>
      </w:r>
      <w:r>
        <w:t xml:space="preserve">(QC) </w:t>
      </w:r>
      <w:r w:rsidRPr="00437143">
        <w:t>checks to prevent any computational or procedural errors</w:t>
      </w:r>
      <w:r w:rsidR="00B56FA9">
        <w:t>,</w:t>
      </w:r>
      <w:r>
        <w:t xml:space="preserve"> and </w:t>
      </w:r>
      <w:r w:rsidRPr="00437143">
        <w:t>to detect extreme outliers</w:t>
      </w:r>
      <w:r>
        <w:t xml:space="preserve"> that can decrease the precision in the population estimates</w:t>
      </w:r>
      <w:r w:rsidRPr="00437143">
        <w:t>.</w:t>
      </w:r>
      <w:r>
        <w:t xml:space="preserve"> </w:t>
      </w:r>
      <w:r w:rsidR="004C6387">
        <w:t xml:space="preserve"> These include review of program logs, verification of weight sums before and after adjustments are applied to the weights, and verification of the final weight sums against </w:t>
      </w:r>
      <w:r w:rsidR="00DD7A06">
        <w:t xml:space="preserve">weight sums </w:t>
      </w:r>
      <w:r w:rsidR="00006388">
        <w:t xml:space="preserve">from </w:t>
      </w:r>
      <w:r w:rsidR="00DD7A06">
        <w:t>the HSLS</w:t>
      </w:r>
      <w:proofErr w:type="gramStart"/>
      <w:r w:rsidR="00DD7A06">
        <w:t>:09</w:t>
      </w:r>
      <w:proofErr w:type="gramEnd"/>
      <w:r w:rsidR="00DD7A06">
        <w:t xml:space="preserve"> first follow-up</w:t>
      </w:r>
      <w:r w:rsidR="004C6387">
        <w:t>. Design effects for a set of important survey estimates will be calculated and reviewed for extreme values, thus creating an iterative process until the final set of efficient weights is produced.</w:t>
      </w:r>
    </w:p>
    <w:p w:rsidR="007408F6" w:rsidRDefault="004C6387" w:rsidP="00B56FA9">
      <w:pPr>
        <w:pStyle w:val="BodyText1"/>
      </w:pPr>
      <w:r>
        <w:t xml:space="preserve">In addition to analyzing design effects, unit bias analyses will be conducted to determine whether additional variables not already included in the nonresponse models should be investigated. Statistical tests will be conducted on </w:t>
      </w:r>
      <w:r w:rsidR="00D751E9">
        <w:t xml:space="preserve">a variety of </w:t>
      </w:r>
      <w:r w:rsidR="00DD7A06">
        <w:t>questionnaire items</w:t>
      </w:r>
      <w:r>
        <w:t>.</w:t>
      </w:r>
      <w:r w:rsidR="00D751E9">
        <w:t xml:space="preserve"> </w:t>
      </w:r>
      <w:r w:rsidR="007408F6">
        <w:t xml:space="preserve">If </w:t>
      </w:r>
      <w:r w:rsidR="00D751E9">
        <w:t>non-negligible levels of bias remain</w:t>
      </w:r>
      <w:r w:rsidR="007408F6">
        <w:t xml:space="preserve">, the nonresponse and calibration adjustments </w:t>
      </w:r>
      <w:r w:rsidR="00D751E9">
        <w:t xml:space="preserve">will be </w:t>
      </w:r>
      <w:r w:rsidR="007408F6">
        <w:t xml:space="preserve">revisited with the goal of lowering the bias.  To estimate bias for a generic population parameter </w:t>
      </w:r>
      <w:r w:rsidR="007408F6" w:rsidRPr="00FD1162">
        <w:rPr>
          <w:i/>
          <w:iCs/>
        </w:rPr>
        <w:t>θ</w:t>
      </w:r>
      <w:r w:rsidR="007408F6">
        <w:t>, we will calculate the following quantity for a set of variables known for both respondents and nonrespondents:</w:t>
      </w:r>
    </w:p>
    <w:p w:rsidR="007408F6" w:rsidRPr="00437143" w:rsidRDefault="007408F6" w:rsidP="007408F6">
      <w:pPr>
        <w:pStyle w:val="BodyText1"/>
      </w:pPr>
      <w:r w:rsidRPr="00F229A3">
        <w:rPr>
          <w:position w:val="-10"/>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5pt;height:17.75pt" o:ole="">
            <v:imagedata r:id="rId19" o:title=""/>
          </v:shape>
          <o:OLEObject Type="Embed" ProgID="Equation.3" ShapeID="_x0000_i1025" DrawAspect="Content" ObjectID="_1429528633" r:id="rId20"/>
        </w:object>
      </w:r>
      <w:r>
        <w:t>,</w:t>
      </w:r>
    </w:p>
    <w:p w:rsidR="007408F6" w:rsidRDefault="007408F6" w:rsidP="00B56FA9">
      <w:pPr>
        <w:pStyle w:val="BodyText1"/>
        <w:ind w:firstLine="0"/>
      </w:pPr>
      <w:proofErr w:type="gramStart"/>
      <w:r>
        <w:rPr>
          <w:snapToGrid w:val="0"/>
        </w:rPr>
        <w:t>where</w:t>
      </w:r>
      <w:proofErr w:type="gramEnd"/>
      <w:r>
        <w:rPr>
          <w:snapToGrid w:val="0"/>
        </w:rPr>
        <w:t xml:space="preserve"> </w:t>
      </w:r>
      <w:r w:rsidRPr="00F229A3">
        <w:rPr>
          <w:position w:val="-10"/>
        </w:rPr>
        <w:object w:dxaOrig="300" w:dyaOrig="380">
          <v:shape id="_x0000_i1026" type="#_x0000_t75" style="width:14.6pt;height:17.75pt" o:ole="">
            <v:imagedata r:id="rId21" o:title=""/>
          </v:shape>
          <o:OLEObject Type="Embed" ProgID="Equation.3" ShapeID="_x0000_i1026" DrawAspect="Content" ObjectID="_1429528634" r:id="rId22"/>
        </w:object>
      </w:r>
      <w:r>
        <w:t xml:space="preserve"> is the estimated parameter using only the respondent data, and </w:t>
      </w:r>
      <w:r w:rsidRPr="00FD1162">
        <w:rPr>
          <w:position w:val="-12"/>
        </w:rPr>
        <w:object w:dxaOrig="2120" w:dyaOrig="400">
          <v:shape id="_x0000_i1027" type="#_x0000_t75" style="width:104.35pt;height:20.85pt" o:ole="">
            <v:imagedata r:id="rId23" o:title=""/>
          </v:shape>
          <o:OLEObject Type="Embed" ProgID="Equation.3" ShapeID="_x0000_i1027" DrawAspect="Content" ObjectID="_1429528635" r:id="rId24"/>
        </w:object>
      </w:r>
      <w:r>
        <w:t>, the estimated parameter using both the respondent (</w:t>
      </w:r>
      <w:r w:rsidRPr="00FD1162">
        <w:rPr>
          <w:position w:val="-10"/>
        </w:rPr>
        <w:object w:dxaOrig="300" w:dyaOrig="380">
          <v:shape id="_x0000_i1028" type="#_x0000_t75" style="width:14.6pt;height:17.75pt" o:ole="">
            <v:imagedata r:id="rId25" o:title=""/>
          </v:shape>
          <o:OLEObject Type="Embed" ProgID="Equation.3" ShapeID="_x0000_i1028" DrawAspect="Content" ObjectID="_1429528636" r:id="rId26"/>
        </w:object>
      </w:r>
      <w:r>
        <w:t xml:space="preserve">) and </w:t>
      </w:r>
      <w:proofErr w:type="spellStart"/>
      <w:r>
        <w:t>nonrespondent</w:t>
      </w:r>
      <w:proofErr w:type="spellEnd"/>
      <w:r>
        <w:t xml:space="preserve"> (</w:t>
      </w:r>
      <w:r w:rsidRPr="001938FE">
        <w:rPr>
          <w:position w:val="-12"/>
        </w:rPr>
        <w:object w:dxaOrig="380" w:dyaOrig="400">
          <v:shape id="_x0000_i1029" type="#_x0000_t75" style="width:17.75pt;height:20.85pt" o:ole="">
            <v:imagedata r:id="rId27" o:title=""/>
          </v:shape>
          <o:OLEObject Type="Embed" ProgID="Equation.3" ShapeID="_x0000_i1029" DrawAspect="Content" ObjectID="_1429528637" r:id="rId28"/>
        </w:object>
      </w:r>
      <w:r>
        <w:t xml:space="preserve">) data and the weighted nonresponse rate </w:t>
      </w:r>
      <w:r w:rsidRPr="00FD1162">
        <w:rPr>
          <w:position w:val="-10"/>
        </w:rPr>
        <w:object w:dxaOrig="200" w:dyaOrig="340">
          <v:shape id="_x0000_i1030" type="#_x0000_t75" style="width:8.85pt;height:17.75pt" o:ole="">
            <v:imagedata r:id="rId29" o:title=""/>
          </v:shape>
          <o:OLEObject Type="Embed" ProgID="Equation.3" ShapeID="_x0000_i1030" DrawAspect="Content" ObjectID="_1429528638" r:id="rId30"/>
        </w:object>
      </w:r>
      <w:r>
        <w:t xml:space="preserve">.  Candidate variables known for all sample cases include those from the original sampling frame as well as survey data collected in a previous </w:t>
      </w:r>
      <w:r w:rsidR="00B56FA9">
        <w:t xml:space="preserve">rounds </w:t>
      </w:r>
      <w:r>
        <w:t>of HSLS</w:t>
      </w:r>
      <w:proofErr w:type="gramStart"/>
      <w:r>
        <w:t>:09</w:t>
      </w:r>
      <w:proofErr w:type="gramEnd"/>
      <w:r>
        <w:t>.</w:t>
      </w:r>
    </w:p>
    <w:p w:rsidR="00285898" w:rsidRPr="007408F6" w:rsidRDefault="007408F6" w:rsidP="00273481">
      <w:pPr>
        <w:pStyle w:val="BodyText1"/>
        <w:rPr>
          <w:snapToGrid w:val="0"/>
        </w:rPr>
      </w:pPr>
      <w:r w:rsidRPr="007408F6">
        <w:lastRenderedPageBreak/>
        <w:t>All HSLS</w:t>
      </w:r>
      <w:proofErr w:type="gramStart"/>
      <w:r w:rsidRPr="007408F6">
        <w:t>:09</w:t>
      </w:r>
      <w:proofErr w:type="gramEnd"/>
      <w:r w:rsidRPr="007408F6">
        <w:t xml:space="preserve"> weight adjustments—including nonresponse and calibration—will be calculated with a design-based model using the WTADJUST procedure in SUDAAN</w:t>
      </w:r>
      <w:r w:rsidR="000B6D57" w:rsidRPr="00CA212C">
        <w:rPr>
          <w:vertAlign w:val="superscript"/>
        </w:rPr>
        <w:t>®</w:t>
      </w:r>
      <w:r w:rsidRPr="007408F6">
        <w:t xml:space="preserve">, statistical software with built-in controls on extreme values.  Model variables will be identified as being associated with a set of key analysis variables as well as the differential pattern of unit nonresponse. Classification procedures such as regression tree analysis will be used to identify these variables from a candidate list that includes stratification variables and data collected from previous </w:t>
      </w:r>
      <w:r w:rsidR="00273481">
        <w:t>rounds</w:t>
      </w:r>
      <w:r w:rsidR="00273481" w:rsidRPr="007408F6">
        <w:t xml:space="preserve"> </w:t>
      </w:r>
      <w:r w:rsidRPr="007408F6">
        <w:t>of HSLS</w:t>
      </w:r>
      <w:proofErr w:type="gramStart"/>
      <w:r w:rsidRPr="007408F6">
        <w:t>:09</w:t>
      </w:r>
      <w:proofErr w:type="gramEnd"/>
      <w:r w:rsidRPr="007408F6">
        <w:t>.</w:t>
      </w:r>
    </w:p>
    <w:p w:rsidR="00285898" w:rsidRPr="00437143" w:rsidRDefault="00285898" w:rsidP="005236D7">
      <w:pPr>
        <w:pStyle w:val="Heading3"/>
      </w:pPr>
      <w:bookmarkStart w:id="36" w:name="_Toc345401682"/>
      <w:bookmarkStart w:id="37" w:name="_Toc355249817"/>
      <w:bookmarkStart w:id="38" w:name="_Toc355249925"/>
      <w:r w:rsidRPr="00437143">
        <w:t>B.2.</w:t>
      </w:r>
      <w:r>
        <w:t>d</w:t>
      </w:r>
      <w:r w:rsidRPr="00437143">
        <w:tab/>
        <w:t>Imputation of Missing Data</w:t>
      </w:r>
      <w:bookmarkEnd w:id="36"/>
      <w:bookmarkEnd w:id="37"/>
      <w:bookmarkEnd w:id="38"/>
    </w:p>
    <w:p w:rsidR="00B95D4D" w:rsidRDefault="00B95D4D" w:rsidP="00223115">
      <w:pPr>
        <w:pStyle w:val="BodyText1"/>
      </w:pPr>
      <w:r w:rsidRPr="00437143">
        <w:t xml:space="preserve">Imputation </w:t>
      </w:r>
      <w:r w:rsidR="00273481">
        <w:t xml:space="preserve">of missing values </w:t>
      </w:r>
      <w:r>
        <w:t>in the</w:t>
      </w:r>
      <w:r w:rsidR="00B26653">
        <w:t xml:space="preserve"> </w:t>
      </w:r>
      <w:r w:rsidR="00273481">
        <w:t xml:space="preserve">2013 </w:t>
      </w:r>
      <w:r w:rsidR="00B26653">
        <w:t>Update</w:t>
      </w:r>
      <w:r>
        <w:t xml:space="preserve"> main study </w:t>
      </w:r>
      <w:r w:rsidRPr="00437143">
        <w:t xml:space="preserve">will be performed for items commonly used to define analysis domains, items that are frequently used in cross-tabulations, and items needed for weighting. </w:t>
      </w:r>
      <w:r>
        <w:t>Categorical HSLS</w:t>
      </w:r>
      <w:proofErr w:type="gramStart"/>
      <w:r>
        <w:t>:09</w:t>
      </w:r>
      <w:proofErr w:type="gramEnd"/>
      <w:r>
        <w:t xml:space="preserve"> i</w:t>
      </w:r>
      <w:r w:rsidRPr="00437143">
        <w:t xml:space="preserve">tems that are subject to imputation will be imputed using </w:t>
      </w:r>
      <w:r>
        <w:t>logical imputation</w:t>
      </w:r>
      <w:r>
        <w:rPr>
          <w:rStyle w:val="FootnoteReference"/>
        </w:rPr>
        <w:footnoteReference w:id="2"/>
      </w:r>
      <w:r>
        <w:t xml:space="preserve"> where applicable</w:t>
      </w:r>
      <w:r w:rsidR="00C42C15">
        <w:t>,</w:t>
      </w:r>
      <w:r>
        <w:t xml:space="preserve"> followed by </w:t>
      </w:r>
      <w:r w:rsidRPr="00437143">
        <w:t>a weighted sequential hot deck procedure.</w:t>
      </w:r>
      <w:r w:rsidRPr="00437143">
        <w:rPr>
          <w:rStyle w:val="FootnoteReference"/>
        </w:rPr>
        <w:footnoteReference w:id="3"/>
      </w:r>
      <w:r w:rsidRPr="00437143">
        <w:t xml:space="preserve"> </w:t>
      </w:r>
      <w:r w:rsidR="008B6A1B">
        <w:t xml:space="preserve"> </w:t>
      </w:r>
      <w:r w:rsidRPr="00437143">
        <w:t>By incorporating the sampling weights, this method of imputation takes into account the unequal probabilities of selection in the original sample while controlling the expected number of times a particular respondent’s answer will be used as a donor.</w:t>
      </w:r>
      <w:r>
        <w:t xml:space="preserve">  Variables </w:t>
      </w:r>
      <w:r w:rsidR="001D3202">
        <w:t xml:space="preserve">that are statistically associated with </w:t>
      </w:r>
      <w:r w:rsidR="00223115">
        <w:t xml:space="preserve">either </w:t>
      </w:r>
      <w:r w:rsidR="001D3202">
        <w:t xml:space="preserve">the item being imputed, </w:t>
      </w:r>
      <w:r w:rsidR="00223115">
        <w:t xml:space="preserve">or </w:t>
      </w:r>
      <w:r>
        <w:t xml:space="preserve">the specific pattern of item nonresponse </w:t>
      </w:r>
      <w:r w:rsidR="001D3202">
        <w:t>for the item being imputed</w:t>
      </w:r>
      <w:r w:rsidR="00223115">
        <w:t xml:space="preserve"> will be used to form the imputation classes.  Statistical tests such as logistic regression and regression tree analysis will be used to determine significant associations</w:t>
      </w:r>
      <w:r>
        <w:t>.</w:t>
      </w:r>
      <w:r w:rsidR="00223115">
        <w:t xml:space="preserve">  </w:t>
      </w:r>
      <w:r>
        <w:t xml:space="preserve">Candidate variables </w:t>
      </w:r>
      <w:r w:rsidR="00223115">
        <w:t xml:space="preserve">for the imputation classes </w:t>
      </w:r>
      <w:r>
        <w:t xml:space="preserve">will be drawn from the current survey as well as information collected in the previous </w:t>
      </w:r>
      <w:r w:rsidR="001D3202">
        <w:t xml:space="preserve">rounds </w:t>
      </w:r>
      <w:r>
        <w:t>of HSLS</w:t>
      </w:r>
      <w:proofErr w:type="gramStart"/>
      <w:r>
        <w:t>:09</w:t>
      </w:r>
      <w:proofErr w:type="gramEnd"/>
      <w:r>
        <w:t xml:space="preserve">.  Consistency of the imputed values will be verified within and across the </w:t>
      </w:r>
      <w:r w:rsidR="001D3202">
        <w:t xml:space="preserve">rounds </w:t>
      </w:r>
      <w:r>
        <w:t>of HSLS</w:t>
      </w:r>
      <w:proofErr w:type="gramStart"/>
      <w:r>
        <w:t>:09</w:t>
      </w:r>
      <w:proofErr w:type="gramEnd"/>
      <w:r>
        <w:t>.</w:t>
      </w:r>
    </w:p>
    <w:p w:rsidR="00285898" w:rsidRPr="00437143" w:rsidRDefault="00285898" w:rsidP="005236D7">
      <w:pPr>
        <w:pStyle w:val="Heading3"/>
      </w:pPr>
      <w:bookmarkStart w:id="39" w:name="_Toc345401683"/>
      <w:bookmarkStart w:id="40" w:name="_Toc355249818"/>
      <w:bookmarkStart w:id="41" w:name="_Toc355249926"/>
      <w:r>
        <w:t>B.2.e</w:t>
      </w:r>
      <w:r w:rsidRPr="00437143">
        <w:tab/>
        <w:t>Variance Estimation</w:t>
      </w:r>
      <w:bookmarkEnd w:id="39"/>
      <w:bookmarkEnd w:id="40"/>
      <w:bookmarkEnd w:id="41"/>
    </w:p>
    <w:p w:rsidR="00285898" w:rsidRDefault="00223115" w:rsidP="00223115">
      <w:pPr>
        <w:pStyle w:val="BodyText1"/>
      </w:pPr>
      <w:r>
        <w:t>S</w:t>
      </w:r>
      <w:r w:rsidR="009D003D" w:rsidRPr="00437143">
        <w:t xml:space="preserve">ets of 200 balanced repeated replication (BRR) weights will be created for </w:t>
      </w:r>
      <w:r w:rsidR="00DD7A06">
        <w:t>the</w:t>
      </w:r>
      <w:r w:rsidR="009D003D" w:rsidRPr="00437143">
        <w:t xml:space="preserve"> </w:t>
      </w:r>
      <w:r>
        <w:t xml:space="preserve">2013 </w:t>
      </w:r>
      <w:r w:rsidR="00B17E8D">
        <w:t>U</w:t>
      </w:r>
      <w:r w:rsidR="00006388">
        <w:t xml:space="preserve">pdate and transcript </w:t>
      </w:r>
      <w:r w:rsidR="009D003D" w:rsidRPr="00437143">
        <w:t>samples</w:t>
      </w:r>
      <w:r>
        <w:t xml:space="preserve"> to produce variance estimates. This number is consistent with </w:t>
      </w:r>
      <w:r w:rsidR="009D003D">
        <w:t xml:space="preserve">the number of replicates used for the </w:t>
      </w:r>
      <w:r w:rsidR="00DD7A06">
        <w:t>HSLS</w:t>
      </w:r>
      <w:proofErr w:type="gramStart"/>
      <w:r w:rsidR="00DD7A06">
        <w:t>:09</w:t>
      </w:r>
      <w:proofErr w:type="gramEnd"/>
      <w:r w:rsidR="00DD7A06">
        <w:t xml:space="preserve"> </w:t>
      </w:r>
      <w:r w:rsidR="009D003D">
        <w:t>base</w:t>
      </w:r>
      <w:r w:rsidR="00DD7A06">
        <w:t xml:space="preserve"> </w:t>
      </w:r>
      <w:r w:rsidR="009D003D">
        <w:t>year</w:t>
      </w:r>
      <w:r w:rsidR="009D003D" w:rsidRPr="00437143">
        <w:t xml:space="preserve">. The BRR weighting process will replicate the </w:t>
      </w:r>
      <w:r w:rsidR="009D003D">
        <w:t xml:space="preserve">procedures used to generate the </w:t>
      </w:r>
      <w:r w:rsidR="009D003D" w:rsidRPr="00437143">
        <w:t xml:space="preserve">full </w:t>
      </w:r>
      <w:r w:rsidR="009D003D">
        <w:t>sample weight</w:t>
      </w:r>
      <w:r w:rsidR="009D003D" w:rsidRPr="00437143">
        <w:t xml:space="preserve"> </w:t>
      </w:r>
      <w:r>
        <w:t xml:space="preserve">(section B.2.c) </w:t>
      </w:r>
      <w:r w:rsidR="009D003D" w:rsidRPr="00437143">
        <w:t xml:space="preserve">and will </w:t>
      </w:r>
      <w:r w:rsidR="009D003D">
        <w:t xml:space="preserve">follow the steps successfully implemented on </w:t>
      </w:r>
      <w:r w:rsidR="009D003D" w:rsidRPr="00437143">
        <w:t xml:space="preserve">a number of studies, including </w:t>
      </w:r>
      <w:r w:rsidR="009D003D" w:rsidRPr="006D4EE3">
        <w:t>ELS:2002</w:t>
      </w:r>
      <w:r w:rsidR="00E36C8E">
        <w:t xml:space="preserve"> (</w:t>
      </w:r>
      <w:hyperlink r:id="rId31" w:history="1">
        <w:r w:rsidR="00E36C8E" w:rsidRPr="00287AF9">
          <w:rPr>
            <w:rStyle w:val="Hyperlink"/>
          </w:rPr>
          <w:t>http://nces.ed.gov/surveys/els2002/</w:t>
        </w:r>
      </w:hyperlink>
      <w:r w:rsidR="009D003D" w:rsidRPr="006D4EE3">
        <w:t>)</w:t>
      </w:r>
      <w:r w:rsidR="009D003D">
        <w:t>,</w:t>
      </w:r>
      <w:r w:rsidR="009D003D" w:rsidRPr="00437143">
        <w:t xml:space="preserve"> the National Study of Postsecondary Faculty</w:t>
      </w:r>
      <w:r w:rsidR="009D003D">
        <w:t xml:space="preserve"> (NSOPF</w:t>
      </w:r>
      <w:r w:rsidR="00E36C8E">
        <w:t xml:space="preserve">, </w:t>
      </w:r>
      <w:hyperlink r:id="rId32" w:history="1">
        <w:r w:rsidR="00E36C8E" w:rsidRPr="00287AF9">
          <w:rPr>
            <w:rStyle w:val="Hyperlink"/>
          </w:rPr>
          <w:t>http://nces.ed.gov/surveys/nsopf/</w:t>
        </w:r>
      </w:hyperlink>
      <w:r w:rsidR="009D003D">
        <w:t xml:space="preserve">), and </w:t>
      </w:r>
      <w:r w:rsidR="00006388">
        <w:t xml:space="preserve">previous rounds of </w:t>
      </w:r>
      <w:r w:rsidR="009D003D">
        <w:t>HSLS:09</w:t>
      </w:r>
      <w:r w:rsidR="00E36C8E">
        <w:t xml:space="preserve"> (</w:t>
      </w:r>
      <w:hyperlink r:id="rId33" w:history="1">
        <w:r w:rsidR="00E36C8E" w:rsidRPr="00287AF9">
          <w:rPr>
            <w:rStyle w:val="Hyperlink"/>
          </w:rPr>
          <w:t>http://nces.ed.gov/surveys/hsls09</w:t>
        </w:r>
      </w:hyperlink>
      <w:r w:rsidR="00E36C8E">
        <w:t>)</w:t>
      </w:r>
      <w:r w:rsidR="009D003D" w:rsidRPr="00437143">
        <w:t xml:space="preserve">. </w:t>
      </w:r>
      <w:r w:rsidR="009D003D">
        <w:t xml:space="preserve"> </w:t>
      </w:r>
      <w:r w:rsidR="009D003D" w:rsidRPr="00437143">
        <w:t>In addition, analysis strata and primary sampling units (PSUs) created from the sampling PSUs will be included on the electronic code book for analysts wanting to use Taylor series variance estimation rather than BRR weights.</w:t>
      </w:r>
    </w:p>
    <w:p w:rsidR="00310C63" w:rsidRPr="00437143" w:rsidRDefault="00310C63" w:rsidP="005236D7">
      <w:pPr>
        <w:pStyle w:val="Heading2"/>
      </w:pPr>
      <w:bookmarkStart w:id="42" w:name="_Toc499087147"/>
      <w:bookmarkStart w:id="43" w:name="_Toc192579056"/>
      <w:bookmarkStart w:id="44" w:name="_Toc279415006"/>
      <w:bookmarkStart w:id="45" w:name="_Toc345401684"/>
      <w:bookmarkStart w:id="46" w:name="_Toc355249819"/>
      <w:bookmarkStart w:id="47" w:name="_Toc355249927"/>
      <w:bookmarkStart w:id="48" w:name="_Toc192578758"/>
      <w:r w:rsidRPr="00437143">
        <w:lastRenderedPageBreak/>
        <w:t>B.3</w:t>
      </w:r>
      <w:r w:rsidRPr="00437143">
        <w:tab/>
        <w:t>Methods for Maximizing Response Rates</w:t>
      </w:r>
      <w:bookmarkEnd w:id="42"/>
      <w:bookmarkEnd w:id="43"/>
      <w:bookmarkEnd w:id="44"/>
      <w:bookmarkEnd w:id="45"/>
      <w:bookmarkEnd w:id="46"/>
      <w:bookmarkEnd w:id="47"/>
    </w:p>
    <w:bookmarkEnd w:id="48"/>
    <w:p w:rsidR="001D030B" w:rsidRDefault="001D030B">
      <w:pPr>
        <w:pStyle w:val="BodyText1"/>
        <w:rPr>
          <w:rFonts w:asciiTheme="majorBidi" w:hAnsiTheme="majorBidi" w:cstheme="majorBidi"/>
        </w:rPr>
      </w:pPr>
      <w:r w:rsidRPr="001D030B">
        <w:rPr>
          <w:rFonts w:asciiTheme="majorBidi" w:hAnsiTheme="majorBidi" w:cstheme="majorBidi"/>
        </w:rPr>
        <w:t xml:space="preserve">Procedures for maximizing response rates are based on successful experiences </w:t>
      </w:r>
      <w:r w:rsidR="00207B86">
        <w:rPr>
          <w:rFonts w:asciiTheme="majorBidi" w:hAnsiTheme="majorBidi" w:cstheme="majorBidi"/>
        </w:rPr>
        <w:t>with prior rounds of HSLS</w:t>
      </w:r>
      <w:proofErr w:type="gramStart"/>
      <w:r w:rsidR="00207B86">
        <w:rPr>
          <w:rFonts w:asciiTheme="majorBidi" w:hAnsiTheme="majorBidi" w:cstheme="majorBidi"/>
        </w:rPr>
        <w:t>:09</w:t>
      </w:r>
      <w:proofErr w:type="gramEnd"/>
      <w:r w:rsidRPr="001D030B">
        <w:rPr>
          <w:rFonts w:asciiTheme="majorBidi" w:hAnsiTheme="majorBidi" w:cstheme="majorBidi"/>
        </w:rPr>
        <w:t xml:space="preserve"> and </w:t>
      </w:r>
      <w:r w:rsidR="00207B86">
        <w:rPr>
          <w:rFonts w:asciiTheme="majorBidi" w:hAnsiTheme="majorBidi" w:cstheme="majorBidi"/>
        </w:rPr>
        <w:t xml:space="preserve">with </w:t>
      </w:r>
      <w:r w:rsidRPr="001D030B">
        <w:rPr>
          <w:rFonts w:asciiTheme="majorBidi" w:hAnsiTheme="majorBidi" w:cstheme="majorBidi"/>
        </w:rPr>
        <w:t xml:space="preserve">other </w:t>
      </w:r>
      <w:r w:rsidR="00F82EDB">
        <w:rPr>
          <w:rFonts w:asciiTheme="majorBidi" w:hAnsiTheme="majorBidi" w:cstheme="majorBidi"/>
        </w:rPr>
        <w:t>education</w:t>
      </w:r>
      <w:r w:rsidRPr="001D030B">
        <w:rPr>
          <w:rFonts w:asciiTheme="majorBidi" w:hAnsiTheme="majorBidi" w:cstheme="majorBidi"/>
        </w:rPr>
        <w:t xml:space="preserve"> studies. In this section, methods for maximizing response rates </w:t>
      </w:r>
      <w:r>
        <w:rPr>
          <w:rFonts w:asciiTheme="majorBidi" w:hAnsiTheme="majorBidi" w:cstheme="majorBidi"/>
        </w:rPr>
        <w:t xml:space="preserve">for </w:t>
      </w:r>
      <w:r w:rsidRPr="001D030B">
        <w:rPr>
          <w:rFonts w:asciiTheme="majorBidi" w:hAnsiTheme="majorBidi" w:cstheme="majorBidi"/>
        </w:rPr>
        <w:t xml:space="preserve">the </w:t>
      </w:r>
      <w:r w:rsidR="00D979A6">
        <w:rPr>
          <w:rFonts w:asciiTheme="majorBidi" w:hAnsiTheme="majorBidi" w:cstheme="majorBidi"/>
        </w:rPr>
        <w:t>2013</w:t>
      </w:r>
      <w:r w:rsidRPr="001D030B">
        <w:rPr>
          <w:rFonts w:asciiTheme="majorBidi" w:hAnsiTheme="majorBidi" w:cstheme="majorBidi"/>
        </w:rPr>
        <w:t xml:space="preserve"> </w:t>
      </w:r>
      <w:r w:rsidR="0081486E">
        <w:rPr>
          <w:rFonts w:asciiTheme="majorBidi" w:hAnsiTheme="majorBidi" w:cstheme="majorBidi"/>
        </w:rPr>
        <w:t>U</w:t>
      </w:r>
      <w:r w:rsidRPr="001D030B">
        <w:rPr>
          <w:rFonts w:asciiTheme="majorBidi" w:hAnsiTheme="majorBidi" w:cstheme="majorBidi"/>
        </w:rPr>
        <w:t xml:space="preserve">pdate interview </w:t>
      </w:r>
      <w:r>
        <w:rPr>
          <w:rFonts w:asciiTheme="majorBidi" w:hAnsiTheme="majorBidi" w:cstheme="majorBidi"/>
        </w:rPr>
        <w:t xml:space="preserve">and the high school transcript collection </w:t>
      </w:r>
      <w:r w:rsidRPr="001D030B">
        <w:rPr>
          <w:rFonts w:asciiTheme="majorBidi" w:hAnsiTheme="majorBidi" w:cstheme="majorBidi"/>
        </w:rPr>
        <w:t xml:space="preserve">are discussed. </w:t>
      </w:r>
    </w:p>
    <w:p w:rsidR="0024638B" w:rsidRPr="006A649A" w:rsidRDefault="00072CA5" w:rsidP="005236D7">
      <w:pPr>
        <w:pStyle w:val="Heading3"/>
        <w:rPr>
          <w:u w:val="single"/>
        </w:rPr>
      </w:pPr>
      <w:bookmarkStart w:id="49" w:name="_Toc355249820"/>
      <w:bookmarkStart w:id="50" w:name="_Toc355249928"/>
      <w:r>
        <w:rPr>
          <w:lang w:val="en-US"/>
        </w:rPr>
        <w:t>B.3.a</w:t>
      </w:r>
      <w:r w:rsidRPr="00437143">
        <w:rPr>
          <w:lang w:val="en-US"/>
        </w:rPr>
        <w:tab/>
      </w:r>
      <w:r w:rsidR="000C5AB3" w:rsidRPr="005236D7">
        <w:t>2013</w:t>
      </w:r>
      <w:r w:rsidR="000C5AB3" w:rsidRPr="006650AA">
        <w:t xml:space="preserve"> Update</w:t>
      </w:r>
      <w:bookmarkEnd w:id="49"/>
      <w:bookmarkEnd w:id="50"/>
    </w:p>
    <w:p w:rsidR="00063718" w:rsidRDefault="00063718" w:rsidP="006650AA">
      <w:pPr>
        <w:spacing w:line="360" w:lineRule="auto"/>
        <w:ind w:firstLine="720"/>
      </w:pPr>
      <w:r>
        <w:t xml:space="preserve">The objective of the </w:t>
      </w:r>
      <w:r w:rsidR="006A649A">
        <w:t>HSLS</w:t>
      </w:r>
      <w:proofErr w:type="gramStart"/>
      <w:r w:rsidR="006A649A">
        <w:t>:09</w:t>
      </w:r>
      <w:proofErr w:type="gramEnd"/>
      <w:r w:rsidR="006A649A">
        <w:t xml:space="preserve"> </w:t>
      </w:r>
      <w:r>
        <w:t xml:space="preserve">2013 Update is to gather information about students’ plans following high school.  The data collection period begins on June 1, 2013, </w:t>
      </w:r>
      <w:r w:rsidR="006A649A">
        <w:t>when most students have recently graduated or are about to graduate from high school</w:t>
      </w:r>
      <w:r>
        <w:t xml:space="preserve">, and continues through October as they embark on their post high school endeavors.  Because the study will occur during a time of high student mobility, the questionnaire </w:t>
      </w:r>
      <w:r w:rsidR="001B0D9F">
        <w:t>has been designed to allow for completion</w:t>
      </w:r>
      <w:r>
        <w:t xml:space="preserve"> by either a student or a parent.</w:t>
      </w:r>
      <w:r w:rsidR="00072CA5">
        <w:t xml:space="preserve"> </w:t>
      </w:r>
      <w:r w:rsidR="001B0D9F">
        <w:t xml:space="preserve">A number of </w:t>
      </w:r>
      <w:r w:rsidR="0024638B">
        <w:t>methods will be implemented to locate sample members</w:t>
      </w:r>
      <w:r w:rsidR="008D53F7">
        <w:t xml:space="preserve"> and </w:t>
      </w:r>
      <w:r w:rsidR="0024638B">
        <w:t>gain cooperation</w:t>
      </w:r>
      <w:r w:rsidR="008D53F7">
        <w:t xml:space="preserve"> to maximize response in the HSLS</w:t>
      </w:r>
      <w:proofErr w:type="gramStart"/>
      <w:r w:rsidR="008D53F7">
        <w:t>:09</w:t>
      </w:r>
      <w:proofErr w:type="gramEnd"/>
      <w:r w:rsidR="008D53F7">
        <w:t xml:space="preserve"> 2013 Update.</w:t>
      </w:r>
      <w:r w:rsidR="0024638B">
        <w:t xml:space="preserve">  </w:t>
      </w:r>
    </w:p>
    <w:p w:rsidR="0024638B" w:rsidRPr="00F55F26" w:rsidRDefault="000C5AB3" w:rsidP="006650AA">
      <w:pPr>
        <w:pStyle w:val="BodyText1"/>
        <w:rPr>
          <w:rFonts w:asciiTheme="majorBidi" w:hAnsiTheme="majorBidi" w:cstheme="majorBidi"/>
          <w:b/>
          <w:bCs/>
        </w:rPr>
      </w:pPr>
      <w:proofErr w:type="gramStart"/>
      <w:r w:rsidRPr="00B55BA5">
        <w:rPr>
          <w:b/>
          <w:bCs/>
        </w:rPr>
        <w:t>Locating sample members</w:t>
      </w:r>
      <w:r w:rsidR="00F55F26">
        <w:rPr>
          <w:b/>
          <w:bCs/>
        </w:rPr>
        <w:t>.</w:t>
      </w:r>
      <w:proofErr w:type="gramEnd"/>
      <w:r w:rsidR="00F55F26">
        <w:rPr>
          <w:b/>
          <w:bCs/>
        </w:rPr>
        <w:t xml:space="preserve"> </w:t>
      </w:r>
      <w:r w:rsidR="00F55F26">
        <w:rPr>
          <w:rFonts w:asciiTheme="majorBidi" w:hAnsiTheme="majorBidi" w:cstheme="majorBidi"/>
          <w:b/>
          <w:bCs/>
        </w:rPr>
        <w:t xml:space="preserve"> </w:t>
      </w:r>
      <w:r w:rsidR="00F55F26">
        <w:t>A</w:t>
      </w:r>
      <w:r w:rsidR="0024638B" w:rsidRPr="0024638B">
        <w:t xml:space="preserve"> multi-stage locating approach will be implemented to </w:t>
      </w:r>
      <w:r w:rsidR="0024638B">
        <w:t xml:space="preserve">find and collect current contact </w:t>
      </w:r>
      <w:r w:rsidR="001B0D9F">
        <w:t xml:space="preserve">information </w:t>
      </w:r>
      <w:r w:rsidR="0024638B">
        <w:t>for the HSLS</w:t>
      </w:r>
      <w:proofErr w:type="gramStart"/>
      <w:r w:rsidR="008D53F7">
        <w:t>:09</w:t>
      </w:r>
      <w:proofErr w:type="gramEnd"/>
      <w:r w:rsidR="008D53F7">
        <w:t xml:space="preserve"> sample. The stages of the proposed locating approach are: </w:t>
      </w:r>
    </w:p>
    <w:p w:rsidR="007F5B06" w:rsidRDefault="00F82EDB" w:rsidP="005236D7">
      <w:pPr>
        <w:pStyle w:val="bulletround"/>
      </w:pPr>
      <w:r w:rsidRPr="00F82EDB">
        <w:rPr>
          <w:b/>
          <w:bCs/>
        </w:rPr>
        <w:t>A</w:t>
      </w:r>
      <w:r>
        <w:rPr>
          <w:b/>
          <w:bCs/>
        </w:rPr>
        <w:t xml:space="preserve"> </w:t>
      </w:r>
      <w:r w:rsidR="007F5B06">
        <w:rPr>
          <w:b/>
          <w:bCs/>
        </w:rPr>
        <w:t xml:space="preserve">Panel Maintenance </w:t>
      </w:r>
      <w:r>
        <w:rPr>
          <w:b/>
          <w:bCs/>
        </w:rPr>
        <w:t xml:space="preserve">Update </w:t>
      </w:r>
      <w:r>
        <w:t>p</w:t>
      </w:r>
      <w:r w:rsidR="007F5B06">
        <w:t xml:space="preserve">rior to the 2013 Update collection </w:t>
      </w:r>
      <w:r w:rsidR="00972DBF">
        <w:t xml:space="preserve">(already approved by OMB) </w:t>
      </w:r>
      <w:r w:rsidR="007F5B06">
        <w:t xml:space="preserve">is </w:t>
      </w:r>
      <w:r w:rsidR="002050D0">
        <w:t xml:space="preserve">currently </w:t>
      </w:r>
      <w:r w:rsidR="00972DBF">
        <w:t xml:space="preserve">being conducted </w:t>
      </w:r>
      <w:r w:rsidR="005615BF">
        <w:t>(May 2013)</w:t>
      </w:r>
      <w:r w:rsidR="007F5B06">
        <w:t>.  The mailing include</w:t>
      </w:r>
      <w:r w:rsidR="00972DBF">
        <w:t>s</w:t>
      </w:r>
      <w:r w:rsidR="007F5B06">
        <w:t xml:space="preserve"> information for the sample member to log into the study website and update contact information</w:t>
      </w:r>
      <w:r w:rsidR="002A48B5">
        <w:t>, and informs them that the next update will begin in June 2013</w:t>
      </w:r>
      <w:r w:rsidR="007F5B06">
        <w:t xml:space="preserve">.  A </w:t>
      </w:r>
      <w:r w:rsidR="00CA212C">
        <w:t xml:space="preserve">hardcopy form </w:t>
      </w:r>
      <w:r w:rsidR="00972DBF">
        <w:t>is</w:t>
      </w:r>
      <w:r w:rsidR="007F5B06">
        <w:t xml:space="preserve"> provided along with a business reply envelope to provide sample members with the option of providing updated contact information in hardcopy form. </w:t>
      </w:r>
      <w:r w:rsidR="000235A3">
        <w:t xml:space="preserve">The panel maintenance mailing </w:t>
      </w:r>
      <w:r w:rsidR="00972DBF">
        <w:t>is</w:t>
      </w:r>
      <w:r w:rsidR="000235A3">
        <w:t xml:space="preserve"> sent directly to the student if he/she is aged 18 or </w:t>
      </w:r>
      <w:proofErr w:type="gramStart"/>
      <w:r w:rsidR="000235A3">
        <w:t>older,</w:t>
      </w:r>
      <w:proofErr w:type="gramEnd"/>
      <w:r w:rsidR="000235A3">
        <w:t xml:space="preserve"> and to the parents if the student is under age 18.  </w:t>
      </w:r>
    </w:p>
    <w:p w:rsidR="0024638B" w:rsidRDefault="0024638B" w:rsidP="005236D7">
      <w:pPr>
        <w:pStyle w:val="ListNumber"/>
        <w:numPr>
          <w:ilvl w:val="0"/>
          <w:numId w:val="36"/>
        </w:numPr>
        <w:spacing w:after="120" w:line="360" w:lineRule="auto"/>
        <w:ind w:left="1080"/>
      </w:pPr>
      <w:r>
        <w:rPr>
          <w:b/>
          <w:bCs/>
          <w:color w:val="000000"/>
        </w:rPr>
        <w:t xml:space="preserve">Advance Tracing </w:t>
      </w:r>
      <w:r>
        <w:t xml:space="preserve">includes batch </w:t>
      </w:r>
      <w:r>
        <w:rPr>
          <w:color w:val="000000"/>
        </w:rPr>
        <w:t>database</w:t>
      </w:r>
      <w:r>
        <w:t xml:space="preserve"> searches, </w:t>
      </w:r>
      <w:r>
        <w:rPr>
          <w:color w:val="000000"/>
        </w:rPr>
        <w:t>contact information</w:t>
      </w:r>
      <w:r>
        <w:t xml:space="preserve"> updates</w:t>
      </w:r>
      <w:r>
        <w:rPr>
          <w:color w:val="000000"/>
        </w:rPr>
        <w:t>,</w:t>
      </w:r>
      <w:r>
        <w:t xml:space="preserve"> and advance intensive tracing conducted as necessary.</w:t>
      </w:r>
    </w:p>
    <w:p w:rsidR="0024638B" w:rsidRDefault="0024638B" w:rsidP="005236D7">
      <w:pPr>
        <w:pStyle w:val="ListNumber"/>
        <w:numPr>
          <w:ilvl w:val="0"/>
          <w:numId w:val="36"/>
        </w:numPr>
        <w:spacing w:after="120" w:line="360" w:lineRule="auto"/>
        <w:ind w:left="1080"/>
      </w:pPr>
      <w:r>
        <w:rPr>
          <w:b/>
          <w:bCs/>
        </w:rPr>
        <w:t xml:space="preserve">Telephone Locating and Interviewing </w:t>
      </w:r>
      <w:r>
        <w:t xml:space="preserve">includes calling all available telephone numbers and following up on leads provided by parents and other contacts. </w:t>
      </w:r>
    </w:p>
    <w:p w:rsidR="0024638B" w:rsidRDefault="0024638B" w:rsidP="005236D7">
      <w:pPr>
        <w:pStyle w:val="ListNumber"/>
        <w:numPr>
          <w:ilvl w:val="0"/>
          <w:numId w:val="36"/>
        </w:numPr>
        <w:spacing w:after="120" w:line="360" w:lineRule="auto"/>
        <w:ind w:left="1080"/>
      </w:pPr>
      <w:r>
        <w:rPr>
          <w:b/>
          <w:bCs/>
        </w:rPr>
        <w:t xml:space="preserve">Pre-Intensive Batch Tracing </w:t>
      </w:r>
      <w:r>
        <w:t>consists of the Premium Phone searches that will be conducted between the telephone locating and interviewing stage and the intensive tracing stage.</w:t>
      </w:r>
    </w:p>
    <w:p w:rsidR="0024638B" w:rsidRDefault="0024638B" w:rsidP="005236D7">
      <w:pPr>
        <w:pStyle w:val="ListNumber"/>
        <w:numPr>
          <w:ilvl w:val="0"/>
          <w:numId w:val="36"/>
        </w:numPr>
        <w:spacing w:after="120" w:line="360" w:lineRule="auto"/>
        <w:ind w:left="1080"/>
      </w:pPr>
      <w:r>
        <w:rPr>
          <w:b/>
          <w:bCs/>
        </w:rPr>
        <w:t xml:space="preserve">Intensive Tracing </w:t>
      </w:r>
      <w:r>
        <w:t xml:space="preserve">consists of tracers checking all telephone numbers </w:t>
      </w:r>
      <w:r>
        <w:rPr>
          <w:color w:val="000000"/>
        </w:rPr>
        <w:t>and conducting credit bureau database searches after all current telephone numbers have been exhausted</w:t>
      </w:r>
      <w:r>
        <w:t xml:space="preserve">. </w:t>
      </w:r>
    </w:p>
    <w:p w:rsidR="0024638B" w:rsidRPr="007F5B06" w:rsidRDefault="001B0D9F" w:rsidP="001B0D9F">
      <w:pPr>
        <w:pStyle w:val="BodyText1"/>
        <w:ind w:firstLine="0"/>
      </w:pPr>
      <w:r>
        <w:lastRenderedPageBreak/>
        <w:t>T</w:t>
      </w:r>
      <w:r w:rsidR="00745EFC">
        <w:t xml:space="preserve">racing steps will include </w:t>
      </w:r>
      <w:r w:rsidR="008D53F7">
        <w:t xml:space="preserve">gathering information for locating </w:t>
      </w:r>
      <w:r w:rsidR="00745EFC">
        <w:t>both the parent and student</w:t>
      </w:r>
      <w:r w:rsidR="00F82EDB">
        <w:t xml:space="preserve">, and </w:t>
      </w:r>
      <w:r w:rsidR="00745EFC">
        <w:t xml:space="preserve">will be </w:t>
      </w:r>
      <w:r w:rsidR="00F82EDB">
        <w:t xml:space="preserve">conducted </w:t>
      </w:r>
      <w:r w:rsidR="00745EFC">
        <w:t xml:space="preserve">in the </w:t>
      </w:r>
      <w:r w:rsidR="00F82EDB">
        <w:t xml:space="preserve">listed </w:t>
      </w:r>
      <w:r w:rsidR="00745EFC">
        <w:t>order</w:t>
      </w:r>
      <w:r w:rsidR="00F82EDB">
        <w:t xml:space="preserve">. Since </w:t>
      </w:r>
      <w:r w:rsidR="00745EFC">
        <w:t xml:space="preserve">the most cost effective steps </w:t>
      </w:r>
      <w:r w:rsidR="00F82EDB">
        <w:t xml:space="preserve">are </w:t>
      </w:r>
      <w:r w:rsidR="00745EFC">
        <w:t>first</w:t>
      </w:r>
      <w:r w:rsidR="00F82EDB">
        <w:t xml:space="preserve">, this </w:t>
      </w:r>
      <w:r w:rsidR="00745EFC">
        <w:t>plan will result in locating the maximum number of sample members with the least expense.</w:t>
      </w:r>
    </w:p>
    <w:p w:rsidR="001D030B" w:rsidRPr="001D030B" w:rsidRDefault="00F55F26" w:rsidP="003930DA">
      <w:pPr>
        <w:pStyle w:val="BodyText1"/>
        <w:rPr>
          <w:rFonts w:asciiTheme="majorBidi" w:hAnsiTheme="majorBidi" w:cstheme="majorBidi"/>
          <w:bCs/>
          <w:szCs w:val="24"/>
        </w:rPr>
      </w:pPr>
      <w:r>
        <w:rPr>
          <w:b/>
          <w:bCs/>
        </w:rPr>
        <w:t xml:space="preserve">Gaining Cooperation. </w:t>
      </w:r>
      <w:r w:rsidR="00206E4A">
        <w:t xml:space="preserve">Though the </w:t>
      </w:r>
      <w:r w:rsidR="00526FA7">
        <w:rPr>
          <w:rFonts w:asciiTheme="majorBidi" w:hAnsiTheme="majorBidi" w:cstheme="majorBidi"/>
          <w:bCs/>
          <w:szCs w:val="24"/>
        </w:rPr>
        <w:t xml:space="preserve">information </w:t>
      </w:r>
      <w:r w:rsidR="00206E4A">
        <w:rPr>
          <w:rFonts w:asciiTheme="majorBidi" w:hAnsiTheme="majorBidi" w:cstheme="majorBidi"/>
          <w:bCs/>
          <w:szCs w:val="24"/>
        </w:rPr>
        <w:t xml:space="preserve">collected for the 2013 Update </w:t>
      </w:r>
      <w:r w:rsidR="00526FA7">
        <w:rPr>
          <w:rFonts w:asciiTheme="majorBidi" w:hAnsiTheme="majorBidi" w:cstheme="majorBidi"/>
          <w:bCs/>
          <w:szCs w:val="24"/>
        </w:rPr>
        <w:t xml:space="preserve">specifically relates to </w:t>
      </w:r>
      <w:r w:rsidR="001D030B" w:rsidRPr="001D030B">
        <w:rPr>
          <w:rFonts w:asciiTheme="majorBidi" w:hAnsiTheme="majorBidi" w:cstheme="majorBidi"/>
          <w:bCs/>
          <w:szCs w:val="24"/>
        </w:rPr>
        <w:t xml:space="preserve">the student sample member, the </w:t>
      </w:r>
      <w:r w:rsidR="00D979A6">
        <w:rPr>
          <w:rFonts w:asciiTheme="majorBidi" w:hAnsiTheme="majorBidi" w:cstheme="majorBidi"/>
          <w:bCs/>
          <w:szCs w:val="24"/>
        </w:rPr>
        <w:t>2013</w:t>
      </w:r>
      <w:r w:rsidR="00F55B93" w:rsidRPr="001D030B">
        <w:rPr>
          <w:rFonts w:asciiTheme="majorBidi" w:hAnsiTheme="majorBidi" w:cstheme="majorBidi"/>
        </w:rPr>
        <w:t xml:space="preserve"> </w:t>
      </w:r>
      <w:r w:rsidR="00F55B93">
        <w:rPr>
          <w:rFonts w:asciiTheme="majorBidi" w:hAnsiTheme="majorBidi" w:cstheme="majorBidi"/>
        </w:rPr>
        <w:t>U</w:t>
      </w:r>
      <w:r w:rsidR="00F55B93" w:rsidRPr="001D030B">
        <w:rPr>
          <w:rFonts w:asciiTheme="majorBidi" w:hAnsiTheme="majorBidi" w:cstheme="majorBidi"/>
        </w:rPr>
        <w:t xml:space="preserve">pdate </w:t>
      </w:r>
      <w:r w:rsidR="001D030B" w:rsidRPr="001D030B">
        <w:rPr>
          <w:rFonts w:asciiTheme="majorBidi" w:hAnsiTheme="majorBidi" w:cstheme="majorBidi"/>
          <w:bCs/>
          <w:szCs w:val="24"/>
        </w:rPr>
        <w:t xml:space="preserve">questionnaire can be completed by either the student or the parent. </w:t>
      </w:r>
      <w:r w:rsidR="00A70AC5">
        <w:rPr>
          <w:rFonts w:asciiTheme="majorBidi" w:hAnsiTheme="majorBidi" w:cstheme="majorBidi"/>
          <w:bCs/>
          <w:szCs w:val="24"/>
        </w:rPr>
        <w:t xml:space="preserve">Allowing the parent </w:t>
      </w:r>
      <w:r w:rsidR="00526FA7">
        <w:rPr>
          <w:rFonts w:asciiTheme="majorBidi" w:hAnsiTheme="majorBidi" w:cstheme="majorBidi"/>
          <w:bCs/>
          <w:szCs w:val="24"/>
        </w:rPr>
        <w:t xml:space="preserve">or the student </w:t>
      </w:r>
      <w:r w:rsidR="00A70AC5">
        <w:rPr>
          <w:rFonts w:asciiTheme="majorBidi" w:hAnsiTheme="majorBidi" w:cstheme="majorBidi"/>
          <w:bCs/>
          <w:szCs w:val="24"/>
        </w:rPr>
        <w:t xml:space="preserve">to </w:t>
      </w:r>
      <w:r w:rsidR="00526FA7">
        <w:rPr>
          <w:rFonts w:asciiTheme="majorBidi" w:hAnsiTheme="majorBidi" w:cstheme="majorBidi"/>
          <w:bCs/>
          <w:szCs w:val="24"/>
        </w:rPr>
        <w:t xml:space="preserve">provide information </w:t>
      </w:r>
      <w:r w:rsidR="00A70AC5">
        <w:rPr>
          <w:rFonts w:asciiTheme="majorBidi" w:hAnsiTheme="majorBidi" w:cstheme="majorBidi"/>
          <w:bCs/>
          <w:szCs w:val="24"/>
        </w:rPr>
        <w:t xml:space="preserve">will result in a higher response </w:t>
      </w:r>
      <w:r w:rsidR="001D030B" w:rsidRPr="001D030B">
        <w:rPr>
          <w:rFonts w:asciiTheme="majorBidi" w:hAnsiTheme="majorBidi" w:cstheme="majorBidi"/>
          <w:bCs/>
          <w:szCs w:val="24"/>
        </w:rPr>
        <w:t xml:space="preserve">rate than would </w:t>
      </w:r>
      <w:r w:rsidR="00526FA7">
        <w:rPr>
          <w:rFonts w:asciiTheme="majorBidi" w:hAnsiTheme="majorBidi" w:cstheme="majorBidi"/>
          <w:bCs/>
          <w:szCs w:val="24"/>
        </w:rPr>
        <w:t xml:space="preserve">otherwise </w:t>
      </w:r>
      <w:r w:rsidR="001D030B" w:rsidRPr="001D030B">
        <w:rPr>
          <w:rFonts w:asciiTheme="majorBidi" w:hAnsiTheme="majorBidi" w:cstheme="majorBidi"/>
          <w:bCs/>
          <w:szCs w:val="24"/>
        </w:rPr>
        <w:t xml:space="preserve">be </w:t>
      </w:r>
      <w:r w:rsidR="00A354AF">
        <w:rPr>
          <w:rFonts w:asciiTheme="majorBidi" w:hAnsiTheme="majorBidi" w:cstheme="majorBidi"/>
          <w:bCs/>
          <w:szCs w:val="24"/>
        </w:rPr>
        <w:t>achieved</w:t>
      </w:r>
      <w:r w:rsidR="001D030B" w:rsidRPr="001D030B">
        <w:rPr>
          <w:rFonts w:asciiTheme="majorBidi" w:hAnsiTheme="majorBidi" w:cstheme="majorBidi"/>
          <w:bCs/>
          <w:szCs w:val="24"/>
        </w:rPr>
        <w:t xml:space="preserve"> </w:t>
      </w:r>
      <w:r w:rsidR="00526FA7">
        <w:rPr>
          <w:rFonts w:asciiTheme="majorBidi" w:hAnsiTheme="majorBidi" w:cstheme="majorBidi"/>
          <w:bCs/>
          <w:szCs w:val="24"/>
        </w:rPr>
        <w:t>with a student-only response restriction</w:t>
      </w:r>
      <w:r w:rsidR="001D030B" w:rsidRPr="001D030B">
        <w:rPr>
          <w:rFonts w:asciiTheme="majorBidi" w:hAnsiTheme="majorBidi" w:cstheme="majorBidi"/>
          <w:bCs/>
          <w:szCs w:val="24"/>
        </w:rPr>
        <w:t>.</w:t>
      </w:r>
      <w:r w:rsidR="00D979A6">
        <w:rPr>
          <w:rFonts w:asciiTheme="majorBidi" w:hAnsiTheme="majorBidi" w:cstheme="majorBidi"/>
          <w:bCs/>
          <w:szCs w:val="24"/>
        </w:rPr>
        <w:t xml:space="preserve"> </w:t>
      </w:r>
      <w:r w:rsidR="00526FA7">
        <w:rPr>
          <w:rFonts w:asciiTheme="majorBidi" w:hAnsiTheme="majorBidi" w:cstheme="majorBidi"/>
          <w:bCs/>
          <w:szCs w:val="24"/>
        </w:rPr>
        <w:t>S</w:t>
      </w:r>
      <w:r w:rsidR="001D030B" w:rsidRPr="001D030B">
        <w:rPr>
          <w:rFonts w:asciiTheme="majorBidi" w:hAnsiTheme="majorBidi" w:cstheme="majorBidi"/>
          <w:bCs/>
          <w:szCs w:val="24"/>
        </w:rPr>
        <w:t>tudents and parents will have the option to complete the interview online or on the telephone.</w:t>
      </w:r>
      <w:r w:rsidR="007B7AE4">
        <w:rPr>
          <w:rFonts w:asciiTheme="majorBidi" w:hAnsiTheme="majorBidi" w:cstheme="majorBidi"/>
          <w:bCs/>
          <w:szCs w:val="24"/>
        </w:rPr>
        <w:t xml:space="preserve">  </w:t>
      </w:r>
    </w:p>
    <w:p w:rsidR="00A354AF" w:rsidRPr="003E0FE8" w:rsidRDefault="00922CEB" w:rsidP="00922CEB">
      <w:pPr>
        <w:pStyle w:val="BodyText1"/>
        <w:rPr>
          <w:rFonts w:asciiTheme="majorBidi" w:hAnsiTheme="majorBidi" w:cstheme="majorBidi"/>
          <w:szCs w:val="24"/>
        </w:rPr>
      </w:pPr>
      <w:r>
        <w:rPr>
          <w:rFonts w:asciiTheme="majorBidi" w:hAnsiTheme="majorBidi" w:cstheme="majorBidi"/>
          <w:bCs/>
          <w:szCs w:val="24"/>
        </w:rPr>
        <w:t xml:space="preserve">To mitigate challenges </w:t>
      </w:r>
      <w:r w:rsidR="00A22AF4">
        <w:rPr>
          <w:rFonts w:asciiTheme="majorBidi" w:hAnsiTheme="majorBidi" w:cstheme="majorBidi"/>
          <w:bCs/>
          <w:szCs w:val="24"/>
        </w:rPr>
        <w:t xml:space="preserve">experienced in the field test </w:t>
      </w:r>
      <w:r>
        <w:rPr>
          <w:rFonts w:asciiTheme="majorBidi" w:hAnsiTheme="majorBidi" w:cstheme="majorBidi"/>
          <w:bCs/>
          <w:szCs w:val="24"/>
        </w:rPr>
        <w:t xml:space="preserve">with achieving high response in the early data collection phase, </w:t>
      </w:r>
      <w:r w:rsidR="00A22AF4">
        <w:rPr>
          <w:rFonts w:asciiTheme="majorBidi" w:hAnsiTheme="majorBidi" w:cstheme="majorBidi"/>
          <w:bCs/>
          <w:szCs w:val="24"/>
        </w:rPr>
        <w:t xml:space="preserve">we </w:t>
      </w:r>
      <w:r>
        <w:rPr>
          <w:rFonts w:asciiTheme="majorBidi" w:hAnsiTheme="majorBidi" w:cstheme="majorBidi"/>
          <w:bCs/>
          <w:szCs w:val="24"/>
        </w:rPr>
        <w:t xml:space="preserve">proposed to begin data collection two weeks earlier to </w:t>
      </w:r>
      <w:r w:rsidR="00EE6A2B">
        <w:rPr>
          <w:rFonts w:asciiTheme="majorBidi" w:hAnsiTheme="majorBidi" w:cstheme="majorBidi"/>
          <w:bCs/>
          <w:szCs w:val="24"/>
        </w:rPr>
        <w:t xml:space="preserve">maximize early </w:t>
      </w:r>
      <w:r>
        <w:rPr>
          <w:rFonts w:asciiTheme="majorBidi" w:hAnsiTheme="majorBidi" w:cstheme="majorBidi"/>
          <w:bCs/>
          <w:szCs w:val="24"/>
        </w:rPr>
        <w:t>response</w:t>
      </w:r>
      <w:r w:rsidR="00EE6A2B">
        <w:rPr>
          <w:rFonts w:asciiTheme="majorBidi" w:hAnsiTheme="majorBidi" w:cstheme="majorBidi"/>
          <w:bCs/>
          <w:szCs w:val="24"/>
        </w:rPr>
        <w:t xml:space="preserve"> rate</w:t>
      </w:r>
      <w:r>
        <w:rPr>
          <w:rFonts w:asciiTheme="majorBidi" w:hAnsiTheme="majorBidi" w:cstheme="majorBidi"/>
          <w:bCs/>
          <w:szCs w:val="24"/>
        </w:rPr>
        <w:t xml:space="preserve"> before students disperse for the summer. </w:t>
      </w:r>
      <w:r w:rsidR="00D519D5">
        <w:rPr>
          <w:rFonts w:asciiTheme="majorBidi" w:hAnsiTheme="majorBidi" w:cstheme="majorBidi"/>
          <w:bCs/>
          <w:szCs w:val="24"/>
        </w:rPr>
        <w:t>Materials</w:t>
      </w:r>
      <w:r w:rsidR="00A354AF" w:rsidRPr="003E0FE8">
        <w:rPr>
          <w:rFonts w:asciiTheme="majorBidi" w:hAnsiTheme="majorBidi" w:cstheme="majorBidi"/>
          <w:bCs/>
          <w:szCs w:val="24"/>
        </w:rPr>
        <w:t xml:space="preserve"> will be </w:t>
      </w:r>
      <w:r w:rsidR="00D519D5">
        <w:rPr>
          <w:rFonts w:asciiTheme="majorBidi" w:hAnsiTheme="majorBidi" w:cstheme="majorBidi"/>
          <w:bCs/>
          <w:szCs w:val="24"/>
        </w:rPr>
        <w:t>mailed</w:t>
      </w:r>
      <w:r w:rsidR="00D519D5" w:rsidRPr="003E0FE8">
        <w:rPr>
          <w:rFonts w:asciiTheme="majorBidi" w:hAnsiTheme="majorBidi" w:cstheme="majorBidi"/>
          <w:bCs/>
          <w:szCs w:val="24"/>
        </w:rPr>
        <w:t xml:space="preserve"> </w:t>
      </w:r>
      <w:r w:rsidR="00A354AF" w:rsidRPr="003E0FE8">
        <w:rPr>
          <w:rFonts w:asciiTheme="majorBidi" w:hAnsiTheme="majorBidi" w:cstheme="majorBidi"/>
          <w:bCs/>
          <w:szCs w:val="24"/>
        </w:rPr>
        <w:t xml:space="preserve">to both students and parents. </w:t>
      </w:r>
      <w:r w:rsidR="00A354AF" w:rsidRPr="003E0FE8">
        <w:rPr>
          <w:rFonts w:asciiTheme="majorBidi" w:hAnsiTheme="majorBidi" w:cstheme="majorBidi"/>
          <w:szCs w:val="24"/>
        </w:rPr>
        <w:t xml:space="preserve">Since </w:t>
      </w:r>
      <w:r w:rsidR="00526FA7">
        <w:rPr>
          <w:rFonts w:asciiTheme="majorBidi" w:hAnsiTheme="majorBidi" w:cstheme="majorBidi"/>
          <w:szCs w:val="24"/>
        </w:rPr>
        <w:t>the vast majority of</w:t>
      </w:r>
      <w:r w:rsidR="00526FA7" w:rsidRPr="003E0FE8">
        <w:rPr>
          <w:rFonts w:asciiTheme="majorBidi" w:hAnsiTheme="majorBidi" w:cstheme="majorBidi"/>
          <w:szCs w:val="24"/>
        </w:rPr>
        <w:t xml:space="preserve"> </w:t>
      </w:r>
      <w:r w:rsidR="00A354AF" w:rsidRPr="003E0FE8">
        <w:rPr>
          <w:rFonts w:asciiTheme="majorBidi" w:hAnsiTheme="majorBidi" w:cstheme="majorBidi"/>
          <w:szCs w:val="24"/>
        </w:rPr>
        <w:t xml:space="preserve">students will be at least 18 years of age at the time of the </w:t>
      </w:r>
      <w:r w:rsidR="00D979A6">
        <w:rPr>
          <w:rFonts w:asciiTheme="majorBidi" w:hAnsiTheme="majorBidi" w:cstheme="majorBidi"/>
          <w:szCs w:val="24"/>
        </w:rPr>
        <w:t>2013</w:t>
      </w:r>
      <w:r w:rsidR="00A354AF" w:rsidRPr="003E0FE8">
        <w:rPr>
          <w:rFonts w:asciiTheme="majorBidi" w:hAnsiTheme="majorBidi" w:cstheme="majorBidi"/>
          <w:szCs w:val="24"/>
        </w:rPr>
        <w:t xml:space="preserve"> Update data collection</w:t>
      </w:r>
      <w:r w:rsidR="00A354AF">
        <w:rPr>
          <w:rFonts w:asciiTheme="majorBidi" w:hAnsiTheme="majorBidi" w:cstheme="majorBidi"/>
          <w:szCs w:val="24"/>
        </w:rPr>
        <w:t xml:space="preserve">, </w:t>
      </w:r>
      <w:r w:rsidR="00A354AF" w:rsidRPr="003E0FE8">
        <w:rPr>
          <w:rFonts w:asciiTheme="majorBidi" w:hAnsiTheme="majorBidi" w:cstheme="majorBidi"/>
          <w:szCs w:val="24"/>
        </w:rPr>
        <w:t>separate materials</w:t>
      </w:r>
      <w:r w:rsidR="009037B9">
        <w:rPr>
          <w:rFonts w:asciiTheme="majorBidi" w:hAnsiTheme="majorBidi" w:cstheme="majorBidi"/>
          <w:szCs w:val="24"/>
        </w:rPr>
        <w:t xml:space="preserve"> will be sent</w:t>
      </w:r>
      <w:r w:rsidR="00A354AF" w:rsidRPr="003E0FE8">
        <w:rPr>
          <w:rFonts w:asciiTheme="majorBidi" w:hAnsiTheme="majorBidi" w:cstheme="majorBidi"/>
          <w:szCs w:val="24"/>
        </w:rPr>
        <w:t xml:space="preserve"> directly to students and to parents. </w:t>
      </w:r>
      <w:r w:rsidR="009037B9">
        <w:rPr>
          <w:rFonts w:asciiTheme="majorBidi" w:hAnsiTheme="majorBidi" w:cstheme="majorBidi"/>
          <w:szCs w:val="24"/>
        </w:rPr>
        <w:t xml:space="preserve"> </w:t>
      </w:r>
      <w:r w:rsidR="00A354AF" w:rsidRPr="003E0FE8">
        <w:rPr>
          <w:rFonts w:asciiTheme="majorBidi" w:hAnsiTheme="majorBidi" w:cstheme="majorBidi"/>
          <w:szCs w:val="24"/>
        </w:rPr>
        <w:t xml:space="preserve">For students who are not yet 18 years old, </w:t>
      </w:r>
      <w:r w:rsidR="00A354AF" w:rsidRPr="003E0FE8">
        <w:rPr>
          <w:rFonts w:asciiTheme="majorBidi" w:hAnsiTheme="majorBidi" w:cstheme="majorBidi"/>
          <w:bCs/>
          <w:szCs w:val="24"/>
        </w:rPr>
        <w:t xml:space="preserve">parent permission </w:t>
      </w:r>
      <w:r w:rsidR="009037B9">
        <w:rPr>
          <w:rFonts w:asciiTheme="majorBidi" w:hAnsiTheme="majorBidi" w:cstheme="majorBidi"/>
          <w:bCs/>
          <w:szCs w:val="24"/>
        </w:rPr>
        <w:t xml:space="preserve">must be received before contacting the student or allowing </w:t>
      </w:r>
      <w:r w:rsidR="00A354AF" w:rsidRPr="003E0FE8">
        <w:rPr>
          <w:rFonts w:asciiTheme="majorBidi" w:hAnsiTheme="majorBidi" w:cstheme="majorBidi"/>
          <w:bCs/>
          <w:szCs w:val="24"/>
        </w:rPr>
        <w:t xml:space="preserve">the student to participate. </w:t>
      </w:r>
      <w:r w:rsidR="009037B9">
        <w:rPr>
          <w:rFonts w:asciiTheme="majorBidi" w:hAnsiTheme="majorBidi" w:cstheme="majorBidi"/>
          <w:bCs/>
          <w:szCs w:val="24"/>
        </w:rPr>
        <w:t xml:space="preserve"> </w:t>
      </w:r>
      <w:r w:rsidR="00A354AF" w:rsidRPr="003E0FE8">
        <w:rPr>
          <w:rFonts w:asciiTheme="majorBidi" w:hAnsiTheme="majorBidi" w:cstheme="majorBidi"/>
          <w:bCs/>
          <w:szCs w:val="24"/>
        </w:rPr>
        <w:t xml:space="preserve">As </w:t>
      </w:r>
      <w:r w:rsidR="00D979A6">
        <w:rPr>
          <w:rFonts w:asciiTheme="majorBidi" w:hAnsiTheme="majorBidi" w:cstheme="majorBidi"/>
          <w:bCs/>
          <w:szCs w:val="24"/>
        </w:rPr>
        <w:t>was</w:t>
      </w:r>
      <w:r w:rsidR="00526FA7" w:rsidRPr="003E0FE8">
        <w:rPr>
          <w:rFonts w:asciiTheme="majorBidi" w:hAnsiTheme="majorBidi" w:cstheme="majorBidi"/>
          <w:bCs/>
          <w:szCs w:val="24"/>
        </w:rPr>
        <w:t xml:space="preserve"> </w:t>
      </w:r>
      <w:r w:rsidR="00A354AF" w:rsidRPr="003E0FE8">
        <w:rPr>
          <w:rFonts w:asciiTheme="majorBidi" w:hAnsiTheme="majorBidi" w:cstheme="majorBidi"/>
          <w:bCs/>
          <w:szCs w:val="24"/>
        </w:rPr>
        <w:t xml:space="preserve">the protocol for the </w:t>
      </w:r>
      <w:r w:rsidR="009037B9">
        <w:rPr>
          <w:rFonts w:asciiTheme="majorBidi" w:hAnsiTheme="majorBidi" w:cstheme="majorBidi"/>
          <w:bCs/>
          <w:szCs w:val="24"/>
        </w:rPr>
        <w:t>F</w:t>
      </w:r>
      <w:r w:rsidR="00A354AF" w:rsidRPr="003E0FE8">
        <w:rPr>
          <w:rFonts w:asciiTheme="majorBidi" w:hAnsiTheme="majorBidi" w:cstheme="majorBidi"/>
          <w:bCs/>
          <w:szCs w:val="24"/>
        </w:rPr>
        <w:t xml:space="preserve">irst </w:t>
      </w:r>
      <w:r w:rsidR="009037B9">
        <w:rPr>
          <w:rFonts w:asciiTheme="majorBidi" w:hAnsiTheme="majorBidi" w:cstheme="majorBidi"/>
          <w:bCs/>
          <w:szCs w:val="24"/>
        </w:rPr>
        <w:t>F</w:t>
      </w:r>
      <w:r w:rsidR="00A354AF" w:rsidRPr="003E0FE8">
        <w:rPr>
          <w:rFonts w:asciiTheme="majorBidi" w:hAnsiTheme="majorBidi" w:cstheme="majorBidi"/>
          <w:bCs/>
          <w:szCs w:val="24"/>
        </w:rPr>
        <w:t xml:space="preserve">ollow-up data collection, </w:t>
      </w:r>
      <w:r w:rsidR="009037B9">
        <w:rPr>
          <w:rFonts w:asciiTheme="majorBidi" w:hAnsiTheme="majorBidi" w:cstheme="majorBidi"/>
          <w:bCs/>
          <w:szCs w:val="24"/>
        </w:rPr>
        <w:t>the parent mailing will include a</w:t>
      </w:r>
      <w:r w:rsidR="00A354AF" w:rsidRPr="003E0FE8">
        <w:rPr>
          <w:rFonts w:asciiTheme="majorBidi" w:hAnsiTheme="majorBidi" w:cstheme="majorBidi"/>
          <w:bCs/>
          <w:szCs w:val="24"/>
        </w:rPr>
        <w:t xml:space="preserve"> sealed student letter when parent permission is required. </w:t>
      </w:r>
      <w:r w:rsidR="009037B9">
        <w:rPr>
          <w:rFonts w:asciiTheme="majorBidi" w:hAnsiTheme="majorBidi" w:cstheme="majorBidi"/>
          <w:bCs/>
          <w:szCs w:val="24"/>
        </w:rPr>
        <w:t xml:space="preserve"> </w:t>
      </w:r>
      <w:r w:rsidR="00A354AF" w:rsidRPr="003E0FE8">
        <w:rPr>
          <w:rFonts w:asciiTheme="majorBidi" w:hAnsiTheme="majorBidi" w:cstheme="majorBidi"/>
          <w:bCs/>
          <w:szCs w:val="24"/>
        </w:rPr>
        <w:t xml:space="preserve">Parents will also be allowed to provide their permission online or during an outbound </w:t>
      </w:r>
      <w:r w:rsidR="00F55B93">
        <w:rPr>
          <w:rFonts w:asciiTheme="majorBidi" w:hAnsiTheme="majorBidi" w:cstheme="majorBidi"/>
          <w:bCs/>
          <w:szCs w:val="24"/>
        </w:rPr>
        <w:t>computer assisted telephone interview (</w:t>
      </w:r>
      <w:r w:rsidR="00A354AF" w:rsidRPr="003E0FE8">
        <w:rPr>
          <w:rFonts w:asciiTheme="majorBidi" w:hAnsiTheme="majorBidi" w:cstheme="majorBidi"/>
          <w:bCs/>
          <w:szCs w:val="24"/>
        </w:rPr>
        <w:t>CATI</w:t>
      </w:r>
      <w:r w:rsidR="00F55B93">
        <w:rPr>
          <w:rFonts w:asciiTheme="majorBidi" w:hAnsiTheme="majorBidi" w:cstheme="majorBidi"/>
          <w:bCs/>
          <w:szCs w:val="24"/>
        </w:rPr>
        <w:t>)</w:t>
      </w:r>
      <w:r w:rsidR="00A354AF" w:rsidRPr="003E0FE8">
        <w:rPr>
          <w:rFonts w:asciiTheme="majorBidi" w:hAnsiTheme="majorBidi" w:cstheme="majorBidi"/>
          <w:bCs/>
          <w:szCs w:val="24"/>
        </w:rPr>
        <w:t xml:space="preserve"> call</w:t>
      </w:r>
      <w:r w:rsidR="00EB560A">
        <w:rPr>
          <w:rFonts w:asciiTheme="majorBidi" w:hAnsiTheme="majorBidi" w:cstheme="majorBidi"/>
          <w:bCs/>
          <w:szCs w:val="24"/>
        </w:rPr>
        <w:t>.</w:t>
      </w:r>
      <w:r w:rsidR="00A354AF" w:rsidRPr="003E0FE8">
        <w:rPr>
          <w:rFonts w:asciiTheme="majorBidi" w:hAnsiTheme="majorBidi" w:cstheme="majorBidi"/>
          <w:szCs w:val="24"/>
        </w:rPr>
        <w:t xml:space="preserve"> Once parent permission is obtained, subsequent reminder mailings will be sent directly to the student. </w:t>
      </w:r>
    </w:p>
    <w:p w:rsidR="00A354AF" w:rsidRDefault="00D519D5" w:rsidP="00C22F95">
      <w:pPr>
        <w:pStyle w:val="BodyText1"/>
        <w:rPr>
          <w:rFonts w:asciiTheme="majorBidi" w:hAnsiTheme="majorBidi" w:cstheme="majorBidi"/>
          <w:szCs w:val="24"/>
        </w:rPr>
      </w:pPr>
      <w:r>
        <w:rPr>
          <w:rFonts w:asciiTheme="majorBidi" w:hAnsiTheme="majorBidi" w:cstheme="majorBidi"/>
          <w:szCs w:val="24"/>
        </w:rPr>
        <w:t>Students and parents will receive</w:t>
      </w:r>
      <w:r w:rsidR="00A354AF" w:rsidRPr="003E0FE8">
        <w:rPr>
          <w:rFonts w:asciiTheme="majorBidi" w:hAnsiTheme="majorBidi" w:cstheme="majorBidi"/>
          <w:szCs w:val="24"/>
        </w:rPr>
        <w:t xml:space="preserve"> a description of the study,</w:t>
      </w:r>
      <w:r w:rsidR="00A354AF" w:rsidRPr="003E0FE8">
        <w:rPr>
          <w:rFonts w:asciiTheme="majorBidi" w:hAnsiTheme="majorBidi" w:cstheme="majorBidi"/>
          <w:bCs/>
          <w:szCs w:val="24"/>
        </w:rPr>
        <w:t xml:space="preserve"> </w:t>
      </w:r>
      <w:r>
        <w:rPr>
          <w:rFonts w:asciiTheme="majorBidi" w:hAnsiTheme="majorBidi" w:cstheme="majorBidi"/>
          <w:bCs/>
          <w:szCs w:val="24"/>
        </w:rPr>
        <w:t>a note stating</w:t>
      </w:r>
      <w:r w:rsidRPr="003E0FE8">
        <w:rPr>
          <w:rFonts w:asciiTheme="majorBidi" w:hAnsiTheme="majorBidi" w:cstheme="majorBidi"/>
          <w:bCs/>
          <w:szCs w:val="24"/>
        </w:rPr>
        <w:t xml:space="preserve"> </w:t>
      </w:r>
      <w:r w:rsidR="00A354AF" w:rsidRPr="003E0FE8">
        <w:rPr>
          <w:rFonts w:asciiTheme="majorBidi" w:hAnsiTheme="majorBidi" w:cstheme="majorBidi"/>
          <w:bCs/>
          <w:szCs w:val="24"/>
        </w:rPr>
        <w:t xml:space="preserve">the importance of the </w:t>
      </w:r>
      <w:r w:rsidR="00D979A6">
        <w:rPr>
          <w:rFonts w:asciiTheme="majorBidi" w:hAnsiTheme="majorBidi" w:cstheme="majorBidi"/>
          <w:bCs/>
          <w:szCs w:val="24"/>
        </w:rPr>
        <w:t>2013</w:t>
      </w:r>
      <w:r w:rsidR="00C42C15" w:rsidRPr="003E0FE8">
        <w:rPr>
          <w:rFonts w:asciiTheme="majorBidi" w:hAnsiTheme="majorBidi" w:cstheme="majorBidi"/>
          <w:szCs w:val="24"/>
        </w:rPr>
        <w:t xml:space="preserve"> Update</w:t>
      </w:r>
      <w:r w:rsidR="00A354AF" w:rsidRPr="003E0FE8">
        <w:rPr>
          <w:rFonts w:asciiTheme="majorBidi" w:hAnsiTheme="majorBidi" w:cstheme="majorBidi"/>
          <w:szCs w:val="24"/>
        </w:rPr>
        <w:t xml:space="preserve">, and log-in credentials. </w:t>
      </w:r>
      <w:r w:rsidR="009037B9">
        <w:rPr>
          <w:rFonts w:asciiTheme="majorBidi" w:hAnsiTheme="majorBidi" w:cstheme="majorBidi"/>
          <w:szCs w:val="24"/>
        </w:rPr>
        <w:t xml:space="preserve"> </w:t>
      </w:r>
      <w:r w:rsidR="00A354AF" w:rsidRPr="003E0FE8">
        <w:rPr>
          <w:rFonts w:asciiTheme="majorBidi" w:hAnsiTheme="majorBidi" w:cstheme="majorBidi"/>
          <w:szCs w:val="24"/>
        </w:rPr>
        <w:t xml:space="preserve">Each letter will supply a telephone number to complete a CATI interview or get assistance with the self-administered web questionnaire. </w:t>
      </w:r>
      <w:r w:rsidR="009037B9">
        <w:rPr>
          <w:rFonts w:asciiTheme="majorBidi" w:hAnsiTheme="majorBidi" w:cstheme="majorBidi"/>
          <w:szCs w:val="24"/>
        </w:rPr>
        <w:t xml:space="preserve"> </w:t>
      </w:r>
      <w:r w:rsidR="00A354AF" w:rsidRPr="003E0FE8">
        <w:rPr>
          <w:rFonts w:asciiTheme="majorBidi" w:hAnsiTheme="majorBidi" w:cstheme="majorBidi"/>
          <w:szCs w:val="24"/>
        </w:rPr>
        <w:t xml:space="preserve">Parent letters will also request that they encourage their </w:t>
      </w:r>
      <w:r w:rsidR="00CA212C">
        <w:rPr>
          <w:rFonts w:asciiTheme="majorBidi" w:hAnsiTheme="majorBidi" w:cstheme="majorBidi"/>
          <w:szCs w:val="24"/>
        </w:rPr>
        <w:t>young adult</w:t>
      </w:r>
      <w:r w:rsidR="00A354AF" w:rsidRPr="003E0FE8">
        <w:rPr>
          <w:rFonts w:asciiTheme="majorBidi" w:hAnsiTheme="majorBidi" w:cstheme="majorBidi"/>
          <w:szCs w:val="24"/>
        </w:rPr>
        <w:t xml:space="preserve"> to participate in the </w:t>
      </w:r>
      <w:r w:rsidR="00D979A6">
        <w:rPr>
          <w:rFonts w:asciiTheme="majorBidi" w:hAnsiTheme="majorBidi" w:cstheme="majorBidi"/>
          <w:szCs w:val="24"/>
        </w:rPr>
        <w:t>2013</w:t>
      </w:r>
      <w:r w:rsidR="00C42C15" w:rsidRPr="003E0FE8">
        <w:rPr>
          <w:rFonts w:asciiTheme="majorBidi" w:hAnsiTheme="majorBidi" w:cstheme="majorBidi"/>
          <w:szCs w:val="24"/>
        </w:rPr>
        <w:t xml:space="preserve"> Update</w:t>
      </w:r>
      <w:r w:rsidR="00EB560A">
        <w:rPr>
          <w:rFonts w:asciiTheme="majorBidi" w:hAnsiTheme="majorBidi" w:cstheme="majorBidi"/>
          <w:szCs w:val="24"/>
        </w:rPr>
        <w:t>, though b</w:t>
      </w:r>
      <w:r w:rsidR="00A354AF" w:rsidRPr="003E0FE8">
        <w:rPr>
          <w:rFonts w:asciiTheme="majorBidi" w:hAnsiTheme="majorBidi" w:cstheme="majorBidi"/>
          <w:szCs w:val="24"/>
        </w:rPr>
        <w:t xml:space="preserve">oth letters will mention that either </w:t>
      </w:r>
      <w:r w:rsidR="00526FA7">
        <w:rPr>
          <w:rFonts w:asciiTheme="majorBidi" w:hAnsiTheme="majorBidi" w:cstheme="majorBidi"/>
          <w:szCs w:val="24"/>
        </w:rPr>
        <w:t xml:space="preserve">the </w:t>
      </w:r>
      <w:r w:rsidR="00A354AF" w:rsidRPr="003E0FE8">
        <w:rPr>
          <w:rFonts w:asciiTheme="majorBidi" w:hAnsiTheme="majorBidi" w:cstheme="majorBidi"/>
          <w:szCs w:val="24"/>
        </w:rPr>
        <w:t xml:space="preserve">student or </w:t>
      </w:r>
      <w:r w:rsidR="00526FA7">
        <w:rPr>
          <w:rFonts w:asciiTheme="majorBidi" w:hAnsiTheme="majorBidi" w:cstheme="majorBidi"/>
          <w:szCs w:val="24"/>
        </w:rPr>
        <w:t xml:space="preserve">a </w:t>
      </w:r>
      <w:r w:rsidR="00A354AF" w:rsidRPr="003E0FE8">
        <w:rPr>
          <w:rFonts w:asciiTheme="majorBidi" w:hAnsiTheme="majorBidi" w:cstheme="majorBidi"/>
          <w:szCs w:val="24"/>
        </w:rPr>
        <w:t xml:space="preserve">parent can complete the questionnaire. </w:t>
      </w:r>
      <w:r w:rsidR="009037B9">
        <w:rPr>
          <w:rFonts w:asciiTheme="majorBidi" w:hAnsiTheme="majorBidi" w:cstheme="majorBidi"/>
          <w:szCs w:val="24"/>
        </w:rPr>
        <w:t xml:space="preserve"> </w:t>
      </w:r>
      <w:r w:rsidR="00A354AF" w:rsidRPr="003E0FE8">
        <w:rPr>
          <w:rFonts w:asciiTheme="majorBidi" w:hAnsiTheme="majorBidi" w:cstheme="majorBidi"/>
          <w:szCs w:val="24"/>
        </w:rPr>
        <w:t xml:space="preserve">Regardless of student’s age, the student letters will provide the same information as the parent letters, albeit with different log-in credentials. </w:t>
      </w:r>
    </w:p>
    <w:p w:rsidR="00745EFC" w:rsidRDefault="00745EFC" w:rsidP="00C22F95">
      <w:pPr>
        <w:pStyle w:val="BodyText1"/>
        <w:rPr>
          <w:rFonts w:asciiTheme="majorBidi" w:hAnsiTheme="majorBidi" w:cstheme="majorBidi"/>
          <w:szCs w:val="24"/>
        </w:rPr>
      </w:pPr>
      <w:r>
        <w:rPr>
          <w:rFonts w:asciiTheme="majorBidi" w:hAnsiTheme="majorBidi" w:cstheme="majorBidi"/>
          <w:szCs w:val="24"/>
        </w:rPr>
        <w:t>Telephone interviewers will be trained using best practices for gaining cooperation from sample members and interviewing sample members. Training will also focus on the background and purpose of HSLS</w:t>
      </w:r>
      <w:proofErr w:type="gramStart"/>
      <w:r>
        <w:rPr>
          <w:rFonts w:asciiTheme="majorBidi" w:hAnsiTheme="majorBidi" w:cstheme="majorBidi"/>
          <w:szCs w:val="24"/>
        </w:rPr>
        <w:t>:09</w:t>
      </w:r>
      <w:proofErr w:type="gramEnd"/>
      <w:r>
        <w:rPr>
          <w:rFonts w:asciiTheme="majorBidi" w:hAnsiTheme="majorBidi" w:cstheme="majorBidi"/>
          <w:szCs w:val="24"/>
        </w:rPr>
        <w:t xml:space="preserve"> and the questionnaire. A training manual will be provided and referenced throughout training and data collection. </w:t>
      </w:r>
      <w:r w:rsidR="00F55F26">
        <w:rPr>
          <w:rFonts w:asciiTheme="majorBidi" w:hAnsiTheme="majorBidi" w:cstheme="majorBidi"/>
          <w:szCs w:val="24"/>
        </w:rPr>
        <w:t xml:space="preserve">Training exercises, mock interviews, and other training aids will be used during the training session. </w:t>
      </w:r>
    </w:p>
    <w:p w:rsidR="00011A59" w:rsidRDefault="00011A59" w:rsidP="00972DBF">
      <w:pPr>
        <w:pStyle w:val="BodyText1"/>
        <w:rPr>
          <w:rFonts w:asciiTheme="majorBidi" w:hAnsiTheme="majorBidi" w:cstheme="majorBidi"/>
          <w:szCs w:val="24"/>
        </w:rPr>
      </w:pPr>
      <w:r>
        <w:rPr>
          <w:rFonts w:asciiTheme="majorBidi" w:hAnsiTheme="majorBidi" w:cstheme="majorBidi"/>
          <w:szCs w:val="24"/>
        </w:rPr>
        <w:t xml:space="preserve">The </w:t>
      </w:r>
      <w:r w:rsidR="00E65FDC">
        <w:rPr>
          <w:rFonts w:asciiTheme="majorBidi" w:hAnsiTheme="majorBidi" w:cstheme="majorBidi"/>
          <w:szCs w:val="24"/>
        </w:rPr>
        <w:t xml:space="preserve">incentive </w:t>
      </w:r>
      <w:r>
        <w:rPr>
          <w:rFonts w:asciiTheme="majorBidi" w:hAnsiTheme="majorBidi" w:cstheme="majorBidi"/>
          <w:szCs w:val="24"/>
        </w:rPr>
        <w:t xml:space="preserve">plan </w:t>
      </w:r>
      <w:r w:rsidR="00512D8F">
        <w:rPr>
          <w:rFonts w:asciiTheme="majorBidi" w:hAnsiTheme="majorBidi" w:cstheme="majorBidi"/>
          <w:szCs w:val="24"/>
        </w:rPr>
        <w:t>for the HSLS</w:t>
      </w:r>
      <w:proofErr w:type="gramStart"/>
      <w:r w:rsidR="00512D8F">
        <w:rPr>
          <w:rFonts w:asciiTheme="majorBidi" w:hAnsiTheme="majorBidi" w:cstheme="majorBidi"/>
          <w:szCs w:val="24"/>
        </w:rPr>
        <w:t>:09</w:t>
      </w:r>
      <w:proofErr w:type="gramEnd"/>
      <w:r w:rsidR="00512D8F">
        <w:rPr>
          <w:rFonts w:asciiTheme="majorBidi" w:hAnsiTheme="majorBidi" w:cstheme="majorBidi"/>
          <w:szCs w:val="24"/>
        </w:rPr>
        <w:t xml:space="preserve"> 2013 Update </w:t>
      </w:r>
      <w:r>
        <w:rPr>
          <w:rFonts w:asciiTheme="majorBidi" w:hAnsiTheme="majorBidi" w:cstheme="majorBidi"/>
          <w:szCs w:val="24"/>
        </w:rPr>
        <w:t xml:space="preserve">described in </w:t>
      </w:r>
      <w:r w:rsidR="00512D8F">
        <w:rPr>
          <w:rFonts w:asciiTheme="majorBidi" w:hAnsiTheme="majorBidi" w:cstheme="majorBidi"/>
          <w:szCs w:val="24"/>
        </w:rPr>
        <w:t xml:space="preserve">detail in </w:t>
      </w:r>
      <w:r>
        <w:rPr>
          <w:rFonts w:asciiTheme="majorBidi" w:hAnsiTheme="majorBidi" w:cstheme="majorBidi"/>
          <w:szCs w:val="24"/>
        </w:rPr>
        <w:t xml:space="preserve">section A.9 </w:t>
      </w:r>
      <w:r w:rsidR="00625BF4">
        <w:rPr>
          <w:rFonts w:asciiTheme="majorBidi" w:hAnsiTheme="majorBidi" w:cstheme="majorBidi"/>
          <w:szCs w:val="24"/>
        </w:rPr>
        <w:t xml:space="preserve">(Explanation of Payment or Gift to Respondents) </w:t>
      </w:r>
      <w:r>
        <w:rPr>
          <w:rFonts w:asciiTheme="majorBidi" w:hAnsiTheme="majorBidi" w:cstheme="majorBidi"/>
          <w:szCs w:val="24"/>
        </w:rPr>
        <w:t xml:space="preserve">will complement the approaches </w:t>
      </w:r>
      <w:r w:rsidR="00512D8F">
        <w:rPr>
          <w:rFonts w:asciiTheme="majorBidi" w:hAnsiTheme="majorBidi" w:cstheme="majorBidi"/>
          <w:szCs w:val="24"/>
        </w:rPr>
        <w:t xml:space="preserve">described in this section </w:t>
      </w:r>
      <w:r>
        <w:rPr>
          <w:rFonts w:asciiTheme="majorBidi" w:hAnsiTheme="majorBidi" w:cstheme="majorBidi"/>
          <w:szCs w:val="24"/>
        </w:rPr>
        <w:t xml:space="preserve">to maximize participation of sample members. </w:t>
      </w:r>
      <w:r w:rsidR="0095423F">
        <w:rPr>
          <w:rFonts w:asciiTheme="majorBidi" w:hAnsiTheme="majorBidi" w:cstheme="majorBidi"/>
          <w:szCs w:val="24"/>
        </w:rPr>
        <w:t>It</w:t>
      </w:r>
      <w:r>
        <w:rPr>
          <w:rFonts w:asciiTheme="majorBidi" w:hAnsiTheme="majorBidi" w:cstheme="majorBidi"/>
          <w:szCs w:val="24"/>
        </w:rPr>
        <w:t xml:space="preserve"> consist</w:t>
      </w:r>
      <w:r w:rsidR="0095423F">
        <w:rPr>
          <w:rFonts w:asciiTheme="majorBidi" w:hAnsiTheme="majorBidi" w:cstheme="majorBidi"/>
          <w:szCs w:val="24"/>
        </w:rPr>
        <w:t>s</w:t>
      </w:r>
      <w:r>
        <w:rPr>
          <w:rFonts w:asciiTheme="majorBidi" w:hAnsiTheme="majorBidi" w:cstheme="majorBidi"/>
          <w:szCs w:val="24"/>
        </w:rPr>
        <w:t xml:space="preserve"> of a phased approach with an important analytic group (cases </w:t>
      </w:r>
      <w:r>
        <w:rPr>
          <w:rFonts w:asciiTheme="majorBidi" w:hAnsiTheme="majorBidi" w:cstheme="majorBidi"/>
          <w:szCs w:val="24"/>
        </w:rPr>
        <w:lastRenderedPageBreak/>
        <w:t>identified as having ever dropped out) targeted for a $40 incentive from the start</w:t>
      </w:r>
      <w:r w:rsidR="00512D8F">
        <w:rPr>
          <w:rFonts w:asciiTheme="majorBidi" w:hAnsiTheme="majorBidi" w:cstheme="majorBidi"/>
          <w:szCs w:val="24"/>
        </w:rPr>
        <w:t xml:space="preserve">; </w:t>
      </w:r>
      <w:r w:rsidR="00972DBF">
        <w:rPr>
          <w:rFonts w:asciiTheme="majorBidi" w:hAnsiTheme="majorBidi" w:cstheme="majorBidi"/>
          <w:szCs w:val="24"/>
        </w:rPr>
        <w:t xml:space="preserve">a responsive design model to identify cases that </w:t>
      </w:r>
      <w:r w:rsidR="0095423F">
        <w:rPr>
          <w:rFonts w:asciiTheme="majorBidi" w:hAnsiTheme="majorBidi" w:cstheme="majorBidi"/>
          <w:szCs w:val="24"/>
        </w:rPr>
        <w:t>are likely to</w:t>
      </w:r>
      <w:r w:rsidR="00972DBF">
        <w:rPr>
          <w:rFonts w:asciiTheme="majorBidi" w:hAnsiTheme="majorBidi" w:cstheme="majorBidi"/>
          <w:szCs w:val="24"/>
        </w:rPr>
        <w:t xml:space="preserve"> be particularly influential with respect to nonresponse bias to be subjected to a more rigorous protocol including monetary incentives; </w:t>
      </w:r>
      <w:r w:rsidR="00512D8F">
        <w:rPr>
          <w:rFonts w:asciiTheme="majorBidi" w:hAnsiTheme="majorBidi" w:cstheme="majorBidi"/>
          <w:szCs w:val="24"/>
        </w:rPr>
        <w:t xml:space="preserve">and the offer of an abbreviated interview for the last </w:t>
      </w:r>
      <w:r w:rsidR="00972DBF">
        <w:rPr>
          <w:rFonts w:asciiTheme="majorBidi" w:hAnsiTheme="majorBidi" w:cstheme="majorBidi"/>
          <w:szCs w:val="24"/>
        </w:rPr>
        <w:t xml:space="preserve">three </w:t>
      </w:r>
      <w:r w:rsidR="00512D8F">
        <w:rPr>
          <w:rFonts w:asciiTheme="majorBidi" w:hAnsiTheme="majorBidi" w:cstheme="majorBidi"/>
          <w:szCs w:val="24"/>
        </w:rPr>
        <w:t>weeks of data collection.</w:t>
      </w:r>
    </w:p>
    <w:p w:rsidR="0049073F" w:rsidRPr="00437143" w:rsidRDefault="0049073F" w:rsidP="005236D7">
      <w:pPr>
        <w:pStyle w:val="Heading3"/>
      </w:pPr>
      <w:bookmarkStart w:id="51" w:name="_Toc355249821"/>
      <w:bookmarkStart w:id="52" w:name="_Toc355249929"/>
      <w:r>
        <w:t>B.3.b</w:t>
      </w:r>
      <w:r w:rsidRPr="00437143">
        <w:tab/>
      </w:r>
      <w:r w:rsidR="00995E31">
        <w:t>Transcripts</w:t>
      </w:r>
      <w:bookmarkEnd w:id="51"/>
      <w:bookmarkEnd w:id="52"/>
    </w:p>
    <w:p w:rsidR="001D030B" w:rsidRPr="001D030B" w:rsidRDefault="00B82D5D" w:rsidP="005236D7">
      <w:pPr>
        <w:pStyle w:val="BodyText"/>
      </w:pPr>
      <w:r w:rsidRPr="005C26EF">
        <w:t>Transcript data will be requested for students</w:t>
      </w:r>
      <w:r w:rsidR="006E4DCD">
        <w:t xml:space="preserve"> who participated (or were questionnaire-incapable) in either of the in-school rounds of HSLS</w:t>
      </w:r>
      <w:proofErr w:type="gramStart"/>
      <w:r w:rsidR="006E4DCD">
        <w:t>:09</w:t>
      </w:r>
      <w:proofErr w:type="gramEnd"/>
      <w:r w:rsidR="00CA6A26">
        <w:t xml:space="preserve"> </w:t>
      </w:r>
      <w:r w:rsidRPr="005C26EF">
        <w:t xml:space="preserve">from </w:t>
      </w:r>
      <w:r>
        <w:t>all schools</w:t>
      </w:r>
      <w:r w:rsidRPr="005C26EF">
        <w:t xml:space="preserve"> </w:t>
      </w:r>
      <w:r>
        <w:t xml:space="preserve">attended since </w:t>
      </w:r>
      <w:r w:rsidRPr="00FC1750">
        <w:t xml:space="preserve">the </w:t>
      </w:r>
      <w:r w:rsidR="004E5977">
        <w:t xml:space="preserve">2009-10 </w:t>
      </w:r>
      <w:r w:rsidRPr="00FC1750">
        <w:t xml:space="preserve">academic year. </w:t>
      </w:r>
      <w:r w:rsidR="009037B9">
        <w:t xml:space="preserve"> </w:t>
      </w:r>
      <w:r w:rsidR="00855EB1" w:rsidRPr="005C26EF">
        <w:t xml:space="preserve">A complete transcript from the </w:t>
      </w:r>
      <w:r w:rsidR="00855EB1">
        <w:t>school</w:t>
      </w:r>
      <w:r w:rsidR="00855EB1" w:rsidRPr="005C26EF">
        <w:t xml:space="preserve"> will be requested as well as complete transcripts from transfer schools that the students attended, as applicable.</w:t>
      </w:r>
      <w:r w:rsidR="00855EB1">
        <w:t xml:space="preserve"> </w:t>
      </w:r>
      <w:r w:rsidR="009037B9">
        <w:t xml:space="preserve"> </w:t>
      </w:r>
      <w:r w:rsidR="00824E07">
        <w:t>Since t</w:t>
      </w:r>
      <w:r w:rsidR="001D030B" w:rsidRPr="001D030B">
        <w:t>he success of the transcript collection is closely tied to the active participation of selected schools</w:t>
      </w:r>
      <w:r w:rsidR="00824E07">
        <w:t>, t</w:t>
      </w:r>
      <w:r w:rsidR="001D030B" w:rsidRPr="001D030B">
        <w:t xml:space="preserve">he consent and cooperation of </w:t>
      </w:r>
      <w:r w:rsidR="00B8319C">
        <w:t xml:space="preserve">the </w:t>
      </w:r>
      <w:r w:rsidR="001D030B" w:rsidRPr="001D030B">
        <w:t xml:space="preserve">school’s coordinator is essential and helps to encourage the timely completion of the transcript collection. </w:t>
      </w:r>
      <w:r w:rsidR="009037B9">
        <w:t xml:space="preserve"> </w:t>
      </w:r>
      <w:r w:rsidR="001D030B" w:rsidRPr="001D030B">
        <w:t>If the HSLS</w:t>
      </w:r>
      <w:proofErr w:type="gramStart"/>
      <w:r w:rsidR="001D030B" w:rsidRPr="001D030B">
        <w:t>:09</w:t>
      </w:r>
      <w:proofErr w:type="gramEnd"/>
      <w:r w:rsidR="001D030B" w:rsidRPr="001D030B">
        <w:t xml:space="preserve"> coordinators have been involved with the in-school collection, they will be familiar with HSLS:09 and recognize the study’s importance. </w:t>
      </w:r>
      <w:r w:rsidR="009037B9">
        <w:t xml:space="preserve"> </w:t>
      </w:r>
      <w:r w:rsidR="001D030B" w:rsidRPr="001D030B">
        <w:t xml:space="preserve">Procedures for working with schools will </w:t>
      </w:r>
      <w:r w:rsidR="006A6669">
        <w:t xml:space="preserve">build upon the rapport developed with schools in the </w:t>
      </w:r>
      <w:r w:rsidR="00594883">
        <w:t>HSLS</w:t>
      </w:r>
      <w:proofErr w:type="gramStart"/>
      <w:r w:rsidR="00594883">
        <w:t>:09</w:t>
      </w:r>
      <w:proofErr w:type="gramEnd"/>
      <w:r w:rsidR="00594883">
        <w:t xml:space="preserve"> </w:t>
      </w:r>
      <w:r w:rsidR="006A6669">
        <w:t>base</w:t>
      </w:r>
      <w:r w:rsidR="000D2306">
        <w:t xml:space="preserve"> </w:t>
      </w:r>
      <w:r w:rsidR="006A6669">
        <w:t xml:space="preserve">year and first follow-up </w:t>
      </w:r>
      <w:r w:rsidR="009037B9">
        <w:t>and will be based on successful past procedures</w:t>
      </w:r>
      <w:r w:rsidR="001D030B" w:rsidRPr="001D030B">
        <w:t xml:space="preserve">. </w:t>
      </w:r>
      <w:r w:rsidR="00B8319C">
        <w:t>Institutional contactors will use the HSLS</w:t>
      </w:r>
      <w:proofErr w:type="gramStart"/>
      <w:r w:rsidR="00B8319C">
        <w:t>:09</w:t>
      </w:r>
      <w:proofErr w:type="gramEnd"/>
      <w:r w:rsidR="00B8319C">
        <w:t xml:space="preserve"> Institutional Contacting System (ICS) which will </w:t>
      </w:r>
      <w:r w:rsidR="003A4D09">
        <w:t xml:space="preserve">contain </w:t>
      </w:r>
      <w:r w:rsidR="00B8319C">
        <w:t xml:space="preserve">information from ongoing communications </w:t>
      </w:r>
      <w:r w:rsidR="003A4D09">
        <w:t xml:space="preserve">since the </w:t>
      </w:r>
      <w:r w:rsidR="007836EE">
        <w:t>base-year recruitment.</w:t>
      </w:r>
    </w:p>
    <w:p w:rsidR="001D030B" w:rsidRPr="005C26EF" w:rsidRDefault="001D030B" w:rsidP="005236D7">
      <w:pPr>
        <w:pStyle w:val="BodyText"/>
      </w:pPr>
      <w:r w:rsidRPr="001D030B">
        <w:t xml:space="preserve">The descriptive materials sent to schools will be clear, concise, and informative about the purpose of the study and the nature of subsequent </w:t>
      </w:r>
      <w:r w:rsidRPr="005236D7">
        <w:t>requests</w:t>
      </w:r>
      <w:r w:rsidRPr="001D030B">
        <w:t xml:space="preserve"> and will include letters from RTI and NCES and instructions for how to log on to the study’s secure website and access information and tools for providing transcripts. </w:t>
      </w:r>
      <w:r w:rsidR="009037B9">
        <w:t xml:space="preserve"> </w:t>
      </w:r>
      <w:r w:rsidRPr="001D030B">
        <w:t xml:space="preserve">Follow-up calls will be made to ensure receipt of the request packet and answer any questions about the study. </w:t>
      </w:r>
      <w:r w:rsidR="009037B9">
        <w:t xml:space="preserve"> It is likely that</w:t>
      </w:r>
      <w:r w:rsidRPr="001D030B">
        <w:t xml:space="preserve"> telephone prompting will be required to obtain the desired number of transcripts</w:t>
      </w:r>
      <w:r w:rsidR="009037B9">
        <w:t xml:space="preserve"> in addition to</w:t>
      </w:r>
      <w:r w:rsidRPr="005C26EF">
        <w:t xml:space="preserve"> e-mail prompts, letters, and postcard prompts.</w:t>
      </w:r>
    </w:p>
    <w:p w:rsidR="001D030B" w:rsidRPr="006770E0" w:rsidRDefault="00FF74CF" w:rsidP="005236D7">
      <w:pPr>
        <w:pStyle w:val="BodyText"/>
      </w:pPr>
      <w:r>
        <w:t xml:space="preserve">A seasoned team of Institutional Contactors (ICs) </w:t>
      </w:r>
      <w:r w:rsidR="001D030B" w:rsidRPr="005C26EF">
        <w:t xml:space="preserve">will be assigned </w:t>
      </w:r>
      <w:r w:rsidR="003A4D09">
        <w:t xml:space="preserve">responsibility for </w:t>
      </w:r>
      <w:r w:rsidR="001D030B" w:rsidRPr="005C26EF">
        <w:t xml:space="preserve">a set of </w:t>
      </w:r>
      <w:r w:rsidR="001D030B">
        <w:t>schools</w:t>
      </w:r>
      <w:r w:rsidR="001D030B" w:rsidRPr="005C26EF">
        <w:t xml:space="preserve"> throughout the </w:t>
      </w:r>
      <w:r w:rsidR="000A2DEF">
        <w:t xml:space="preserve">transcript collection </w:t>
      </w:r>
      <w:r w:rsidR="001D030B" w:rsidRPr="005C26EF">
        <w:t>process</w:t>
      </w:r>
      <w:r w:rsidR="003A4D09">
        <w:t xml:space="preserve">, which enable </w:t>
      </w:r>
      <w:r w:rsidR="001C3327">
        <w:t>Institutional Contactors</w:t>
      </w:r>
      <w:r w:rsidR="001D030B" w:rsidRPr="005C26EF">
        <w:t xml:space="preserve"> to build and maintain rapport with </w:t>
      </w:r>
      <w:r w:rsidR="001D030B">
        <w:t>school</w:t>
      </w:r>
      <w:r w:rsidR="001D030B" w:rsidRPr="005C26EF">
        <w:t xml:space="preserve"> staff and </w:t>
      </w:r>
      <w:r w:rsidR="00CA6A26">
        <w:t xml:space="preserve">to </w:t>
      </w:r>
      <w:r w:rsidR="001D030B" w:rsidRPr="005C26EF">
        <w:t xml:space="preserve">provide a reliable point of contact at RTI. </w:t>
      </w:r>
      <w:r w:rsidR="009037B9">
        <w:t xml:space="preserve"> </w:t>
      </w:r>
      <w:r w:rsidR="001C3327">
        <w:t>Institutional Contactors</w:t>
      </w:r>
      <w:r w:rsidR="001D030B" w:rsidRPr="005C26EF">
        <w:t xml:space="preserve"> will be thoroughly trained in transcript collection and in the purposes and require</w:t>
      </w:r>
      <w:r w:rsidR="001D030B" w:rsidRPr="006770E0">
        <w:t xml:space="preserve">ments of the study, which helps them establish credibility with the </w:t>
      </w:r>
      <w:r w:rsidR="001D030B">
        <w:t>school</w:t>
      </w:r>
      <w:r w:rsidR="001C3327">
        <w:t xml:space="preserve"> staff.</w:t>
      </w:r>
    </w:p>
    <w:p w:rsidR="00B17E8D" w:rsidRPr="00B17E8D" w:rsidRDefault="001D030B" w:rsidP="005236D7">
      <w:pPr>
        <w:pStyle w:val="BodyText"/>
      </w:pPr>
      <w:r w:rsidRPr="006770E0">
        <w:t>Different options for collecting transcripts for sampled students are offered</w:t>
      </w:r>
      <w:r w:rsidRPr="005C26EF">
        <w:t xml:space="preserve">. </w:t>
      </w:r>
      <w:r w:rsidR="00B82D5D">
        <w:t xml:space="preserve">Data security procedures for each method of transcript collection </w:t>
      </w:r>
      <w:r w:rsidR="005C4D41">
        <w:t>are</w:t>
      </w:r>
      <w:r w:rsidR="00B82D5D">
        <w:t xml:space="preserve"> addressed in the HSLS</w:t>
      </w:r>
      <w:proofErr w:type="gramStart"/>
      <w:r w:rsidR="00B82D5D">
        <w:t>:09</w:t>
      </w:r>
      <w:proofErr w:type="gramEnd"/>
      <w:r w:rsidR="00B82D5D">
        <w:t xml:space="preserve"> Data Security Plan.  </w:t>
      </w:r>
      <w:r w:rsidRPr="005C26EF">
        <w:t xml:space="preserve">The </w:t>
      </w:r>
      <w:r w:rsidR="00CA6A26">
        <w:t xml:space="preserve">school </w:t>
      </w:r>
      <w:r w:rsidRPr="005C26EF">
        <w:t>coordinator is i</w:t>
      </w:r>
      <w:r w:rsidR="003855FF">
        <w:t>nvited to select the method of</w:t>
      </w:r>
      <w:r w:rsidRPr="005C26EF">
        <w:t xml:space="preserve"> greatest convenience to the </w:t>
      </w:r>
      <w:r>
        <w:t>school</w:t>
      </w:r>
      <w:r w:rsidRPr="005C26EF">
        <w:t xml:space="preserve">. </w:t>
      </w:r>
      <w:r w:rsidR="00B82D5D">
        <w:t xml:space="preserve"> School staff will have the option to provide transcript data by</w:t>
      </w:r>
      <w:r w:rsidR="003855FF">
        <w:t xml:space="preserve">: </w:t>
      </w:r>
      <w:r w:rsidR="00B82D5D" w:rsidRPr="00FC1750">
        <w:t>1) uploading electronic transcripts</w:t>
      </w:r>
      <w:r w:rsidR="00B82D5D" w:rsidRPr="005C26EF">
        <w:t xml:space="preserve"> for sampled students to the secure study webs</w:t>
      </w:r>
      <w:r w:rsidR="003855FF">
        <w:t xml:space="preserve">ite; </w:t>
      </w:r>
      <w:r w:rsidR="00B82D5D" w:rsidRPr="005C26EF">
        <w:t>2) sending electronic transcripts for sampled students by s</w:t>
      </w:r>
      <w:r w:rsidR="00B82D5D" w:rsidRPr="005C26EF">
        <w:rPr>
          <w:iCs/>
        </w:rPr>
        <w:t xml:space="preserve">ecure File Transfer </w:t>
      </w:r>
      <w:r w:rsidR="00B82D5D" w:rsidRPr="005C26EF">
        <w:rPr>
          <w:iCs/>
        </w:rPr>
        <w:lastRenderedPageBreak/>
        <w:t>Protocol;</w:t>
      </w:r>
      <w:r w:rsidR="00B82D5D" w:rsidRPr="005C26EF">
        <w:rPr>
          <w:i/>
          <w:iCs/>
        </w:rPr>
        <w:t xml:space="preserve"> </w:t>
      </w:r>
      <w:r w:rsidR="00B82D5D" w:rsidRPr="005C26EF">
        <w:t>3) sending electronic transcripts as en</w:t>
      </w:r>
      <w:r w:rsidR="003855FF">
        <w:t xml:space="preserve">crypted attachments via email; </w:t>
      </w:r>
      <w:r w:rsidR="00B82D5D" w:rsidRPr="00211F4B">
        <w:t xml:space="preserve">4) for </w:t>
      </w:r>
      <w:r w:rsidR="00B82D5D">
        <w:t>schools</w:t>
      </w:r>
      <w:r w:rsidR="00B82D5D" w:rsidRPr="00211F4B">
        <w:t xml:space="preserve"> that already use this method, RTI requesting/collec</w:t>
      </w:r>
      <w:r w:rsidR="00B82D5D" w:rsidRPr="005C26EF">
        <w:t xml:space="preserve">ting electronic transcripts via a dedicated server at the </w:t>
      </w:r>
      <w:r w:rsidR="003855FF">
        <w:t xml:space="preserve">University of Texas at Austin; </w:t>
      </w:r>
      <w:r w:rsidR="00B82D5D" w:rsidRPr="005C26EF">
        <w:t xml:space="preserve">5) transmitting transcripts via a secure </w:t>
      </w:r>
      <w:r w:rsidR="00B82D5D">
        <w:t xml:space="preserve">electronic </w:t>
      </w:r>
      <w:r w:rsidR="00B82D5D" w:rsidRPr="005C26EF">
        <w:t>fax at RTI, after sending a confirmed test page</w:t>
      </w:r>
      <w:r w:rsidR="003855FF">
        <w:t xml:space="preserve">; and as a last resort </w:t>
      </w:r>
      <w:r w:rsidR="00B82D5D">
        <w:t xml:space="preserve">6) sending transcripts via an express delivery service after redacting personally identifying information. </w:t>
      </w:r>
      <w:r w:rsidR="003855FF">
        <w:t xml:space="preserve"> </w:t>
      </w:r>
      <w:r w:rsidR="00B17E8D">
        <w:t>T</w:t>
      </w:r>
      <w:r w:rsidR="00B17E8D" w:rsidRPr="00B17E8D">
        <w:t xml:space="preserve">he majority of schools </w:t>
      </w:r>
      <w:r w:rsidR="00B17E8D">
        <w:t>will likely</w:t>
      </w:r>
      <w:r w:rsidR="00B17E8D" w:rsidRPr="00B17E8D">
        <w:t xml:space="preserve"> fax the data, </w:t>
      </w:r>
      <w:r w:rsidR="00B17E8D">
        <w:t>followed closely by those schools that will use</w:t>
      </w:r>
      <w:r w:rsidR="00B17E8D" w:rsidRPr="00B17E8D">
        <w:t xml:space="preserve"> FedEx. </w:t>
      </w:r>
      <w:r w:rsidR="003855FF">
        <w:t xml:space="preserve"> </w:t>
      </w:r>
      <w:r w:rsidR="00B17E8D" w:rsidRPr="00B17E8D">
        <w:t xml:space="preserve">The numbers will be small for the other modes, but </w:t>
      </w:r>
      <w:r w:rsidR="00B17E8D">
        <w:t>the plan is to set up multiple means</w:t>
      </w:r>
      <w:r w:rsidR="00B17E8D" w:rsidRPr="00B17E8D">
        <w:t xml:space="preserve"> to accept the data if the school is willing and able to </w:t>
      </w:r>
      <w:r w:rsidR="00B17E8D">
        <w:t xml:space="preserve">use the more sophisticated </w:t>
      </w:r>
      <w:r w:rsidR="00B17E8D" w:rsidRPr="00B17E8D">
        <w:t xml:space="preserve">electronic modes. </w:t>
      </w:r>
      <w:r w:rsidR="003855FF">
        <w:t xml:space="preserve"> </w:t>
      </w:r>
      <w:r w:rsidR="00B17E8D">
        <w:t xml:space="preserve">More options promote the likelihood of more timely response. </w:t>
      </w:r>
      <w:r w:rsidR="00B17E8D" w:rsidRPr="00B17E8D">
        <w:t xml:space="preserve">For reference, the recent B&amp;B/BPS </w:t>
      </w:r>
      <w:r w:rsidR="00BB6ED2">
        <w:t xml:space="preserve">Postsecondary Education Transcript </w:t>
      </w:r>
      <w:r w:rsidR="00BB6ED2" w:rsidRPr="00BB6ED2">
        <w:t>Study (</w:t>
      </w:r>
      <w:r w:rsidR="00BB6ED2" w:rsidRPr="00BB6ED2">
        <w:rPr>
          <w:bCs/>
        </w:rPr>
        <w:t>PETS</w:t>
      </w:r>
      <w:r w:rsidR="00BB6ED2" w:rsidRPr="00BB6ED2">
        <w:t>)</w:t>
      </w:r>
      <w:r w:rsidR="00BB6ED2">
        <w:t xml:space="preserve"> </w:t>
      </w:r>
      <w:r w:rsidR="00B17E8D">
        <w:t>found</w:t>
      </w:r>
      <w:r w:rsidR="00B17E8D" w:rsidRPr="00B17E8D">
        <w:t xml:space="preserve"> 66% of the data </w:t>
      </w:r>
      <w:r w:rsidR="00B17E8D">
        <w:t>arrived</w:t>
      </w:r>
      <w:r w:rsidR="00B17E8D" w:rsidRPr="00B17E8D">
        <w:t xml:space="preserve"> via fax from colleges.</w:t>
      </w:r>
      <w:r w:rsidR="0081486E">
        <w:t xml:space="preserve"> </w:t>
      </w:r>
      <w:r w:rsidR="003855FF">
        <w:t xml:space="preserve"> </w:t>
      </w:r>
      <w:r w:rsidR="0081486E">
        <w:t>The per</w:t>
      </w:r>
      <w:r w:rsidR="006E4DCD">
        <w:t>centage could</w:t>
      </w:r>
      <w:r w:rsidR="0081486E">
        <w:t xml:space="preserve"> be even higher with high school transcripts.</w:t>
      </w:r>
      <w:r w:rsidR="00B17E8D">
        <w:t xml:space="preserve"> </w:t>
      </w:r>
    </w:p>
    <w:p w:rsidR="001D030B" w:rsidRDefault="001D030B" w:rsidP="005236D7">
      <w:pPr>
        <w:pStyle w:val="BodyText"/>
      </w:pPr>
      <w:r>
        <w:rPr>
          <w:b/>
        </w:rPr>
        <w:t>Consent Procedures</w:t>
      </w:r>
      <w:r w:rsidRPr="006770E0">
        <w:rPr>
          <w:i/>
        </w:rPr>
        <w:t xml:space="preserve">. </w:t>
      </w:r>
      <w:r>
        <w:t xml:space="preserve">Privacy and consent concerns may arise in the collection of high school transcripts. </w:t>
      </w:r>
      <w:r w:rsidR="003855FF">
        <w:t xml:space="preserve"> </w:t>
      </w:r>
      <w:r w:rsidR="00FF74CF">
        <w:t>ICs</w:t>
      </w:r>
      <w:r>
        <w:t xml:space="preserve"> requesting transcripts will be familiar with the </w:t>
      </w:r>
      <w:r w:rsidRPr="005C26EF">
        <w:t>Family Educational Rights and Privacy Act of 1974 (FERPA)</w:t>
      </w:r>
      <w:r>
        <w:t>, which</w:t>
      </w:r>
      <w:r w:rsidRPr="005C26EF">
        <w:t xml:space="preserve"> permits </w:t>
      </w:r>
      <w:r>
        <w:t>schools</w:t>
      </w:r>
      <w:r w:rsidRPr="005C26EF">
        <w:t xml:space="preserve"> to release student data to the U.S. Department of Education and its authorized agents without consent</w:t>
      </w:r>
      <w:r>
        <w:t xml:space="preserve">, and will be prepared to respond to concerns raised by high school staff.  If the school requires student consent to release the transcripts, RTI will prepare and mail consent forms to the students (or parents if the student is </w:t>
      </w:r>
      <w:r w:rsidR="00FF74CF">
        <w:t xml:space="preserve">known to be </w:t>
      </w:r>
      <w:r>
        <w:t>under age 18)</w:t>
      </w:r>
      <w:r w:rsidRPr="005C26EF">
        <w:t xml:space="preserve">. </w:t>
      </w:r>
      <w:r w:rsidR="003855FF">
        <w:t xml:space="preserve"> </w:t>
      </w:r>
      <w:r w:rsidR="00390CE0">
        <w:t>RTI will request that the school provide a letter</w:t>
      </w:r>
      <w:r w:rsidR="00802ABF">
        <w:t xml:space="preserve"> of support </w:t>
      </w:r>
      <w:r w:rsidR="00390CE0">
        <w:t xml:space="preserve">that will be sent along with the consent form to help legitimize the request. Sample text will be provided to the school to facilitate the collection of this letter prior to mailing consent forms to the </w:t>
      </w:r>
      <w:r w:rsidR="00CA212C">
        <w:t>young adult</w:t>
      </w:r>
      <w:r w:rsidR="00390CE0">
        <w:t xml:space="preserve">. </w:t>
      </w:r>
      <w:r>
        <w:t xml:space="preserve">Consent forms should be returned directly to RTI, where the consent forms will be packaged and sent to the school with a second request for transcripts. </w:t>
      </w:r>
      <w:r w:rsidR="003855FF">
        <w:t xml:space="preserve"> </w:t>
      </w:r>
      <w:r>
        <w:t xml:space="preserve">Telephone prompting will be conducted as needed to remind students and parents to send consent forms to RTI. </w:t>
      </w:r>
      <w:r w:rsidR="003855FF">
        <w:t xml:space="preserve"> </w:t>
      </w:r>
      <w:r>
        <w:t>During the field test, the prevalence of schools requiring implied or explicit consent and the rate of return will be evaluated</w:t>
      </w:r>
      <w:r w:rsidR="00644D18">
        <w:t xml:space="preserve"> so that procedures may be refined for the main study</w:t>
      </w:r>
      <w:r>
        <w:t xml:space="preserve">. </w:t>
      </w:r>
      <w:r w:rsidR="003855FF">
        <w:t xml:space="preserve"> </w:t>
      </w:r>
      <w:r>
        <w:t>During the ELS</w:t>
      </w:r>
      <w:proofErr w:type="gramStart"/>
      <w:r>
        <w:t>:2002</w:t>
      </w:r>
      <w:proofErr w:type="gramEnd"/>
      <w:r>
        <w:t xml:space="preserve"> high school transcript collection, 5 percent of the schools required explicit consent (i.e., signed consent form) to release transcripts.</w:t>
      </w:r>
    </w:p>
    <w:p w:rsidR="001D030B" w:rsidRDefault="001D030B" w:rsidP="005236D7">
      <w:pPr>
        <w:pStyle w:val="BodyText"/>
      </w:pPr>
      <w:r w:rsidRPr="005C26EF">
        <w:t xml:space="preserve">In compliance with FERPA, a notation will be made in the student record that the transcript has been collected for use in </w:t>
      </w:r>
      <w:r>
        <w:t>HSLS</w:t>
      </w:r>
      <w:proofErr w:type="gramStart"/>
      <w:r>
        <w:t>:09</w:t>
      </w:r>
      <w:proofErr w:type="gramEnd"/>
      <w:r w:rsidRPr="005C26EF">
        <w:t>.</w:t>
      </w:r>
    </w:p>
    <w:p w:rsidR="00625BF4" w:rsidRDefault="00261660" w:rsidP="005236D7">
      <w:pPr>
        <w:pStyle w:val="Heading3"/>
      </w:pPr>
      <w:bookmarkStart w:id="53" w:name="_Toc355249822"/>
      <w:bookmarkStart w:id="54" w:name="_Toc355249930"/>
      <w:r w:rsidRPr="00261660">
        <w:t>B.3.c</w:t>
      </w:r>
      <w:r w:rsidRPr="00261660">
        <w:tab/>
      </w:r>
      <w:r w:rsidR="001D3883">
        <w:t>Panel Maintenance Prior to Second Follow-up</w:t>
      </w:r>
      <w:bookmarkEnd w:id="53"/>
      <w:bookmarkEnd w:id="54"/>
    </w:p>
    <w:p w:rsidR="00AC1DDD" w:rsidRDefault="006C52A9" w:rsidP="001D3883">
      <w:pPr>
        <w:pStyle w:val="CommentText"/>
        <w:spacing w:line="360" w:lineRule="auto"/>
        <w:ind w:firstLine="720"/>
        <w:rPr>
          <w:sz w:val="24"/>
        </w:rPr>
      </w:pPr>
      <w:r w:rsidRPr="00AC1DDD">
        <w:rPr>
          <w:sz w:val="24"/>
        </w:rPr>
        <w:t xml:space="preserve">A panel maintenance mailing is proposed to collect updated contact information prior to the second follow-up collection scheduled to take place in early 2016.  </w:t>
      </w:r>
      <w:r w:rsidR="006C53B5" w:rsidRPr="00AC1DDD">
        <w:rPr>
          <w:sz w:val="24"/>
        </w:rPr>
        <w:t>Three years will transpire between the most recent update and the second follow-up</w:t>
      </w:r>
      <w:r w:rsidR="007A6F8B">
        <w:rPr>
          <w:sz w:val="24"/>
        </w:rPr>
        <w:t xml:space="preserve"> (2012 to 2015 for the field test and 2013 to 2016 for the main study)</w:t>
      </w:r>
      <w:r w:rsidR="006C53B5" w:rsidRPr="00AC1DDD">
        <w:rPr>
          <w:sz w:val="24"/>
        </w:rPr>
        <w:t xml:space="preserve">.  </w:t>
      </w:r>
      <w:r w:rsidR="000235A3">
        <w:rPr>
          <w:sz w:val="24"/>
        </w:rPr>
        <w:t xml:space="preserve">Sample members </w:t>
      </w:r>
      <w:r w:rsidR="001D3883">
        <w:rPr>
          <w:sz w:val="24"/>
        </w:rPr>
        <w:t xml:space="preserve">and their parents will </w:t>
      </w:r>
      <w:r w:rsidR="000235A3">
        <w:rPr>
          <w:sz w:val="24"/>
        </w:rPr>
        <w:t>receive the panel maintenance mailing</w:t>
      </w:r>
      <w:r w:rsidR="001D3883">
        <w:rPr>
          <w:sz w:val="24"/>
        </w:rPr>
        <w:t>s</w:t>
      </w:r>
      <w:r w:rsidR="000235A3">
        <w:rPr>
          <w:sz w:val="24"/>
        </w:rPr>
        <w:t xml:space="preserve">.  </w:t>
      </w:r>
      <w:r w:rsidR="006C53B5" w:rsidRPr="00AC1DDD">
        <w:rPr>
          <w:sz w:val="24"/>
        </w:rPr>
        <w:t xml:space="preserve">The panel </w:t>
      </w:r>
      <w:r w:rsidR="006C53B5" w:rsidRPr="00AC1DDD">
        <w:rPr>
          <w:sz w:val="24"/>
        </w:rPr>
        <w:lastRenderedPageBreak/>
        <w:t>maintenance update would take place at the mid-point between the two collections, occurring in late 2013 for the field test and late 2014 for the main study</w:t>
      </w:r>
      <w:r w:rsidR="00AC1DDD">
        <w:rPr>
          <w:sz w:val="24"/>
        </w:rPr>
        <w:t xml:space="preserve">. </w:t>
      </w:r>
    </w:p>
    <w:p w:rsidR="00E80691" w:rsidRDefault="00AC1DDD" w:rsidP="005236D7">
      <w:pPr>
        <w:pStyle w:val="BodyText"/>
      </w:pPr>
      <w:r w:rsidRPr="00AC1DDD">
        <w:t xml:space="preserve"> </w:t>
      </w:r>
      <w:r w:rsidRPr="00DD470D">
        <w:t>Our proposal for the panel maintenance activities prior to the second follow-up is modeled after ELS</w:t>
      </w:r>
      <w:proofErr w:type="gramStart"/>
      <w:r w:rsidRPr="00DD470D">
        <w:t>:2002</w:t>
      </w:r>
      <w:proofErr w:type="gramEnd"/>
      <w:r w:rsidRPr="00DD470D">
        <w:t>/12</w:t>
      </w:r>
      <w:r w:rsidR="003A4D09">
        <w:t xml:space="preserve">,which </w:t>
      </w:r>
      <w:r w:rsidRPr="00DD470D">
        <w:t xml:space="preserve">conducted an experiment with its field test sample </w:t>
      </w:r>
      <w:r w:rsidR="003A4D09">
        <w:t xml:space="preserve">that </w:t>
      </w:r>
      <w:r w:rsidRPr="00DD470D">
        <w:t>demonstrated the effectiveness of a $10 incentive offer to increase participation in the panel maintenance.</w:t>
      </w:r>
      <w:r w:rsidR="001D3883">
        <w:t xml:space="preserve"> In this experiment, half of the students in the field test sample were offered a $10 check if they or their parents confirmed or updated their contact information.</w:t>
      </w:r>
      <w:r w:rsidR="00E80691">
        <w:t xml:space="preserve"> No incentive was offered to the other half of the sample.</w:t>
      </w:r>
      <w:r w:rsidRPr="00DD470D">
        <w:t xml:space="preserve">  </w:t>
      </w:r>
      <w:r w:rsidR="00E80691">
        <w:t xml:space="preserve">A cost-benefit analysis was also conducted to evaluate the difference between the cost of the incentive offer and the difficulty of cases that responded. </w:t>
      </w:r>
      <w:r w:rsidR="00972DBF">
        <w:t xml:space="preserve">The </w:t>
      </w:r>
      <w:r w:rsidR="00E80691">
        <w:t xml:space="preserve">impetus behind this analysis was determining if information was received from more difficult cases, as the benefit would be reduced if the “easy-to-track” cases were the ones to respond. Overall, the $10 treatment group had a higher participation rate (25 percent) than the control group (20 percent, t=1.90, p &lt; .05). </w:t>
      </w:r>
      <w:r w:rsidR="0069433F" w:rsidRPr="0069433F">
        <w:t xml:space="preserve">Higher panel maintenance participation for the treatment group as compared with the control group was also observed by various characteristics of cases, </w:t>
      </w:r>
      <w:r w:rsidR="0069433F">
        <w:t>such as</w:t>
      </w:r>
      <w:r w:rsidR="0069433F" w:rsidRPr="0069433F">
        <w:t xml:space="preserve"> those with postsecondary education experience, males, </w:t>
      </w:r>
      <w:r w:rsidR="0069433F">
        <w:t xml:space="preserve">and </w:t>
      </w:r>
      <w:r w:rsidR="0069433F" w:rsidRPr="0069433F">
        <w:t xml:space="preserve">those with a high school diploma. </w:t>
      </w:r>
      <w:r w:rsidR="00E80691">
        <w:t xml:space="preserve">Further evaluation of the data indicates that the contact information provided largely new information not already in the study database; for 82 percent of the responding cases, at least one new address, phone number, or email address was provided for the student, parent, or both. Being able to make direct contact with the sample student during data collection saves time and costs, and is likely to increase interview participation. </w:t>
      </w:r>
    </w:p>
    <w:p w:rsidR="007B4AF5" w:rsidRDefault="00AC1DDD" w:rsidP="005236D7">
      <w:pPr>
        <w:pStyle w:val="BodyText"/>
      </w:pPr>
      <w:r w:rsidRPr="00DD470D">
        <w:t>The $10 incentive offer was then implemented with the ELS</w:t>
      </w:r>
      <w:proofErr w:type="gramStart"/>
      <w:r w:rsidRPr="00DD470D">
        <w:t>:2002</w:t>
      </w:r>
      <w:proofErr w:type="gramEnd"/>
      <w:r>
        <w:t>/12</w:t>
      </w:r>
      <w:r w:rsidRPr="00DD470D">
        <w:t xml:space="preserve"> main study sample</w:t>
      </w:r>
      <w:r w:rsidR="004A087B">
        <w:t xml:space="preserve"> </w:t>
      </w:r>
      <w:r w:rsidR="004A087B" w:rsidRPr="00576974">
        <w:t>based on the field test results.  Forty percent of the ELS</w:t>
      </w:r>
      <w:proofErr w:type="gramStart"/>
      <w:r w:rsidR="004A087B" w:rsidRPr="00576974">
        <w:t>:2002</w:t>
      </w:r>
      <w:proofErr w:type="gramEnd"/>
      <w:r w:rsidR="004A087B" w:rsidRPr="00576974">
        <w:t xml:space="preserve">/12 third follow-up </w:t>
      </w:r>
      <w:r w:rsidR="001D3883">
        <w:t xml:space="preserve">main study </w:t>
      </w:r>
      <w:r w:rsidR="004A087B" w:rsidRPr="00576974">
        <w:t>sample participated in panel maintenance at some point.</w:t>
      </w:r>
      <w:r w:rsidR="004A087B" w:rsidRPr="00F72DA7">
        <w:t xml:space="preserve">  Among that group, 97</w:t>
      </w:r>
      <w:r w:rsidR="00E80691">
        <w:t xml:space="preserve"> percent</w:t>
      </w:r>
      <w:r w:rsidR="004A087B" w:rsidRPr="00F72DA7">
        <w:t xml:space="preserve"> responded to the third follow-up survey compared to a 74 percent response rate among those that did not participate in panel maintenance</w:t>
      </w:r>
      <w:r w:rsidR="004A087B">
        <w:t xml:space="preserve">. </w:t>
      </w:r>
      <w:r w:rsidR="0069433F" w:rsidRPr="0069433F">
        <w:t xml:space="preserve">Among those that responded to one or more panel maintenance requests, the ELS:2002/12 survey response rate exceeded 90 percent across numerous categories including but not limited to: those without known postsecondary experience (91%), those without a regular high school diploma (93%), males (96%), and ever dropout cases (96%). </w:t>
      </w:r>
      <w:r w:rsidR="006C53B5" w:rsidRPr="00AC1DDD">
        <w:t>HSLS</w:t>
      </w:r>
      <w:proofErr w:type="gramStart"/>
      <w:r w:rsidR="006C53B5" w:rsidRPr="00AC1DDD">
        <w:t>:09</w:t>
      </w:r>
      <w:proofErr w:type="gramEnd"/>
      <w:r w:rsidR="006C53B5" w:rsidRPr="00AC1DDD">
        <w:t xml:space="preserve"> proposes to implement the ELS</w:t>
      </w:r>
      <w:r w:rsidR="00802ABF">
        <w:t>:2002</w:t>
      </w:r>
      <w:r w:rsidR="006C53B5" w:rsidRPr="00AC1DDD">
        <w:t xml:space="preserve"> model for this panel maintenance activity and offer a $10 incentive to sample members who provide updated contact information.</w:t>
      </w:r>
    </w:p>
    <w:p w:rsidR="00A1712C" w:rsidRDefault="00A332AC" w:rsidP="005236D7">
      <w:pPr>
        <w:pStyle w:val="Heading2"/>
      </w:pPr>
      <w:bookmarkStart w:id="55" w:name="_Toc174172900"/>
      <w:bookmarkStart w:id="56" w:name="_Toc174182831"/>
      <w:bookmarkStart w:id="57" w:name="_Toc174182901"/>
      <w:bookmarkStart w:id="58" w:name="_Toc174182987"/>
      <w:bookmarkStart w:id="59" w:name="_Toc174183105"/>
      <w:bookmarkStart w:id="60" w:name="_Toc174183354"/>
      <w:bookmarkStart w:id="61" w:name="_Toc174183416"/>
      <w:bookmarkStart w:id="62" w:name="_Toc355249823"/>
      <w:bookmarkStart w:id="63" w:name="_Toc355249931"/>
      <w:bookmarkStart w:id="64" w:name="_Toc345401685"/>
      <w:bookmarkEnd w:id="55"/>
      <w:bookmarkEnd w:id="56"/>
      <w:bookmarkEnd w:id="57"/>
      <w:bookmarkEnd w:id="58"/>
      <w:bookmarkEnd w:id="59"/>
      <w:bookmarkEnd w:id="60"/>
      <w:bookmarkEnd w:id="61"/>
      <w:r w:rsidRPr="00C94ACD">
        <w:t>B.4</w:t>
      </w:r>
      <w:r w:rsidRPr="00C94ACD">
        <w:tab/>
      </w:r>
      <w:r w:rsidR="00A1712C">
        <w:t xml:space="preserve">Test of </w:t>
      </w:r>
      <w:r w:rsidR="005236D7">
        <w:t xml:space="preserve">Procedures </w:t>
      </w:r>
      <w:r w:rsidR="00A1712C">
        <w:t xml:space="preserve">and </w:t>
      </w:r>
      <w:r w:rsidR="005236D7">
        <w:t>Methods</w:t>
      </w:r>
      <w:bookmarkEnd w:id="62"/>
      <w:bookmarkEnd w:id="63"/>
    </w:p>
    <w:p w:rsidR="00602EF0" w:rsidRPr="00394BC9" w:rsidRDefault="00602EF0" w:rsidP="00337D5F">
      <w:pPr>
        <w:pStyle w:val="BodyText"/>
      </w:pPr>
      <w:bookmarkStart w:id="65" w:name="_Toc174182946"/>
      <w:bookmarkStart w:id="66" w:name="_Toc174437466"/>
      <w:r w:rsidRPr="00394BC9">
        <w:t xml:space="preserve">The </w:t>
      </w:r>
      <w:r>
        <w:t xml:space="preserve">2013 Update </w:t>
      </w:r>
      <w:r w:rsidR="008E751F">
        <w:t xml:space="preserve">responsive design </w:t>
      </w:r>
      <w:r w:rsidR="00915176">
        <w:t>plan</w:t>
      </w:r>
      <w:r w:rsidR="0069433F">
        <w:t xml:space="preserve"> build</w:t>
      </w:r>
      <w:r w:rsidR="005615BF">
        <w:t>s</w:t>
      </w:r>
      <w:r w:rsidR="0069433F">
        <w:t xml:space="preserve"> on the approaches implemented on other NCES studies which preceded it, specifically NPSAS, B&amp;B, BPS, and ELS. </w:t>
      </w:r>
      <w:r w:rsidR="00915176">
        <w:t xml:space="preserve"> </w:t>
      </w:r>
      <w:r w:rsidRPr="00394BC9">
        <w:t xml:space="preserve">Brief summaries of </w:t>
      </w:r>
      <w:r>
        <w:t xml:space="preserve">the responsive </w:t>
      </w:r>
      <w:r>
        <w:lastRenderedPageBreak/>
        <w:t xml:space="preserve">design for each study is </w:t>
      </w:r>
      <w:r w:rsidRPr="00394BC9">
        <w:t>provided below</w:t>
      </w:r>
      <w:r>
        <w:t xml:space="preserve">, and summarized in exhibit </w:t>
      </w:r>
      <w:r w:rsidR="00B15378">
        <w:t>B</w:t>
      </w:r>
      <w:r w:rsidR="008E751F">
        <w:t>-1</w:t>
      </w:r>
      <w:r w:rsidRPr="00394BC9">
        <w:t xml:space="preserve">.  </w:t>
      </w:r>
      <w:r>
        <w:t>T</w:t>
      </w:r>
      <w:r w:rsidRPr="00394BC9">
        <w:t xml:space="preserve">he design proposed for the </w:t>
      </w:r>
      <w:r>
        <w:t xml:space="preserve">2013 Update </w:t>
      </w:r>
      <w:r w:rsidR="00280D5D">
        <w:t>i</w:t>
      </w:r>
      <w:r w:rsidR="0069433F">
        <w:t xml:space="preserve">s a </w:t>
      </w:r>
      <w:r w:rsidR="00280D5D">
        <w:t xml:space="preserve">phased, </w:t>
      </w:r>
      <w:r w:rsidR="0069433F">
        <w:t xml:space="preserve">hybrid approach </w:t>
      </w:r>
      <w:r w:rsidR="00280D5D">
        <w:t>focused on reducing nonresponse bias in survey variables with targeted interventions</w:t>
      </w:r>
      <w:r w:rsidRPr="00394BC9">
        <w:t xml:space="preserve">.   </w:t>
      </w:r>
    </w:p>
    <w:p w:rsidR="0069433F" w:rsidRDefault="005236D7" w:rsidP="005236D7">
      <w:pPr>
        <w:pStyle w:val="Heading3"/>
      </w:pPr>
      <w:bookmarkStart w:id="67" w:name="_Toc355249824"/>
      <w:bookmarkStart w:id="68" w:name="_Toc355249932"/>
      <w:r>
        <w:t>B.4.a</w:t>
      </w:r>
      <w:r>
        <w:tab/>
      </w:r>
      <w:r w:rsidR="00100777">
        <w:t xml:space="preserve">Previous </w:t>
      </w:r>
      <w:r>
        <w:t>Studies</w:t>
      </w:r>
      <w:bookmarkEnd w:id="67"/>
      <w:bookmarkEnd w:id="68"/>
    </w:p>
    <w:p w:rsidR="0069433F" w:rsidRDefault="002E3B3F" w:rsidP="005236D7">
      <w:pPr>
        <w:pStyle w:val="Heading4"/>
      </w:pPr>
      <w:bookmarkStart w:id="69" w:name="_Toc355249933"/>
      <w:r>
        <w:t>B.4.a</w:t>
      </w:r>
      <w:r w:rsidR="00100777">
        <w:t>.1</w:t>
      </w:r>
      <w:r>
        <w:tab/>
      </w:r>
      <w:bookmarkStart w:id="70" w:name="_Toc337840023"/>
      <w:r w:rsidR="00602EF0" w:rsidRPr="005236D7">
        <w:t>NPSAS</w:t>
      </w:r>
      <w:proofErr w:type="gramStart"/>
      <w:r w:rsidR="00602EF0" w:rsidRPr="0016414C">
        <w:t>:12</w:t>
      </w:r>
      <w:bookmarkEnd w:id="69"/>
      <w:bookmarkEnd w:id="70"/>
      <w:proofErr w:type="gramEnd"/>
      <w:r w:rsidR="00602EF0" w:rsidRPr="0016414C">
        <w:t xml:space="preserve">  </w:t>
      </w:r>
    </w:p>
    <w:p w:rsidR="00602EF0" w:rsidRPr="0016414C" w:rsidRDefault="00602EF0" w:rsidP="005236D7">
      <w:pPr>
        <w:pStyle w:val="BodyText"/>
      </w:pPr>
      <w:r w:rsidRPr="0016414C">
        <w:rPr>
          <w:snapToGrid w:val="0"/>
        </w:rPr>
        <w:t>The response propensity experiment conducted during the NPSAS</w:t>
      </w:r>
      <w:proofErr w:type="gramStart"/>
      <w:r w:rsidRPr="0016414C">
        <w:rPr>
          <w:snapToGrid w:val="0"/>
        </w:rPr>
        <w:t>:12</w:t>
      </w:r>
      <w:proofErr w:type="gramEnd"/>
      <w:r w:rsidRPr="0016414C">
        <w:rPr>
          <w:snapToGrid w:val="0"/>
        </w:rPr>
        <w:t xml:space="preserve"> field test data collection (March 2011 to June 2011) was designed to reduce nonresponse bias through targeted use of incentives. Using data from NPSAS</w:t>
      </w:r>
      <w:proofErr w:type="gramStart"/>
      <w:r w:rsidRPr="0016414C">
        <w:rPr>
          <w:snapToGrid w:val="0"/>
        </w:rPr>
        <w:t>:04</w:t>
      </w:r>
      <w:proofErr w:type="gramEnd"/>
      <w:r w:rsidRPr="0016414C">
        <w:rPr>
          <w:snapToGrid w:val="0"/>
        </w:rPr>
        <w:t xml:space="preserve">, </w:t>
      </w:r>
      <w:r>
        <w:rPr>
          <w:snapToGrid w:val="0"/>
        </w:rPr>
        <w:t xml:space="preserve">RTI </w:t>
      </w:r>
      <w:r w:rsidRPr="0016414C">
        <w:rPr>
          <w:snapToGrid w:val="0"/>
        </w:rPr>
        <w:t>identified variables available prior to data collection which were predictive of response likelihood</w:t>
      </w:r>
      <w:r>
        <w:rPr>
          <w:snapToGrid w:val="0"/>
        </w:rPr>
        <w:t>,</w:t>
      </w:r>
      <w:r w:rsidRPr="0016414C">
        <w:rPr>
          <w:snapToGrid w:val="0"/>
        </w:rPr>
        <w:t xml:space="preserve"> then used the variables to estimate a NPSAS:12 field test sample member’s response propensity.  Sample members with a low response propensity were sorted at random into either a control group, which was offered the usual $30 incentive for participation, or an experimental group, which was offered $45.  High response propensity sample members were sorted at random into a control group that was offered $30 or an experimental group that was offered $15.  Following data collection, </w:t>
      </w:r>
      <w:r>
        <w:rPr>
          <w:snapToGrid w:val="0"/>
        </w:rPr>
        <w:t xml:space="preserve">RTI </w:t>
      </w:r>
      <w:r w:rsidRPr="0016414C">
        <w:rPr>
          <w:snapToGrid w:val="0"/>
        </w:rPr>
        <w:t>evaluated the predictive ability of the response propensity model and determined if bias was reduced in the experimental cases</w:t>
      </w:r>
      <w:r w:rsidRPr="000C559D">
        <w:rPr>
          <w:snapToGrid w:val="0"/>
        </w:rPr>
        <w:t>.</w:t>
      </w:r>
      <w:r w:rsidRPr="000C559D">
        <w:rPr>
          <w:rStyle w:val="FootnoteReference"/>
          <w:bCs/>
          <w:snapToGrid w:val="0"/>
        </w:rPr>
        <w:footnoteReference w:id="4"/>
      </w:r>
      <w:r w:rsidRPr="0016414C">
        <w:rPr>
          <w:snapToGrid w:val="0"/>
        </w:rPr>
        <w:t xml:space="preserve">  </w:t>
      </w:r>
    </w:p>
    <w:p w:rsidR="0069433F" w:rsidRDefault="00602EF0" w:rsidP="006A74DB">
      <w:pPr>
        <w:spacing w:before="120" w:after="120" w:line="360" w:lineRule="auto"/>
        <w:ind w:firstLine="720"/>
      </w:pPr>
      <w:r w:rsidRPr="0016414C">
        <w:rPr>
          <w:rFonts w:asciiTheme="majorBidi" w:hAnsiTheme="majorBidi" w:cstheme="majorBidi"/>
        </w:rPr>
        <w:t>The propensity model successfully distinguished between high and low propensity cases in terms of response rate.  The unweighted low propensity response rate was 57.7% and the unweighted high propensity respons</w:t>
      </w:r>
      <w:r w:rsidRPr="0093260A">
        <w:t xml:space="preserve">e rate was 67.7%, a statistically significant difference (χ2 = 42.003, p &lt; .0001).  However, while the primary goal of </w:t>
      </w:r>
      <w:r>
        <w:t xml:space="preserve">the </w:t>
      </w:r>
      <w:r w:rsidRPr="0093260A">
        <w:t xml:space="preserve">response propensity approach was to reduce bias in key estimates, the weighted estimates in both the low propensity control and treatment groups were virtually identical, suggesting that differential incentives did not have any effect on </w:t>
      </w:r>
      <w:r>
        <w:t xml:space="preserve">reducing </w:t>
      </w:r>
      <w:r w:rsidRPr="0093260A">
        <w:t>bias.</w:t>
      </w:r>
      <w:r>
        <w:t xml:space="preserve">  </w:t>
      </w:r>
      <w:r w:rsidRPr="0093260A">
        <w:t>Although the NPSAS</w:t>
      </w:r>
      <w:proofErr w:type="gramStart"/>
      <w:r w:rsidRPr="0093260A">
        <w:t>:12</w:t>
      </w:r>
      <w:proofErr w:type="gramEnd"/>
      <w:r w:rsidRPr="0093260A">
        <w:t xml:space="preserve"> field test experiment was not designed to increase response rates </w:t>
      </w:r>
      <w:r w:rsidRPr="0093260A">
        <w:rPr>
          <w:i/>
        </w:rPr>
        <w:t>per se</w:t>
      </w:r>
      <w:r w:rsidRPr="0093260A">
        <w:t>, response rates by incentive amount within propensity groups were tested. Within the low propensity group, no statistically significant difference between experimental and control groups was noted</w:t>
      </w:r>
      <w:r>
        <w:t xml:space="preserve"> (</w:t>
      </w:r>
      <w:r w:rsidRPr="0093260A">
        <w:t>χ2 = 2.527, p &gt; .05) while the difference observed between high propensity control and treatment groups was statistically significant, with lower incentives being associated with lower response rates (χ2 =</w:t>
      </w:r>
      <w:r>
        <w:t xml:space="preserve"> 13.576, p &lt; .001).</w:t>
      </w:r>
    </w:p>
    <w:p w:rsidR="0069433F" w:rsidRDefault="00602EF0" w:rsidP="006A74DB">
      <w:pPr>
        <w:spacing w:before="120" w:after="120" w:line="360" w:lineRule="auto"/>
        <w:ind w:firstLine="720"/>
        <w:rPr>
          <w:color w:val="000000"/>
        </w:rPr>
      </w:pPr>
      <w:r w:rsidRPr="0093260A">
        <w:t xml:space="preserve">Given the equivocal results of the response propensity experiment, RTI </w:t>
      </w:r>
      <w:r>
        <w:t xml:space="preserve">adopted a responsive design approach to </w:t>
      </w:r>
      <w:r w:rsidRPr="0093260A">
        <w:t>the NPSAS</w:t>
      </w:r>
      <w:proofErr w:type="gramStart"/>
      <w:r w:rsidRPr="0093260A">
        <w:t>:12</w:t>
      </w:r>
      <w:proofErr w:type="gramEnd"/>
      <w:r w:rsidRPr="0093260A">
        <w:t xml:space="preserve"> full-scale data collection (February 2012 to </w:t>
      </w:r>
      <w:r>
        <w:t>August 2012</w:t>
      </w:r>
      <w:r w:rsidRPr="0093260A">
        <w:t>)</w:t>
      </w:r>
      <w:r>
        <w:t xml:space="preserve">, dropping </w:t>
      </w:r>
      <w:r w:rsidRPr="0093260A">
        <w:t xml:space="preserve">pre-data collection modeling of either responses or </w:t>
      </w:r>
      <w:proofErr w:type="spellStart"/>
      <w:r w:rsidRPr="0093260A">
        <w:t>paradata</w:t>
      </w:r>
      <w:proofErr w:type="spellEnd"/>
      <w:r>
        <w:t xml:space="preserve">.  </w:t>
      </w:r>
      <w:r w:rsidR="00A64690">
        <w:t>Instead, a</w:t>
      </w:r>
      <w:r>
        <w:t xml:space="preserve">ll sample members were offered </w:t>
      </w:r>
      <w:r w:rsidRPr="0093260A">
        <w:t>a $30 incentive</w:t>
      </w:r>
      <w:r w:rsidR="00A64690">
        <w:t xml:space="preserve">, and the </w:t>
      </w:r>
      <w:r>
        <w:t xml:space="preserve">approach to data collection used during the early response phase </w:t>
      </w:r>
      <w:r>
        <w:rPr>
          <w:color w:val="000000"/>
        </w:rPr>
        <w:t xml:space="preserve">varied by </w:t>
      </w:r>
      <w:r w:rsidRPr="0093260A">
        <w:rPr>
          <w:color w:val="000000"/>
        </w:rPr>
        <w:lastRenderedPageBreak/>
        <w:t xml:space="preserve">institution sector (e.g., public, 2-year) </w:t>
      </w:r>
      <w:r>
        <w:rPr>
          <w:color w:val="000000"/>
        </w:rPr>
        <w:t xml:space="preserve">as a substitute </w:t>
      </w:r>
      <w:r w:rsidRPr="0093260A">
        <w:rPr>
          <w:color w:val="000000"/>
        </w:rPr>
        <w:t>for response propensity</w:t>
      </w:r>
      <w:r>
        <w:rPr>
          <w:color w:val="000000"/>
        </w:rPr>
        <w:t xml:space="preserve">.  </w:t>
      </w:r>
      <w:r w:rsidR="00A64690">
        <w:rPr>
          <w:color w:val="000000"/>
        </w:rPr>
        <w:t xml:space="preserve">For example, students in public, 4-year institutions, with historically higher response rates, were handled with the typical data collection plan: three weeks of online-only interviewing followed by outbound calling to nonrespondents. In contrast, student in institutions with historically lower response rates and lower likelihood of responding online, were moved almost immediately to outbound calling, shortening the time to initial contact and, when needed, referral to intensive tracing. </w:t>
      </w:r>
    </w:p>
    <w:p w:rsidR="0069433F" w:rsidRDefault="00602EF0" w:rsidP="006A74DB">
      <w:pPr>
        <w:spacing w:before="120" w:after="120" w:line="360" w:lineRule="auto"/>
        <w:ind w:firstLine="720"/>
        <w:rPr>
          <w:color w:val="000000"/>
        </w:rPr>
      </w:pPr>
      <w:r>
        <w:rPr>
          <w:color w:val="000000"/>
        </w:rPr>
        <w:t>As each wave of the NPSAS</w:t>
      </w:r>
      <w:proofErr w:type="gramStart"/>
      <w:r>
        <w:rPr>
          <w:color w:val="000000"/>
        </w:rPr>
        <w:t>:12</w:t>
      </w:r>
      <w:proofErr w:type="gramEnd"/>
      <w:r>
        <w:rPr>
          <w:color w:val="000000"/>
        </w:rPr>
        <w:t xml:space="preserve"> sample moved from the early response to the production phase of data collection, the approach taken to encourage response continued to depend on institution sector.  Other factors about an individual’s experience in data collection were also considered.  For example, specialized emails were prepared based on </w:t>
      </w:r>
      <w:proofErr w:type="spellStart"/>
      <w:r>
        <w:rPr>
          <w:color w:val="000000"/>
        </w:rPr>
        <w:t>paradata</w:t>
      </w:r>
      <w:proofErr w:type="spellEnd"/>
      <w:r>
        <w:rPr>
          <w:color w:val="000000"/>
        </w:rPr>
        <w:t xml:space="preserve">, such as break offs and expressed preference to complete the online interview, and USPS Priority Mail is being used to contact cases sampled as FTBs.  As the data collection period ended, cases were offered the abbreviated interview depending on their time in data collection and expressed reluctance to commit time to the interview.  </w:t>
      </w:r>
    </w:p>
    <w:p w:rsidR="0069433F" w:rsidRDefault="002D2AF7" w:rsidP="005236D7">
      <w:pPr>
        <w:pStyle w:val="Heading4"/>
      </w:pPr>
      <w:bookmarkStart w:id="71" w:name="_Toc337840024"/>
      <w:bookmarkStart w:id="72" w:name="_Toc355249934"/>
      <w:r>
        <w:t>B.4.</w:t>
      </w:r>
      <w:r w:rsidR="00100777">
        <w:t>a.2</w:t>
      </w:r>
      <w:r>
        <w:tab/>
      </w:r>
      <w:r w:rsidR="00602EF0" w:rsidRPr="0016414C">
        <w:t>B&amp;B</w:t>
      </w:r>
      <w:proofErr w:type="gramStart"/>
      <w:r w:rsidR="00602EF0" w:rsidRPr="0016414C">
        <w:t>:08</w:t>
      </w:r>
      <w:proofErr w:type="gramEnd"/>
      <w:r w:rsidR="00602EF0" w:rsidRPr="0016414C">
        <w:t>/12</w:t>
      </w:r>
      <w:bookmarkEnd w:id="71"/>
      <w:bookmarkEnd w:id="72"/>
      <w:r w:rsidR="00602EF0" w:rsidRPr="0016414C">
        <w:t xml:space="preserve">  </w:t>
      </w:r>
    </w:p>
    <w:p w:rsidR="00602EF0" w:rsidRPr="0016414C" w:rsidRDefault="00602EF0" w:rsidP="005236D7">
      <w:pPr>
        <w:pStyle w:val="BodyText"/>
        <w:rPr>
          <w:b/>
          <w:bCs/>
        </w:rPr>
      </w:pPr>
      <w:r w:rsidRPr="0016414C">
        <w:t xml:space="preserve">In the B&amp;B:08/12 field-test (July 2011 to October 2011), </w:t>
      </w:r>
      <w:r>
        <w:t xml:space="preserve">RTI </w:t>
      </w:r>
      <w:r w:rsidRPr="0016414C">
        <w:t xml:space="preserve">targeted cases with a low </w:t>
      </w:r>
      <w:r>
        <w:t xml:space="preserve">propensity to respond </w:t>
      </w:r>
      <w:r w:rsidRPr="0016414C">
        <w:t>and a high likelihood of contributing to nonresponse bias</w:t>
      </w:r>
      <w:r>
        <w:t xml:space="preserve"> in order to increase </w:t>
      </w:r>
      <w:r w:rsidRPr="0016414C">
        <w:t xml:space="preserve">the response rate and </w:t>
      </w:r>
      <w:r>
        <w:t xml:space="preserve">yield </w:t>
      </w:r>
      <w:r w:rsidRPr="0016414C">
        <w:t xml:space="preserve">less biased survey estimates.  To begin, frame data, </w:t>
      </w:r>
      <w:proofErr w:type="spellStart"/>
      <w:r w:rsidRPr="0016414C">
        <w:t>paradata</w:t>
      </w:r>
      <w:proofErr w:type="spellEnd"/>
      <w:r w:rsidRPr="0016414C">
        <w:t xml:space="preserve">, and indicators of previous response behavior were used to develop a predictive model of a given sample member’s propensity to respond. To build the model, </w:t>
      </w:r>
      <w:r>
        <w:t xml:space="preserve">RTI </w:t>
      </w:r>
      <w:r w:rsidRPr="0016414C">
        <w:t xml:space="preserve">estimated logistic regression coefficients using data from the </w:t>
      </w:r>
      <w:r>
        <w:t>NPSAS</w:t>
      </w:r>
      <w:proofErr w:type="gramStart"/>
      <w:r>
        <w:t>:08</w:t>
      </w:r>
      <w:proofErr w:type="gramEnd"/>
      <w:r>
        <w:t xml:space="preserve"> </w:t>
      </w:r>
      <w:r w:rsidRPr="0016414C">
        <w:t>base</w:t>
      </w:r>
      <w:r>
        <w:t xml:space="preserve"> </w:t>
      </w:r>
      <w:r w:rsidRPr="0016414C">
        <w:t xml:space="preserve">year to predict response in </w:t>
      </w:r>
      <w:r>
        <w:t xml:space="preserve">the </w:t>
      </w:r>
      <w:r w:rsidRPr="0016414C">
        <w:t xml:space="preserve">first follow-up (B&amp;B:08/09). The resulting model produced odds ratios ranging from 0.99 to 2.65 with an r-squared value of 0.19.  </w:t>
      </w:r>
    </w:p>
    <w:p w:rsidR="007B4AF5" w:rsidRDefault="00602EF0" w:rsidP="005236D7">
      <w:pPr>
        <w:pStyle w:val="BodyText"/>
        <w:rPr>
          <w:b/>
          <w:bCs/>
        </w:rPr>
      </w:pPr>
      <w:r w:rsidRPr="0016414C">
        <w:t>Before the start of data collection, response propensities for all sample members were calculated based on the developed model, then used to divide the sample into low and high response propensity groups. Approximately one-third of the cases were in the high propensity group, and two-thirds were in the low propensity group.  The low propensity group was comprised of those less likely to complete and most likely to introduce nonresponse bias if they remained nonrespondents. Within each of the propensity levels, cases were randomly assigned into a control group, which received the same incentive offered in the prior field test round ($35 or $55), and an experimental group</w:t>
      </w:r>
      <w:r>
        <w:t>,</w:t>
      </w:r>
      <w:r w:rsidRPr="0016414C">
        <w:t xml:space="preserve"> whose incentive amounts varied by response propensity:  $20 or $40 was offered to all cases in the high propensity group, and $50 or $70 was offered to cases in the low propensity group, depending on the amount they received in the prior field test, with those receiving $55 in 2009 receiving $70 in 2011.</w:t>
      </w:r>
    </w:p>
    <w:p w:rsidR="0069433F" w:rsidRDefault="00602EF0" w:rsidP="005236D7">
      <w:pPr>
        <w:pStyle w:val="BodyText"/>
      </w:pPr>
      <w:r>
        <w:lastRenderedPageBreak/>
        <w:t>Like the NPSAS</w:t>
      </w:r>
      <w:proofErr w:type="gramStart"/>
      <w:r>
        <w:t>:12</w:t>
      </w:r>
      <w:proofErr w:type="gramEnd"/>
      <w:r>
        <w:t xml:space="preserve"> field test, e</w:t>
      </w:r>
      <w:r w:rsidRPr="0016414C">
        <w:t>valuation of the field test results showed that the propensity model was able to accurately predict relative likelihood to respond. The proportion of nonrespondents in the low propensity group (39 percent) was more than three times the proportion in the high propensity group (11 percent; χ</w:t>
      </w:r>
      <w:r w:rsidRPr="0016414C">
        <w:rPr>
          <w:vertAlign w:val="superscript"/>
        </w:rPr>
        <w:t>2</w:t>
      </w:r>
      <w:r w:rsidRPr="0016414C">
        <w:t>, (1, N=1,588</w:t>
      </w:r>
      <w:proofErr w:type="gramStart"/>
      <w:r w:rsidRPr="0016414C">
        <w:t>)=</w:t>
      </w:r>
      <w:proofErr w:type="gramEnd"/>
      <w:r w:rsidRPr="0016414C">
        <w:t>139.0; p &lt;.01)</w:t>
      </w:r>
      <w:bookmarkStart w:id="73" w:name="RANGE!B2"/>
      <w:bookmarkEnd w:id="73"/>
      <w:r w:rsidRPr="0016414C">
        <w:t xml:space="preserve">.  Analyses of response rates for the treatment and control groups indicated that changes in incentives had the strongest impact on response rates for those individuals in the middle of the propensity score range.  Observed response rates were higher in the incentive treatment group for those individuals with the highest propensity scores within the low propensity classification (81.4 and 73.3 percent, </w:t>
      </w:r>
      <w:r w:rsidRPr="0016414C">
        <w:rPr>
          <w:i/>
          <w:iCs/>
        </w:rPr>
        <w:t>t</w:t>
      </w:r>
      <w:r w:rsidRPr="0016414C">
        <w:t xml:space="preserve"> = 2.04, </w:t>
      </w:r>
      <w:proofErr w:type="spellStart"/>
      <w:proofErr w:type="gramStart"/>
      <w:r w:rsidRPr="0016414C">
        <w:rPr>
          <w:i/>
          <w:iCs/>
        </w:rPr>
        <w:t>df</w:t>
      </w:r>
      <w:proofErr w:type="spellEnd"/>
      <w:proofErr w:type="gramEnd"/>
      <w:r w:rsidRPr="0016414C">
        <w:t> = 539, p</w:t>
      </w:r>
      <w:r w:rsidRPr="0016414C">
        <w:rPr>
          <w:u w:val="single"/>
        </w:rPr>
        <w:t>&lt;</w:t>
      </w:r>
      <w:r w:rsidRPr="0016414C">
        <w:t xml:space="preserve">.05). Those with the lowest propensity scores within the high propensity classification showed a numerical difference in response rates between treatment and control groups (79 and 89 percent, respectively), but the difference was not statistically significant.  </w:t>
      </w:r>
      <w:bookmarkStart w:id="74" w:name="_Toc296522193"/>
      <w:bookmarkStart w:id="75" w:name="_Toc296522417"/>
      <w:bookmarkStart w:id="76" w:name="_Toc296522506"/>
      <w:bookmarkStart w:id="77" w:name="_Toc296522582"/>
      <w:bookmarkStart w:id="78" w:name="_Toc296523046"/>
      <w:bookmarkStart w:id="79" w:name="_Toc296524974"/>
      <w:bookmarkStart w:id="80" w:name="_Toc296522419"/>
      <w:bookmarkStart w:id="81" w:name="_Toc296522508"/>
      <w:bookmarkStart w:id="82" w:name="_Toc296522584"/>
      <w:bookmarkStart w:id="83" w:name="_Toc296523048"/>
      <w:bookmarkStart w:id="84" w:name="_Toc296524976"/>
      <w:bookmarkEnd w:id="74"/>
      <w:bookmarkEnd w:id="75"/>
      <w:bookmarkEnd w:id="76"/>
      <w:bookmarkEnd w:id="77"/>
      <w:bookmarkEnd w:id="78"/>
      <w:bookmarkEnd w:id="79"/>
      <w:bookmarkEnd w:id="80"/>
      <w:bookmarkEnd w:id="81"/>
      <w:bookmarkEnd w:id="82"/>
      <w:bookmarkEnd w:id="83"/>
      <w:bookmarkEnd w:id="84"/>
      <w:r>
        <w:t>However, f</w:t>
      </w:r>
      <w:r w:rsidRPr="0016414C">
        <w:t xml:space="preserve">ield test results did not show a reduction in bias as a result of the additional response. </w:t>
      </w:r>
    </w:p>
    <w:p w:rsidR="0069433F" w:rsidRDefault="00602EF0" w:rsidP="005236D7">
      <w:pPr>
        <w:pStyle w:val="BodyText"/>
      </w:pPr>
      <w:r>
        <w:t xml:space="preserve">In order to focus on identifying and targeting cases most likely to contribute to nonresponse bias, </w:t>
      </w:r>
      <w:r w:rsidRPr="0016414C">
        <w:t xml:space="preserve">a revised approach </w:t>
      </w:r>
      <w:r>
        <w:t xml:space="preserve">was employed </w:t>
      </w:r>
      <w:r w:rsidRPr="0016414C">
        <w:t>in the B&amp;B</w:t>
      </w:r>
      <w:proofErr w:type="gramStart"/>
      <w:r w:rsidRPr="0016414C">
        <w:t>:08</w:t>
      </w:r>
      <w:proofErr w:type="gramEnd"/>
      <w:r w:rsidRPr="0016414C">
        <w:t>/12 full-scale data collection</w:t>
      </w:r>
      <w:r>
        <w:t xml:space="preserve"> that </w:t>
      </w:r>
      <w:r w:rsidR="004D3EE7">
        <w:t xml:space="preserve">used </w:t>
      </w:r>
      <w:r w:rsidRPr="0016414C">
        <w:t xml:space="preserve">a responsive design and the </w:t>
      </w:r>
      <w:proofErr w:type="spellStart"/>
      <w:r w:rsidRPr="0016414C">
        <w:t>Mahalanobis</w:t>
      </w:r>
      <w:proofErr w:type="spellEnd"/>
      <w:r w:rsidRPr="0016414C">
        <w:t xml:space="preserve"> distance measure to identify cases for targeted treatments</w:t>
      </w:r>
      <w:r>
        <w:t xml:space="preserve">.  </w:t>
      </w:r>
      <w:r w:rsidRPr="0016414C">
        <w:t xml:space="preserve">For the first three months of data collection, </w:t>
      </w:r>
      <w:r>
        <w:t xml:space="preserve">which began in August 2012, </w:t>
      </w:r>
      <w:r w:rsidRPr="0016414C">
        <w:t xml:space="preserve">all sample members </w:t>
      </w:r>
      <w:r w:rsidR="004D3EE7">
        <w:t>received</w:t>
      </w:r>
      <w:r w:rsidRPr="0016414C">
        <w:t xml:space="preserve"> the same treatment in data collection – the web, online interview option with “CATI-light,” during which a small number of calls </w:t>
      </w:r>
      <w:r w:rsidR="004D3EE7">
        <w:t>were</w:t>
      </w:r>
      <w:r w:rsidRPr="0016414C">
        <w:t xml:space="preserve"> made, mainly to prompt sample members to complete the online interview. </w:t>
      </w:r>
      <w:r>
        <w:t>I</w:t>
      </w:r>
      <w:r w:rsidRPr="0016414C">
        <w:t xml:space="preserve">ncentive offers during the first three months </w:t>
      </w:r>
      <w:r w:rsidR="004D3EE7">
        <w:t>were</w:t>
      </w:r>
      <w:r w:rsidR="004D3EE7" w:rsidRPr="0016414C">
        <w:t xml:space="preserve"> </w:t>
      </w:r>
      <w:r>
        <w:t xml:space="preserve">determined by </w:t>
      </w:r>
      <w:r w:rsidRPr="0016414C">
        <w:t>a case’s propensity score</w:t>
      </w:r>
      <w:r>
        <w:t>, calculated prior to the start of data collection</w:t>
      </w:r>
      <w:r w:rsidRPr="0016414C">
        <w:t xml:space="preserve">.  Cases with the highest propensity scores </w:t>
      </w:r>
      <w:r w:rsidR="004D3EE7">
        <w:t>were</w:t>
      </w:r>
      <w:r w:rsidRPr="0016414C">
        <w:t xml:space="preserve"> offered $20, midrange $35, and lowest propensity $55.</w:t>
      </w:r>
      <w:r>
        <w:t xml:space="preserve">  </w:t>
      </w:r>
    </w:p>
    <w:p w:rsidR="00602EF0" w:rsidRPr="0016414C" w:rsidRDefault="00602EF0" w:rsidP="005236D7">
      <w:pPr>
        <w:pStyle w:val="BodyText"/>
        <w:rPr>
          <w:b/>
          <w:bCs/>
        </w:rPr>
      </w:pPr>
      <w:r>
        <w:t xml:space="preserve">The B&amp;B full-scale sample </w:t>
      </w:r>
      <w:r w:rsidR="004D3EE7">
        <w:t>was</w:t>
      </w:r>
      <w:r>
        <w:t xml:space="preserve"> split into a treatment and a control group at random and, i</w:t>
      </w:r>
      <w:r w:rsidRPr="0016414C">
        <w:rPr>
          <w:iCs/>
        </w:rPr>
        <w:t xml:space="preserve">n Month 3 (November 2012), </w:t>
      </w:r>
      <w:proofErr w:type="spellStart"/>
      <w:r w:rsidRPr="0016414C">
        <w:t>Mahalanobis</w:t>
      </w:r>
      <w:proofErr w:type="spellEnd"/>
      <w:r w:rsidRPr="0016414C">
        <w:t xml:space="preserve"> values of </w:t>
      </w:r>
      <w:r>
        <w:t xml:space="preserve">treatment group </w:t>
      </w:r>
      <w:r w:rsidRPr="0016414C">
        <w:t xml:space="preserve">nonrespondents </w:t>
      </w:r>
      <w:r>
        <w:t>were calculated.  C</w:t>
      </w:r>
      <w:r w:rsidRPr="0016414C">
        <w:t xml:space="preserve">ases above a threshold value (high-distance) </w:t>
      </w:r>
      <w:r>
        <w:t xml:space="preserve">were </w:t>
      </w:r>
      <w:r w:rsidRPr="0016414C">
        <w:t xml:space="preserve">offered another $15 in addition to </w:t>
      </w:r>
      <w:r>
        <w:t xml:space="preserve">their original incentive offer </w:t>
      </w:r>
      <w:r w:rsidRPr="0016414C">
        <w:t xml:space="preserve">of $20, $35, or $55 </w:t>
      </w:r>
      <w:r>
        <w:t>(o</w:t>
      </w:r>
      <w:r w:rsidRPr="0016414C">
        <w:t xml:space="preserve">nce a case </w:t>
      </w:r>
      <w:r w:rsidR="004D3EE7">
        <w:t>became</w:t>
      </w:r>
      <w:r w:rsidR="004D3EE7" w:rsidRPr="0016414C">
        <w:t xml:space="preserve"> </w:t>
      </w:r>
      <w:r w:rsidRPr="0016414C">
        <w:t xml:space="preserve">eligible for the additional $15, </w:t>
      </w:r>
      <w:r w:rsidR="004D3EE7">
        <w:t>it</w:t>
      </w:r>
      <w:r w:rsidRPr="0016414C">
        <w:t xml:space="preserve"> remain</w:t>
      </w:r>
      <w:r w:rsidR="004D3EE7">
        <w:t>ed</w:t>
      </w:r>
      <w:r w:rsidRPr="0016414C">
        <w:t xml:space="preserve"> eligible for the $15</w:t>
      </w:r>
      <w:r>
        <w:t>).</w:t>
      </w:r>
      <w:r w:rsidRPr="0016414C">
        <w:t xml:space="preserve"> </w:t>
      </w:r>
      <w:r>
        <w:t xml:space="preserve"> All other treatment group and control group members continue</w:t>
      </w:r>
      <w:r w:rsidR="004D3EE7">
        <w:t>d</w:t>
      </w:r>
      <w:r>
        <w:t xml:space="preserve"> at their initial incentive level.</w:t>
      </w:r>
    </w:p>
    <w:p w:rsidR="007B4AF5" w:rsidRDefault="00602EF0" w:rsidP="005236D7">
      <w:pPr>
        <w:pStyle w:val="BodyText"/>
        <w:rPr>
          <w:b/>
          <w:bCs/>
        </w:rPr>
      </w:pPr>
      <w:r w:rsidRPr="0016414C">
        <w:t xml:space="preserve">After an additional month of data collection (December 2012), </w:t>
      </w:r>
      <w:proofErr w:type="spellStart"/>
      <w:r w:rsidRPr="0016414C">
        <w:t>Mahalanobis</w:t>
      </w:r>
      <w:proofErr w:type="spellEnd"/>
      <w:r w:rsidRPr="0016414C">
        <w:t xml:space="preserve"> values </w:t>
      </w:r>
      <w:r>
        <w:t xml:space="preserve">were </w:t>
      </w:r>
      <w:r w:rsidRPr="0016414C">
        <w:t>reevaluated for the remaining treatment group nonrespondents.  Those above a new cut point (determined based on the remaining nonrespondents at Month 4) receive</w:t>
      </w:r>
      <w:r>
        <w:t>d</w:t>
      </w:r>
      <w:r w:rsidR="004D3EE7">
        <w:t xml:space="preserve"> a $5 prepaid incentive</w:t>
      </w:r>
      <w:r w:rsidRPr="0016414C">
        <w:t xml:space="preserve">. The high-distance </w:t>
      </w:r>
      <w:proofErr w:type="spellStart"/>
      <w:r w:rsidRPr="0016414C">
        <w:t>nonrespondents</w:t>
      </w:r>
      <w:proofErr w:type="spellEnd"/>
      <w:r w:rsidRPr="0016414C">
        <w:t xml:space="preserve"> in the control group and all low-distance </w:t>
      </w:r>
      <w:proofErr w:type="spellStart"/>
      <w:r w:rsidRPr="0016414C">
        <w:t>nonrespondents</w:t>
      </w:r>
      <w:proofErr w:type="spellEnd"/>
      <w:r w:rsidRPr="0016414C">
        <w:t xml:space="preserve"> </w:t>
      </w:r>
      <w:r w:rsidR="004D3EE7">
        <w:t>did not receive this incentive</w:t>
      </w:r>
      <w:r w:rsidRPr="0016414C">
        <w:t xml:space="preserve">. </w:t>
      </w:r>
    </w:p>
    <w:p w:rsidR="007B4AF5" w:rsidRDefault="00602EF0" w:rsidP="005236D7">
      <w:pPr>
        <w:pStyle w:val="BodyText"/>
        <w:rPr>
          <w:b/>
          <w:bCs/>
        </w:rPr>
      </w:pPr>
      <w:r w:rsidRPr="0016414C">
        <w:rPr>
          <w:iCs/>
        </w:rPr>
        <w:t xml:space="preserve">In Month 6 (February 2013), </w:t>
      </w:r>
      <w:proofErr w:type="spellStart"/>
      <w:r w:rsidRPr="0016414C">
        <w:t>Mahalanobis</w:t>
      </w:r>
      <w:proofErr w:type="spellEnd"/>
      <w:r w:rsidRPr="0016414C">
        <w:t xml:space="preserve"> values </w:t>
      </w:r>
      <w:r>
        <w:t xml:space="preserve">were </w:t>
      </w:r>
      <w:r w:rsidRPr="0016414C">
        <w:t xml:space="preserve">evaluated again for remaining nonrespondents, and those above the cut point (determined based on the remaining nonrespondents at month 6) </w:t>
      </w:r>
      <w:r>
        <w:t xml:space="preserve">were </w:t>
      </w:r>
      <w:r w:rsidRPr="0016414C">
        <w:t xml:space="preserve">offered an abbreviated interview. The high-distance nonrespondents in the control group </w:t>
      </w:r>
      <w:r w:rsidRPr="0016414C">
        <w:lastRenderedPageBreak/>
        <w:t>and all low-distance nonrespondents receive</w:t>
      </w:r>
      <w:r>
        <w:t>d</w:t>
      </w:r>
      <w:r w:rsidRPr="0016414C">
        <w:t xml:space="preserve"> an abbreviated interview, but on the regular schedule (i.e., 6 weeks later).</w:t>
      </w:r>
    </w:p>
    <w:p w:rsidR="0069433F" w:rsidRDefault="002D2AF7" w:rsidP="005236D7">
      <w:pPr>
        <w:pStyle w:val="Heading4"/>
      </w:pPr>
      <w:bookmarkStart w:id="85" w:name="_Toc337840025"/>
      <w:bookmarkStart w:id="86" w:name="_Toc355249935"/>
      <w:r>
        <w:t>B.4.</w:t>
      </w:r>
      <w:r w:rsidR="00100777">
        <w:t>a.</w:t>
      </w:r>
      <w:r w:rsidR="00F34F88">
        <w:t>3</w:t>
      </w:r>
      <w:r w:rsidR="00F34F88">
        <w:tab/>
      </w:r>
      <w:r w:rsidR="00602EF0" w:rsidRPr="0016414C">
        <w:t>ELS</w:t>
      </w:r>
      <w:proofErr w:type="gramStart"/>
      <w:r w:rsidR="00602EF0" w:rsidRPr="0016414C">
        <w:t>:2002</w:t>
      </w:r>
      <w:proofErr w:type="gramEnd"/>
      <w:r w:rsidR="00602EF0" w:rsidRPr="0016414C">
        <w:t>/12</w:t>
      </w:r>
      <w:bookmarkEnd w:id="85"/>
      <w:bookmarkEnd w:id="86"/>
    </w:p>
    <w:p w:rsidR="0069433F" w:rsidRDefault="00602EF0" w:rsidP="005236D7">
      <w:pPr>
        <w:pStyle w:val="BodyText"/>
      </w:pPr>
      <w:r w:rsidRPr="0016414C">
        <w:t xml:space="preserve">For the ELS </w:t>
      </w:r>
      <w:r>
        <w:t xml:space="preserve">third follow-up </w:t>
      </w:r>
      <w:r w:rsidRPr="0016414C">
        <w:t>field test (July 2011 to September 2011), sample members with the lowest response propensities were empirically identified, then targeted with interventions in an attempt to encourage participation. A logistic regression model was fitted with the sample member’s ELS</w:t>
      </w:r>
      <w:proofErr w:type="gramStart"/>
      <w:r w:rsidRPr="0016414C">
        <w:t>:2002</w:t>
      </w:r>
      <w:proofErr w:type="gramEnd"/>
      <w:r w:rsidRPr="0016414C">
        <w:t xml:space="preserve"> second follow-up field test response status as the dependent variable.  As independent variables, a range of information known for </w:t>
      </w:r>
      <w:r w:rsidRPr="0016414C">
        <w:rPr>
          <w:i/>
          <w:iCs/>
        </w:rPr>
        <w:t>all</w:t>
      </w:r>
      <w:r w:rsidRPr="0016414C">
        <w:t xml:space="preserve"> respondents and nonrespondents from each prior wave of the longitudinal field test, including information from panel maintenance activities were examined for significance.</w:t>
      </w:r>
    </w:p>
    <w:p w:rsidR="0069433F" w:rsidRDefault="00602EF0" w:rsidP="005236D7">
      <w:pPr>
        <w:pStyle w:val="BodyText"/>
      </w:pPr>
      <w:r w:rsidRPr="0016414C">
        <w:t xml:space="preserve">Predicted probabilities derived from the logistic regression model were used to get an estimate of a case’s response propensity for the field test. Cases were split into two groups of equal size.  Field test sample members above the median response propensity were classified as high propensity (528 cases), and those below the median as low propensity (527 cases).  For the implementation of the experiment, the low propensity cases were randomly split into experimental and control groups.  </w:t>
      </w:r>
      <w:r>
        <w:t>L</w:t>
      </w:r>
      <w:r w:rsidRPr="0016414C">
        <w:t>ow propensity experimental group cases were offered a higher incentive of $45 at the start of data collection (weeks 1-9)</w:t>
      </w:r>
      <w:r>
        <w:t>,</w:t>
      </w:r>
      <w:r w:rsidRPr="0016414C">
        <w:t xml:space="preserve"> </w:t>
      </w:r>
      <w:r>
        <w:t xml:space="preserve">increasing </w:t>
      </w:r>
      <w:r w:rsidRPr="0016414C">
        <w:t xml:space="preserve">to $55 starting at week 10.  High propensity and low propensity control group cases were offered $25 until week 10 of data collection, after which the incentive increased to $35. </w:t>
      </w:r>
    </w:p>
    <w:p w:rsidR="0069433F" w:rsidRDefault="00602EF0" w:rsidP="005236D7">
      <w:pPr>
        <w:pStyle w:val="BodyText"/>
      </w:pPr>
      <w:r w:rsidRPr="0016414C">
        <w:t>The predictive model developed ahead of the field test data collection effectively predicted the eventual response outcome for sample members.  The high propensity group’s response rate (67.4%) was significantly higher than that of the low propensity control group (45.4%).  This difference was statistically significant (</w:t>
      </w:r>
      <w:r w:rsidRPr="0016414C">
        <w:rPr>
          <w:i/>
          <w:iCs/>
        </w:rPr>
        <w:t>χ</w:t>
      </w:r>
      <w:r w:rsidRPr="0016414C">
        <w:rPr>
          <w:vertAlign w:val="superscript"/>
        </w:rPr>
        <w:t>2</w:t>
      </w:r>
      <w:r w:rsidRPr="0016414C">
        <w:t xml:space="preserve"> = 34.9; p &lt; .0001). </w:t>
      </w:r>
      <w:r>
        <w:t xml:space="preserve"> </w:t>
      </w:r>
      <w:r w:rsidRPr="0016414C">
        <w:t>In examining the effect of the higher incentive treatment for low propensity cases, a numerical difference in participation (51.6% for treatment cases v</w:t>
      </w:r>
      <w:r>
        <w:t>s</w:t>
      </w:r>
      <w:r w:rsidRPr="0016414C">
        <w:t xml:space="preserve">. 45.4%) was </w:t>
      </w:r>
      <w:proofErr w:type="gramStart"/>
      <w:r w:rsidRPr="0016414C">
        <w:t>observed,</w:t>
      </w:r>
      <w:proofErr w:type="gramEnd"/>
      <w:r w:rsidRPr="0016414C">
        <w:t xml:space="preserve"> however, the difference was not statistically significant.  </w:t>
      </w:r>
      <w:r>
        <w:t>T</w:t>
      </w:r>
      <w:r w:rsidRPr="0016414C">
        <w:t>he small ELS</w:t>
      </w:r>
      <w:proofErr w:type="gramStart"/>
      <w:r w:rsidRPr="0016414C">
        <w:t>:2002</w:t>
      </w:r>
      <w:proofErr w:type="gramEnd"/>
      <w:r w:rsidRPr="0016414C">
        <w:t xml:space="preserve"> field test sample size and the brevity of the data collection period may have contributed to the inability to detect a significant difference in the results.</w:t>
      </w:r>
      <w:r>
        <w:t xml:space="preserve">  </w:t>
      </w:r>
      <w:r w:rsidRPr="0016414C">
        <w:t xml:space="preserve">In reviewing the mean relative bias, </w:t>
      </w:r>
      <w:r w:rsidRPr="0016414C">
        <w:rPr>
          <w:rFonts w:eastAsia="ヒラギノ角ゴ Pro W3"/>
          <w:color w:val="000000"/>
          <w:kern w:val="24"/>
        </w:rPr>
        <w:t xml:space="preserve">it appeared that including low propensity cases in the dataset may </w:t>
      </w:r>
      <w:r>
        <w:rPr>
          <w:rFonts w:eastAsia="ヒラギノ角ゴ Pro W3"/>
          <w:color w:val="000000"/>
          <w:kern w:val="24"/>
        </w:rPr>
        <w:t xml:space="preserve">have </w:t>
      </w:r>
      <w:r w:rsidRPr="0016414C">
        <w:rPr>
          <w:rFonts w:eastAsia="ヒラギノ角ゴ Pro W3"/>
          <w:color w:val="000000"/>
          <w:kern w:val="24"/>
        </w:rPr>
        <w:t>help</w:t>
      </w:r>
      <w:r>
        <w:rPr>
          <w:rFonts w:eastAsia="ヒラギノ角ゴ Pro W3"/>
          <w:color w:val="000000"/>
          <w:kern w:val="24"/>
        </w:rPr>
        <w:t>ed</w:t>
      </w:r>
      <w:r w:rsidRPr="0016414C">
        <w:rPr>
          <w:rFonts w:eastAsia="ヒラギノ角ゴ Pro W3"/>
          <w:color w:val="000000"/>
          <w:kern w:val="24"/>
        </w:rPr>
        <w:t xml:space="preserve"> reduce bias, if only slightly, and the higher incentive for the low propensity experimental cases may have lowered the bias relative to the low propensity control group.  </w:t>
      </w:r>
    </w:p>
    <w:p w:rsidR="0069433F" w:rsidRDefault="00602EF0" w:rsidP="005236D7">
      <w:pPr>
        <w:pStyle w:val="BodyText"/>
      </w:pPr>
      <w:r>
        <w:t>F</w:t>
      </w:r>
      <w:r w:rsidRPr="0016414C">
        <w:t>or the ELS</w:t>
      </w:r>
      <w:proofErr w:type="gramStart"/>
      <w:r w:rsidRPr="0016414C">
        <w:t>:2002</w:t>
      </w:r>
      <w:proofErr w:type="gramEnd"/>
      <w:r w:rsidRPr="0016414C">
        <w:t xml:space="preserve">/12 full scale study (July 2012 to </w:t>
      </w:r>
      <w:r w:rsidR="00A1634C">
        <w:t>Febr</w:t>
      </w:r>
      <w:r w:rsidRPr="0016414C">
        <w:t>uary 2013)</w:t>
      </w:r>
      <w:r>
        <w:t xml:space="preserve">, an alternative approach, like that being used for the B&amp;B:08/12 full-scale data collection, </w:t>
      </w:r>
      <w:r w:rsidR="00A1634C">
        <w:t>was</w:t>
      </w:r>
      <w:r>
        <w:t xml:space="preserve"> implemented.  </w:t>
      </w:r>
      <w:proofErr w:type="spellStart"/>
      <w:r w:rsidRPr="0016414C">
        <w:t>Mahalanobis</w:t>
      </w:r>
      <w:proofErr w:type="spellEnd"/>
      <w:r w:rsidRPr="0016414C">
        <w:t xml:space="preserve"> distance</w:t>
      </w:r>
      <w:r>
        <w:t>s</w:t>
      </w:r>
      <w:r w:rsidRPr="0016414C">
        <w:t xml:space="preserve"> </w:t>
      </w:r>
      <w:r w:rsidR="00A1634C">
        <w:t>were</w:t>
      </w:r>
      <w:r>
        <w:t xml:space="preserve"> </w:t>
      </w:r>
      <w:r w:rsidRPr="0016414C">
        <w:t xml:space="preserve">calculated to identify </w:t>
      </w:r>
      <w:r>
        <w:t xml:space="preserve">those </w:t>
      </w:r>
      <w:r w:rsidRPr="0016414C">
        <w:t>nonrespondent cases which are most unlike existing respondents</w:t>
      </w:r>
      <w:r>
        <w:t xml:space="preserve"> and, therefore </w:t>
      </w:r>
      <w:r w:rsidRPr="0016414C">
        <w:t xml:space="preserve">most likely to </w:t>
      </w:r>
      <w:r>
        <w:t xml:space="preserve">contribute to </w:t>
      </w:r>
      <w:r w:rsidRPr="0016414C">
        <w:t>response bias.  Substantive data (</w:t>
      </w:r>
      <w:r w:rsidRPr="0016414C">
        <w:rPr>
          <w:i/>
          <w:iCs/>
        </w:rPr>
        <w:t>e.g.</w:t>
      </w:r>
      <w:r w:rsidRPr="0016414C">
        <w:t xml:space="preserve">, enrollment status, parent’s </w:t>
      </w:r>
      <w:r w:rsidRPr="0016414C">
        <w:lastRenderedPageBreak/>
        <w:t xml:space="preserve">education, high school completion status) and </w:t>
      </w:r>
      <w:proofErr w:type="spellStart"/>
      <w:r w:rsidRPr="0016414C">
        <w:t>paradata</w:t>
      </w:r>
      <w:proofErr w:type="spellEnd"/>
      <w:r w:rsidRPr="0016414C">
        <w:t xml:space="preserve"> (</w:t>
      </w:r>
      <w:r w:rsidRPr="0016414C">
        <w:rPr>
          <w:i/>
          <w:iCs/>
        </w:rPr>
        <w:t>e.g.</w:t>
      </w:r>
      <w:r w:rsidRPr="0016414C">
        <w:t xml:space="preserve">, response status, number of contact attempts in the early data collection period) already available from the base year and first and second follow-ups </w:t>
      </w:r>
      <w:r>
        <w:t xml:space="preserve">were </w:t>
      </w:r>
      <w:r w:rsidRPr="0016414C">
        <w:t xml:space="preserve">used to calculate the </w:t>
      </w:r>
      <w:proofErr w:type="spellStart"/>
      <w:r w:rsidRPr="0016414C">
        <w:t>Mahalanobis</w:t>
      </w:r>
      <w:proofErr w:type="spellEnd"/>
      <w:r w:rsidRPr="0016414C">
        <w:t xml:space="preserve"> distance</w:t>
      </w:r>
      <w:r>
        <w:t>s</w:t>
      </w:r>
      <w:r w:rsidRPr="0016414C">
        <w:t xml:space="preserve">. </w:t>
      </w:r>
    </w:p>
    <w:p w:rsidR="0069433F" w:rsidRDefault="00602EF0" w:rsidP="005236D7">
      <w:pPr>
        <w:pStyle w:val="BodyText"/>
      </w:pPr>
      <w:r w:rsidRPr="0016414C">
        <w:t xml:space="preserve">Distance functions </w:t>
      </w:r>
      <w:r>
        <w:t xml:space="preserve">were </w:t>
      </w:r>
      <w:r w:rsidRPr="0016414C">
        <w:t xml:space="preserve">measured at three points during data collection: 4 weeks and 9 weeks after the start of data collection (Phases 1 and 2, respectively), and at 8 weeks prior to the end of data collection (Phase 3).  </w:t>
      </w:r>
      <w:r>
        <w:t xml:space="preserve">Most </w:t>
      </w:r>
      <w:r w:rsidRPr="0016414C">
        <w:t xml:space="preserve">cases </w:t>
      </w:r>
      <w:r>
        <w:t xml:space="preserve">were offered </w:t>
      </w:r>
      <w:r w:rsidRPr="0016414C">
        <w:t xml:space="preserve">an initial incentive of $25.  Cases with the largest calculated distance scores at each time </w:t>
      </w:r>
      <w:r>
        <w:t xml:space="preserve">point were </w:t>
      </w:r>
      <w:r w:rsidRPr="0016414C">
        <w:t>offered a</w:t>
      </w:r>
      <w:r>
        <w:t xml:space="preserve">n increased incentive of </w:t>
      </w:r>
      <w:r w:rsidRPr="0016414C">
        <w:t>$55</w:t>
      </w:r>
      <w:r>
        <w:t xml:space="preserve"> (</w:t>
      </w:r>
      <w:r w:rsidRPr="0016414C">
        <w:t xml:space="preserve">once at $55, the incentive offer </w:t>
      </w:r>
      <w:r>
        <w:t xml:space="preserve">did </w:t>
      </w:r>
      <w:r w:rsidRPr="0016414C">
        <w:t>not decrease</w:t>
      </w:r>
      <w:r>
        <w:t>)</w:t>
      </w:r>
      <w:r w:rsidRPr="0016414C">
        <w:t xml:space="preserve">. </w:t>
      </w:r>
      <w:r>
        <w:t xml:space="preserve"> Additional </w:t>
      </w:r>
      <w:r w:rsidRPr="0016414C">
        <w:t xml:space="preserve">activities </w:t>
      </w:r>
      <w:r>
        <w:t xml:space="preserve">were </w:t>
      </w:r>
      <w:r w:rsidRPr="0016414C">
        <w:t xml:space="preserve">conducted to locate and </w:t>
      </w:r>
      <w:r>
        <w:t>interview targeted cases including</w:t>
      </w:r>
      <w:r w:rsidRPr="0016414C">
        <w:t>, at Time 2, performing pre-data collection intensive tracing and pursuing the cases in person with field locator/interviewers</w:t>
      </w:r>
      <w:r>
        <w:t xml:space="preserve"> and, a</w:t>
      </w:r>
      <w:r w:rsidRPr="0016414C">
        <w:t xml:space="preserve">t Time 3, </w:t>
      </w:r>
      <w:r>
        <w:t xml:space="preserve">including </w:t>
      </w:r>
      <w:r w:rsidRPr="0016414C">
        <w:t>a $5 prepaid incentive with the mailing.</w:t>
      </w:r>
      <w:r w:rsidRPr="0093260A">
        <w:t xml:space="preserve"> </w:t>
      </w:r>
    </w:p>
    <w:p w:rsidR="0069433F" w:rsidRDefault="00A66A09" w:rsidP="005236D7">
      <w:pPr>
        <w:pStyle w:val="BodyText"/>
      </w:pPr>
      <w:r>
        <w:t>The ELS</w:t>
      </w:r>
      <w:proofErr w:type="gramStart"/>
      <w:r>
        <w:t>:2002</w:t>
      </w:r>
      <w:proofErr w:type="gramEnd"/>
      <w:r>
        <w:t xml:space="preserve">/12 data collection ended in February 2013 and results are pending. </w:t>
      </w:r>
    </w:p>
    <w:p w:rsidR="0069433F" w:rsidRDefault="002D2AF7" w:rsidP="005236D7">
      <w:pPr>
        <w:pStyle w:val="Heading4"/>
      </w:pPr>
      <w:bookmarkStart w:id="87" w:name="_Toc355249936"/>
      <w:r>
        <w:t>B.4.</w:t>
      </w:r>
      <w:r w:rsidR="00100777">
        <w:t>a.</w:t>
      </w:r>
      <w:r w:rsidR="00F34F88">
        <w:t>4</w:t>
      </w:r>
      <w:bookmarkStart w:id="88" w:name="_Toc337840026"/>
      <w:r w:rsidR="007E1668">
        <w:tab/>
      </w:r>
      <w:r w:rsidR="00602EF0" w:rsidRPr="00DC2432">
        <w:t>BPS</w:t>
      </w:r>
      <w:proofErr w:type="gramStart"/>
      <w:r w:rsidR="00602EF0">
        <w:t>:12</w:t>
      </w:r>
      <w:proofErr w:type="gramEnd"/>
      <w:r w:rsidR="00602EF0">
        <w:t>/14</w:t>
      </w:r>
      <w:r w:rsidR="00602EF0" w:rsidRPr="00DC2432">
        <w:t xml:space="preserve"> </w:t>
      </w:r>
      <w:r w:rsidR="00602EF0">
        <w:t>Field Test</w:t>
      </w:r>
      <w:bookmarkEnd w:id="87"/>
      <w:bookmarkEnd w:id="88"/>
    </w:p>
    <w:p w:rsidR="00602EF0" w:rsidRDefault="008E751F" w:rsidP="005236D7">
      <w:pPr>
        <w:pStyle w:val="BodyText"/>
      </w:pPr>
      <w:r>
        <w:t>With data collection beginning in March 2013, t</w:t>
      </w:r>
      <w:r w:rsidR="00602EF0">
        <w:t>he BPS</w:t>
      </w:r>
      <w:proofErr w:type="gramStart"/>
      <w:r w:rsidR="00602EF0">
        <w:t>:12</w:t>
      </w:r>
      <w:proofErr w:type="gramEnd"/>
      <w:r w:rsidR="00602EF0">
        <w:t xml:space="preserve">/14 responsive design built on the work currently being conducted in B&amp;B:08/12 and ELS:2002.  The basic design is the same – </w:t>
      </w:r>
      <w:proofErr w:type="spellStart"/>
      <w:r w:rsidR="00602EF0">
        <w:t>Mahalanobis</w:t>
      </w:r>
      <w:proofErr w:type="spellEnd"/>
      <w:r w:rsidR="00602EF0">
        <w:t xml:space="preserve"> distances will be calculated at several time points and specific treatments applied to encourage response among sample members likely to contribute the most to bias if they do not participate.  Given the heterogeneous nature of the BPS cohort, which has no common postsecondary experience and will not be the same age, the collection could result in considerably different </w:t>
      </w:r>
      <w:proofErr w:type="spellStart"/>
      <w:r w:rsidR="00602EF0">
        <w:t>Mahalanobis</w:t>
      </w:r>
      <w:proofErr w:type="spellEnd"/>
      <w:r w:rsidR="00602EF0">
        <w:t xml:space="preserve"> distance distributions, and data collection outcomes. Thus, the BPS</w:t>
      </w:r>
      <w:proofErr w:type="gramStart"/>
      <w:r w:rsidR="00602EF0">
        <w:t>:12</w:t>
      </w:r>
      <w:proofErr w:type="gramEnd"/>
      <w:r w:rsidR="00602EF0">
        <w:t>/14 field test embedded an experiment to measure the effectiveness of the responsive design.</w:t>
      </w:r>
    </w:p>
    <w:p w:rsidR="007B4AF5" w:rsidRDefault="00602EF0" w:rsidP="005236D7">
      <w:pPr>
        <w:pStyle w:val="BodyText"/>
      </w:pPr>
      <w:r>
        <w:t>All NPSAS</w:t>
      </w:r>
      <w:proofErr w:type="gramStart"/>
      <w:r>
        <w:t>:12</w:t>
      </w:r>
      <w:proofErr w:type="gramEnd"/>
      <w:r>
        <w:t xml:space="preserve"> base year interview respondents, and all nonrespondents who were potential FTBs, will be included in the BPS:12/14 field test data collection experiment.  Data collection will occur in two main phases, an early response phase, during the first 3 weeks of data collection, followed by the main, production interviewing phase.  The early response phase will continue for 3 weeks, with all base year nonrespondents receiving a $30 check for a completed interview.  Following the 3-week early response phase, all sample members who did not respond will be made available to RTI’s Call Center Services (CCS) for outbound calling.      </w:t>
      </w:r>
    </w:p>
    <w:p w:rsidR="0069433F" w:rsidRDefault="00602EF0" w:rsidP="005236D7">
      <w:pPr>
        <w:pStyle w:val="BodyText"/>
      </w:pPr>
      <w:r w:rsidRPr="0093260A">
        <w:t xml:space="preserve">At the end of </w:t>
      </w:r>
      <w:r>
        <w:t>the first two weeks of the production phase</w:t>
      </w:r>
      <w:r w:rsidRPr="0093260A">
        <w:t xml:space="preserve">, </w:t>
      </w:r>
      <w:r>
        <w:t>remaining nonrespondents will be divided into control and experimental group</w:t>
      </w:r>
      <w:r w:rsidR="006A468F">
        <w:t>s</w:t>
      </w:r>
      <w:r>
        <w:t xml:space="preserve">. Each group will have an equal number of base year respondents, base year nonrespondents offered the full interview, and base year nonrespondents offered the modified interview from the early phase.    </w:t>
      </w:r>
    </w:p>
    <w:p w:rsidR="0069433F" w:rsidRDefault="00602EF0" w:rsidP="005236D7">
      <w:pPr>
        <w:pStyle w:val="BodyText"/>
      </w:pPr>
      <w:r>
        <w:rPr>
          <w:u w:val="single"/>
        </w:rPr>
        <w:lastRenderedPageBreak/>
        <w:t xml:space="preserve">Time 1 </w:t>
      </w:r>
      <w:proofErr w:type="spellStart"/>
      <w:r w:rsidRPr="0093260A">
        <w:rPr>
          <w:u w:val="single"/>
        </w:rPr>
        <w:t>Mahalanobis</w:t>
      </w:r>
      <w:proofErr w:type="spellEnd"/>
      <w:r>
        <w:rPr>
          <w:u w:val="single"/>
        </w:rPr>
        <w:t xml:space="preserve"> Calculation</w:t>
      </w:r>
      <w:r w:rsidRPr="0093260A">
        <w:t xml:space="preserve">.  </w:t>
      </w:r>
      <w:r>
        <w:t xml:space="preserve">At the end of the first two weeks of production interviewing, a </w:t>
      </w:r>
      <w:proofErr w:type="spellStart"/>
      <w:r w:rsidRPr="0093260A">
        <w:t>Mahalanobis</w:t>
      </w:r>
      <w:proofErr w:type="spellEnd"/>
      <w:r w:rsidRPr="0093260A">
        <w:t xml:space="preserve"> distance will be calculated </w:t>
      </w:r>
      <w:r>
        <w:t xml:space="preserve">across all sample members in the control and experimental groups.  </w:t>
      </w:r>
      <w:r w:rsidRPr="0093260A">
        <w:t xml:space="preserve">Cases with </w:t>
      </w:r>
      <w:r>
        <w:t xml:space="preserve">the highest </w:t>
      </w:r>
      <w:proofErr w:type="spellStart"/>
      <w:r w:rsidRPr="0093260A">
        <w:t>Mahalanobis</w:t>
      </w:r>
      <w:proofErr w:type="spellEnd"/>
      <w:r w:rsidRPr="0093260A">
        <w:t xml:space="preserve"> values will be identified as </w:t>
      </w:r>
      <w:r>
        <w:t>T</w:t>
      </w:r>
      <w:r w:rsidRPr="0093260A">
        <w:t>ime 1 high distance cases</w:t>
      </w:r>
      <w:r>
        <w:t>, irrespective of group assignment although, with random assignment, we anticipate an approximately equal number of high distance cases in both groups.  Those sample members assigned to the control group will be tracked as either Control-High Distance or Control-Normal Distance but, otherwise, data collection will continue as in the production interviewing phase, with sample members able to complete the interview online or by telephone.  Those in the control group who complete the interview will receive a $30 check.</w:t>
      </w:r>
    </w:p>
    <w:p w:rsidR="0069433F" w:rsidRDefault="00602EF0" w:rsidP="005236D7">
      <w:pPr>
        <w:pStyle w:val="BodyText"/>
      </w:pPr>
      <w:r>
        <w:t>In the Experimental group, Experimental-</w:t>
      </w:r>
      <w:r w:rsidRPr="007A6B27">
        <w:rPr>
          <w:u w:val="single"/>
        </w:rPr>
        <w:t>Normal</w:t>
      </w:r>
      <w:r>
        <w:t xml:space="preserve"> Distance cases will be treated like the control group in that they will be able to complete the interview online or by telephone, and will receive a $30 check for a completed interview.  The Experimental-</w:t>
      </w:r>
      <w:r w:rsidRPr="007A6B27">
        <w:rPr>
          <w:u w:val="single"/>
        </w:rPr>
        <w:t>High</w:t>
      </w:r>
      <w:r>
        <w:t xml:space="preserve"> Distance cases will, like the other three groups, </w:t>
      </w:r>
      <w:proofErr w:type="gramStart"/>
      <w:r>
        <w:t>be</w:t>
      </w:r>
      <w:proofErr w:type="gramEnd"/>
      <w:r>
        <w:t xml:space="preserve"> able to complete the interview online or by telephone, and the frequency with which they are contacted will be the same.  However, those Experimental-High Distance cases completing the interview will receive a check for $55, instead of $30</w:t>
      </w:r>
      <w:r w:rsidRPr="0093260A">
        <w:t>.</w:t>
      </w:r>
    </w:p>
    <w:p w:rsidR="0069433F" w:rsidRDefault="00602EF0" w:rsidP="005236D7">
      <w:pPr>
        <w:pStyle w:val="BodyText"/>
      </w:pPr>
      <w:proofErr w:type="gramStart"/>
      <w:r>
        <w:rPr>
          <w:u w:val="single"/>
        </w:rPr>
        <w:t xml:space="preserve">Time 2 </w:t>
      </w:r>
      <w:proofErr w:type="spellStart"/>
      <w:r w:rsidRPr="00B74B5E">
        <w:rPr>
          <w:u w:val="single"/>
        </w:rPr>
        <w:t>Mahalanobis</w:t>
      </w:r>
      <w:proofErr w:type="spellEnd"/>
      <w:r>
        <w:rPr>
          <w:u w:val="single"/>
        </w:rPr>
        <w:t xml:space="preserve"> Calculation</w:t>
      </w:r>
      <w:r>
        <w:t>.</w:t>
      </w:r>
      <w:proofErr w:type="gramEnd"/>
      <w:r>
        <w:t xml:space="preserve">  After the 3 weeks of outbound calling, </w:t>
      </w:r>
      <w:proofErr w:type="spellStart"/>
      <w:r w:rsidRPr="00D13D12">
        <w:t>Mahalanobis</w:t>
      </w:r>
      <w:proofErr w:type="spellEnd"/>
      <w:r>
        <w:t xml:space="preserve"> values for all remaining BPS interview nonrespondents will be recalculated.  From the Control-Normal Distance and Experimental-Normal Distance groups, a subsample of new </w:t>
      </w:r>
      <w:r w:rsidRPr="00C522A9">
        <w:t xml:space="preserve">high-distance nonrespondent cases will be </w:t>
      </w:r>
      <w:r>
        <w:t xml:space="preserve">identified.  Sample members in the Control-High Distance group will still receive $30 for a completed interview; sample members in the Experimental-High Distance group will have their incentive offer increased to $55.  Cases already offered the higher $55 incentive at Time 1 will continue at that incentive level while all others will continue to be offered $30 for a completed interview whether in the Control-High Distance or Normal Distance group.  Production interviewing following the Time 2 </w:t>
      </w:r>
      <w:proofErr w:type="spellStart"/>
      <w:r>
        <w:t>Mahalanobis</w:t>
      </w:r>
      <w:proofErr w:type="spellEnd"/>
      <w:r>
        <w:t xml:space="preserve"> calculation will continue for another 3 weeks.</w:t>
      </w:r>
    </w:p>
    <w:p w:rsidR="0069433F" w:rsidRDefault="00602EF0" w:rsidP="005236D7">
      <w:pPr>
        <w:pStyle w:val="BodyText"/>
      </w:pPr>
      <w:proofErr w:type="spellStart"/>
      <w:r w:rsidRPr="00B74B5E">
        <w:rPr>
          <w:u w:val="single"/>
        </w:rPr>
        <w:t>Mahalanobis</w:t>
      </w:r>
      <w:proofErr w:type="spellEnd"/>
      <w:r>
        <w:rPr>
          <w:u w:val="single"/>
        </w:rPr>
        <w:t xml:space="preserve"> Calculations</w:t>
      </w:r>
      <w:r w:rsidRPr="00B74B5E">
        <w:rPr>
          <w:u w:val="single"/>
        </w:rPr>
        <w:t xml:space="preserve">, </w:t>
      </w:r>
      <w:r>
        <w:rPr>
          <w:u w:val="single"/>
        </w:rPr>
        <w:t>Time X</w:t>
      </w:r>
      <w:r w:rsidRPr="004A43EF">
        <w:rPr>
          <w:u w:val="single"/>
          <w:vertAlign w:val="subscript"/>
        </w:rPr>
        <w:t>3-4</w:t>
      </w:r>
      <w:r>
        <w:t xml:space="preserve">.  </w:t>
      </w:r>
      <w:proofErr w:type="spellStart"/>
      <w:r>
        <w:t>Mahalanobis</w:t>
      </w:r>
      <w:proofErr w:type="spellEnd"/>
      <w:r>
        <w:t xml:space="preserve"> values for all remaining interview nonrespondents will be recalculated after two additional 3-week periods of outbound calling, for a total of 4 calculations covering 12 weeks of data collection.  As in prior weeks, nonrespondents with the highest </w:t>
      </w:r>
      <w:proofErr w:type="spellStart"/>
      <w:r>
        <w:t>Mahalanobis</w:t>
      </w:r>
      <w:proofErr w:type="spellEnd"/>
      <w:r>
        <w:t xml:space="preserve"> distances will be assigned to either the Control-</w:t>
      </w:r>
      <w:r w:rsidRPr="005C1DC4">
        <w:t xml:space="preserve"> </w:t>
      </w:r>
      <w:r>
        <w:t xml:space="preserve">High Distance or the Experimental-High Distance group ($55).  </w:t>
      </w:r>
    </w:p>
    <w:p w:rsidR="0069433F" w:rsidRDefault="00261660" w:rsidP="005236D7">
      <w:pPr>
        <w:pStyle w:val="BodyText"/>
        <w:rPr>
          <w:u w:val="single"/>
        </w:rPr>
      </w:pPr>
      <w:r w:rsidRPr="00261660">
        <w:rPr>
          <w:u w:val="single"/>
        </w:rPr>
        <w:t xml:space="preserve">Analysis of experimental design. </w:t>
      </w:r>
      <w:r w:rsidR="003B4B58">
        <w:t>With the assumption that increasing the rate of response among high-distance cases will reduce nonresponse bias, the BPS</w:t>
      </w:r>
      <w:proofErr w:type="gramStart"/>
      <w:r w:rsidR="003B4B58">
        <w:t>:12</w:t>
      </w:r>
      <w:proofErr w:type="gramEnd"/>
      <w:r w:rsidR="003B4B58">
        <w:t xml:space="preserve">/14 field test responsive design experiment will explore the following research questions: </w:t>
      </w:r>
    </w:p>
    <w:p w:rsidR="0069433F" w:rsidRDefault="003B4B58" w:rsidP="005236D7">
      <w:pPr>
        <w:pStyle w:val="BodyText"/>
      </w:pPr>
      <w:r>
        <w:lastRenderedPageBreak/>
        <w:t xml:space="preserve">Do response rates differ between high-distance cases in the experimental and control groups? </w:t>
      </w:r>
    </w:p>
    <w:p w:rsidR="0069433F" w:rsidRDefault="003B4B58" w:rsidP="005236D7">
      <w:pPr>
        <w:pStyle w:val="BodyText"/>
      </w:pPr>
      <w:r>
        <w:t xml:space="preserve">Do estimates of key variables differ between </w:t>
      </w:r>
      <w:r w:rsidRPr="00F3375E">
        <w:t>high</w:t>
      </w:r>
      <w:r>
        <w:t>-distance</w:t>
      </w:r>
      <w:r w:rsidRPr="00F3375E">
        <w:t xml:space="preserve"> and low</w:t>
      </w:r>
      <w:r>
        <w:t>-</w:t>
      </w:r>
      <w:r w:rsidRPr="00F3375E">
        <w:t>distance cases?</w:t>
      </w:r>
    </w:p>
    <w:p w:rsidR="0069433F" w:rsidRDefault="003B4B58" w:rsidP="005236D7">
      <w:pPr>
        <w:pStyle w:val="BodyText"/>
      </w:pPr>
      <w:r>
        <w:t xml:space="preserve">Does treatment of high-distance cases reduce </w:t>
      </w:r>
      <w:r w:rsidRPr="00DB3D8E">
        <w:t>nonresponse bias</w:t>
      </w:r>
      <w:r>
        <w:t xml:space="preserve">? </w:t>
      </w:r>
    </w:p>
    <w:p w:rsidR="0069433F" w:rsidRDefault="00F90499" w:rsidP="005236D7">
      <w:pPr>
        <w:pStyle w:val="Heading4"/>
      </w:pPr>
      <w:bookmarkStart w:id="89" w:name="_Toc355249937"/>
      <w:r>
        <w:t>B.4.a.</w:t>
      </w:r>
      <w:r w:rsidR="00F34F88">
        <w:t>5</w:t>
      </w:r>
      <w:r w:rsidR="007E1668">
        <w:tab/>
      </w:r>
      <w:r>
        <w:t>HSLS</w:t>
      </w:r>
      <w:proofErr w:type="gramStart"/>
      <w:r>
        <w:t>:09</w:t>
      </w:r>
      <w:proofErr w:type="gramEnd"/>
      <w:r>
        <w:t xml:space="preserve"> 2012 Update field test</w:t>
      </w:r>
      <w:bookmarkEnd w:id="89"/>
    </w:p>
    <w:p w:rsidR="00F90499" w:rsidRDefault="00F90499" w:rsidP="005236D7">
      <w:pPr>
        <w:pStyle w:val="BodyText"/>
      </w:pPr>
      <w:r>
        <w:t>T</w:t>
      </w:r>
      <w:r w:rsidRPr="000741D2">
        <w:t xml:space="preserve">he </w:t>
      </w:r>
      <w:r>
        <w:t>HSLS</w:t>
      </w:r>
      <w:proofErr w:type="gramStart"/>
      <w:r>
        <w:t>:09</w:t>
      </w:r>
      <w:proofErr w:type="gramEnd"/>
      <w:r>
        <w:t xml:space="preserve"> </w:t>
      </w:r>
      <w:r w:rsidRPr="000741D2">
        <w:t xml:space="preserve">2012 Update </w:t>
      </w:r>
      <w:r>
        <w:t>field test also included</w:t>
      </w:r>
      <w:r w:rsidRPr="000741D2">
        <w:t xml:space="preserve"> a responsive design </w:t>
      </w:r>
      <w:r>
        <w:t xml:space="preserve">to reduce bias in the final estimates.  After a two-week web-only period and three weeks of CATI data collection, the </w:t>
      </w:r>
      <w:proofErr w:type="spellStart"/>
      <w:r>
        <w:t>Mahalanobis</w:t>
      </w:r>
      <w:proofErr w:type="spellEnd"/>
      <w:r>
        <w:t xml:space="preserve"> distance function was calculated to determine the target cases for nonresponse follow-up.</w:t>
      </w:r>
      <w:r w:rsidRPr="00306F83">
        <w:t xml:space="preserve">  </w:t>
      </w:r>
      <w:r>
        <w:t xml:space="preserve">High distance cases </w:t>
      </w:r>
      <w:r w:rsidRPr="00E1309A">
        <w:t>receive</w:t>
      </w:r>
      <w:r>
        <w:t>d</w:t>
      </w:r>
      <w:r w:rsidRPr="00E1309A">
        <w:t xml:space="preserve"> </w:t>
      </w:r>
      <w:r>
        <w:t>a</w:t>
      </w:r>
      <w:r w:rsidRPr="00E1309A">
        <w:t xml:space="preserve"> $5 pre-paid cash incentive in </w:t>
      </w:r>
      <w:r>
        <w:t xml:space="preserve">a </w:t>
      </w:r>
      <w:r w:rsidRPr="00E1309A">
        <w:t xml:space="preserve">reminder mailing, </w:t>
      </w:r>
      <w:r>
        <w:t xml:space="preserve">along with an </w:t>
      </w:r>
      <w:r w:rsidRPr="00E1309A">
        <w:t xml:space="preserve">additional $10 upon completion of the questionnaire.  </w:t>
      </w:r>
      <w:r>
        <w:t xml:space="preserve">All other cases </w:t>
      </w:r>
      <w:r w:rsidRPr="00E1309A">
        <w:t>receive</w:t>
      </w:r>
      <w:r>
        <w:t>d</w:t>
      </w:r>
      <w:r w:rsidRPr="00E1309A">
        <w:t xml:space="preserve"> no monetary incentive.</w:t>
      </w:r>
      <w:r w:rsidRPr="00306F83">
        <w:t xml:space="preserve">  </w:t>
      </w:r>
    </w:p>
    <w:p w:rsidR="007B4AF5" w:rsidRDefault="009B532C" w:rsidP="005236D7">
      <w:pPr>
        <w:pStyle w:val="BodyText"/>
      </w:pPr>
      <w:r>
        <w:t xml:space="preserve">After calculation of </w:t>
      </w:r>
      <w:proofErr w:type="spellStart"/>
      <w:r>
        <w:t>Mahalanobis</w:t>
      </w:r>
      <w:proofErr w:type="spellEnd"/>
      <w:r>
        <w:t xml:space="preserve"> distances</w:t>
      </w:r>
      <w:r w:rsidRPr="009B532C">
        <w:t xml:space="preserve">, high distance cases and </w:t>
      </w:r>
      <w:r>
        <w:t xml:space="preserve">all other </w:t>
      </w:r>
      <w:r w:rsidRPr="009B532C">
        <w:t>cases had response rates that were not statistically different (x</w:t>
      </w:r>
      <w:r w:rsidRPr="009B532C">
        <w:rPr>
          <w:vertAlign w:val="superscript"/>
        </w:rPr>
        <w:t>2</w:t>
      </w:r>
      <w:r w:rsidRPr="009B532C">
        <w:t xml:space="preserve"> = 1.08, p = .2996), which may suggest that the pre-paid $5 incentive with the offer of $10 more upon completion may have had some effect in encouraging participation from the high distance cases, given that they were likely more challenging. Furthermore, an examination of the survey estimates shows that high distance cases who responded were less likely than the non-high distance cases to have earned a high school diploma, less likely to be taking college or university classes, less likely to have applied to a postsecondary institution, less likely to have completed a FAFSA, and more likely to be working.  All these differences in point estimates were significant at the .05 level.  Thus, the </w:t>
      </w:r>
      <w:proofErr w:type="spellStart"/>
      <w:r w:rsidRPr="009B532C">
        <w:t>Mahalanobis</w:t>
      </w:r>
      <w:proofErr w:type="spellEnd"/>
      <w:r w:rsidRPr="009B532C">
        <w:t xml:space="preserve"> distance function identified cases that were different, but importantly, these identified and targeted cases appear different in their survey responses.  </w:t>
      </w:r>
      <w:r>
        <w:t>Additional information about the design and the findings can be found in Appendix 5.</w:t>
      </w:r>
    </w:p>
    <w:p w:rsidR="0069433F" w:rsidRDefault="00FD5584" w:rsidP="00A6567D">
      <w:pPr>
        <w:pStyle w:val="TableTitle"/>
        <w:ind w:left="0" w:firstLine="0"/>
      </w:pPr>
      <w:bookmarkStart w:id="90" w:name="_Toc174182796"/>
      <w:bookmarkStart w:id="91" w:name="_Toc174182866"/>
      <w:bookmarkStart w:id="92" w:name="_Toc174182952"/>
      <w:bookmarkStart w:id="93" w:name="_Toc174183070"/>
      <w:bookmarkStart w:id="94" w:name="_Toc174183319"/>
      <w:bookmarkStart w:id="95" w:name="_Toc174183381"/>
      <w:bookmarkStart w:id="96" w:name="_Toc281389125"/>
      <w:bookmarkStart w:id="97" w:name="_Toc281391793"/>
      <w:bookmarkStart w:id="98" w:name="_Toc281392118"/>
      <w:bookmarkStart w:id="99" w:name="_Toc281400580"/>
      <w:bookmarkStart w:id="100" w:name="_Toc281402633"/>
      <w:bookmarkStart w:id="101" w:name="_Toc281405329"/>
      <w:bookmarkStart w:id="102" w:name="_Toc281389126"/>
      <w:bookmarkStart w:id="103" w:name="_Toc281391794"/>
      <w:bookmarkStart w:id="104" w:name="_Toc281392119"/>
      <w:bookmarkStart w:id="105" w:name="_Toc281400581"/>
      <w:bookmarkStart w:id="106" w:name="_Toc281402634"/>
      <w:bookmarkStart w:id="107" w:name="_Toc281405330"/>
      <w:bookmarkStart w:id="108" w:name="_Toc281389127"/>
      <w:bookmarkStart w:id="109" w:name="_Toc281391795"/>
      <w:bookmarkStart w:id="110" w:name="_Toc281392120"/>
      <w:bookmarkStart w:id="111" w:name="_Toc281400582"/>
      <w:bookmarkStart w:id="112" w:name="_Toc281402635"/>
      <w:bookmarkStart w:id="113" w:name="_Toc281405331"/>
      <w:bookmarkStart w:id="114" w:name="_Toc281389128"/>
      <w:bookmarkStart w:id="115" w:name="_Toc281391796"/>
      <w:bookmarkStart w:id="116" w:name="_Toc281392121"/>
      <w:bookmarkStart w:id="117" w:name="_Toc281400583"/>
      <w:bookmarkStart w:id="118" w:name="_Toc281402636"/>
      <w:bookmarkStart w:id="119" w:name="_Toc281405332"/>
      <w:bookmarkStart w:id="120" w:name="_Toc174182799"/>
      <w:bookmarkStart w:id="121" w:name="_Toc174182869"/>
      <w:bookmarkStart w:id="122" w:name="_Toc174182955"/>
      <w:bookmarkStart w:id="123" w:name="_Toc174183073"/>
      <w:bookmarkStart w:id="124" w:name="_Toc174183322"/>
      <w:bookmarkStart w:id="125" w:name="_Toc174183384"/>
      <w:bookmarkStart w:id="126" w:name="_Toc174182800"/>
      <w:bookmarkStart w:id="127" w:name="_Toc174182870"/>
      <w:bookmarkStart w:id="128" w:name="_Toc174182956"/>
      <w:bookmarkStart w:id="129" w:name="_Toc174183074"/>
      <w:bookmarkStart w:id="130" w:name="_Toc174183323"/>
      <w:bookmarkStart w:id="131" w:name="_Toc174183385"/>
      <w:bookmarkStart w:id="132" w:name="_Toc174182801"/>
      <w:bookmarkStart w:id="133" w:name="_Toc174182871"/>
      <w:bookmarkStart w:id="134" w:name="_Toc174182957"/>
      <w:bookmarkStart w:id="135" w:name="_Toc174183075"/>
      <w:bookmarkStart w:id="136" w:name="_Toc174183324"/>
      <w:bookmarkStart w:id="137" w:name="_Toc174183386"/>
      <w:bookmarkStart w:id="138" w:name="_Toc281389129"/>
      <w:bookmarkStart w:id="139" w:name="_Toc281391797"/>
      <w:bookmarkStart w:id="140" w:name="_Toc281392122"/>
      <w:bookmarkStart w:id="141" w:name="_Toc281400584"/>
      <w:bookmarkStart w:id="142" w:name="_Toc281402637"/>
      <w:bookmarkStart w:id="143" w:name="_Toc281405333"/>
      <w:bookmarkStart w:id="144" w:name="_Toc281516515"/>
      <w:bookmarkStart w:id="145" w:name="_Toc281389133"/>
      <w:bookmarkStart w:id="146" w:name="_Toc281391801"/>
      <w:bookmarkStart w:id="147" w:name="_Toc281392126"/>
      <w:bookmarkStart w:id="148" w:name="_Toc281400588"/>
      <w:bookmarkStart w:id="149" w:name="_Toc281402641"/>
      <w:bookmarkStart w:id="150" w:name="_Toc281405337"/>
      <w:bookmarkStart w:id="151" w:name="_Toc281516517"/>
      <w:bookmarkStart w:id="152" w:name="_Toc174172874"/>
      <w:bookmarkStart w:id="153" w:name="_Toc174182808"/>
      <w:bookmarkStart w:id="154" w:name="_Toc174182878"/>
      <w:bookmarkStart w:id="155" w:name="_Toc174182964"/>
      <w:bookmarkStart w:id="156" w:name="_Toc174183082"/>
      <w:bookmarkStart w:id="157" w:name="_Toc174183331"/>
      <w:bookmarkStart w:id="158" w:name="_Toc174183393"/>
      <w:bookmarkStart w:id="159" w:name="_Toc281389139"/>
      <w:bookmarkStart w:id="160" w:name="_Toc281391807"/>
      <w:bookmarkStart w:id="161" w:name="_Toc281392132"/>
      <w:bookmarkStart w:id="162" w:name="_Toc281400594"/>
      <w:bookmarkStart w:id="163" w:name="_Toc281402647"/>
      <w:bookmarkStart w:id="164" w:name="_Toc281405343"/>
      <w:bookmarkStart w:id="165" w:name="_Toc281516523"/>
      <w:bookmarkStart w:id="166" w:name="_Toc279660029"/>
      <w:bookmarkStart w:id="167" w:name="_Toc279661569"/>
      <w:bookmarkStart w:id="168" w:name="_Toc279662069"/>
      <w:bookmarkStart w:id="169" w:name="_Toc279662115"/>
      <w:bookmarkStart w:id="170" w:name="_Toc279662590"/>
      <w:bookmarkStart w:id="171" w:name="_Toc279662789"/>
      <w:bookmarkStart w:id="172" w:name="_Toc279663304"/>
      <w:bookmarkStart w:id="173" w:name="_Toc279664154"/>
      <w:bookmarkStart w:id="174" w:name="_Toc279664249"/>
      <w:bookmarkStart w:id="175" w:name="_Toc279664297"/>
      <w:bookmarkStart w:id="176" w:name="_Toc174172880"/>
      <w:bookmarkStart w:id="177" w:name="_Toc174182814"/>
      <w:bookmarkStart w:id="178" w:name="_Toc174182884"/>
      <w:bookmarkStart w:id="179" w:name="_Toc174182970"/>
      <w:bookmarkStart w:id="180" w:name="_Toc174183088"/>
      <w:bookmarkStart w:id="181" w:name="_Toc174183337"/>
      <w:bookmarkStart w:id="182" w:name="_Toc174183399"/>
      <w:bookmarkStart w:id="183" w:name="_Toc146530915"/>
      <w:bookmarkStart w:id="184" w:name="_Toc335742332"/>
      <w:bookmarkStart w:id="185" w:name="_Toc336344082"/>
      <w:bookmarkStart w:id="186" w:name="_Toc336344199"/>
      <w:bookmarkStart w:id="187" w:name="_Toc336344257"/>
      <w:bookmarkStart w:id="188" w:name="_Toc336344752"/>
      <w:bookmarkStart w:id="189" w:name="_Toc336345019"/>
      <w:bookmarkStart w:id="190" w:name="_Toc336345683"/>
      <w:bookmarkStart w:id="191" w:name="_Toc336353852"/>
      <w:bookmarkStart w:id="192" w:name="_Toc336973936"/>
      <w:bookmarkStart w:id="193" w:name="_Toc337122723"/>
      <w:bookmarkStart w:id="194" w:name="_Toc337123818"/>
      <w:bookmarkStart w:id="195" w:name="_Toc337840010"/>
      <w:bookmarkStart w:id="196" w:name="_Toc335742333"/>
      <w:bookmarkStart w:id="197" w:name="_Toc336344083"/>
      <w:bookmarkStart w:id="198" w:name="_Toc336344200"/>
      <w:bookmarkStart w:id="199" w:name="_Toc336344258"/>
      <w:bookmarkStart w:id="200" w:name="_Toc336344753"/>
      <w:bookmarkStart w:id="201" w:name="_Toc336345020"/>
      <w:bookmarkStart w:id="202" w:name="_Toc336345684"/>
      <w:bookmarkStart w:id="203" w:name="_Toc336353853"/>
      <w:bookmarkStart w:id="204" w:name="_Toc336973937"/>
      <w:bookmarkStart w:id="205" w:name="_Toc337122724"/>
      <w:bookmarkStart w:id="206" w:name="_Toc337123819"/>
      <w:bookmarkStart w:id="207" w:name="_Toc337840011"/>
      <w:bookmarkStart w:id="208" w:name="_Toc281389160"/>
      <w:bookmarkStart w:id="209" w:name="_Toc281391828"/>
      <w:bookmarkStart w:id="210" w:name="_Toc281392153"/>
      <w:bookmarkStart w:id="211" w:name="_Toc281400615"/>
      <w:bookmarkStart w:id="212" w:name="_Toc281402668"/>
      <w:bookmarkStart w:id="213" w:name="_Toc281405364"/>
      <w:bookmarkStart w:id="214" w:name="_Toc281516544"/>
      <w:bookmarkStart w:id="215" w:name="_Toc281389162"/>
      <w:bookmarkStart w:id="216" w:name="_Toc281391830"/>
      <w:bookmarkStart w:id="217" w:name="_Toc281392155"/>
      <w:bookmarkStart w:id="218" w:name="_Toc281400617"/>
      <w:bookmarkStart w:id="219" w:name="_Toc281402670"/>
      <w:bookmarkStart w:id="220" w:name="_Toc281405366"/>
      <w:bookmarkStart w:id="221" w:name="_Toc281516546"/>
      <w:bookmarkStart w:id="222" w:name="_Toc279664175"/>
      <w:bookmarkStart w:id="223" w:name="_Toc279664270"/>
      <w:bookmarkStart w:id="224" w:name="_Toc279664318"/>
      <w:bookmarkStart w:id="225" w:name="_Toc279664177"/>
      <w:bookmarkStart w:id="226" w:name="_Toc279664272"/>
      <w:bookmarkStart w:id="227" w:name="_Toc279664320"/>
      <w:bookmarkStart w:id="228" w:name="_Toc337840033"/>
      <w:bookmarkStart w:id="229" w:name="_Toc355256626"/>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roofErr w:type="gramStart"/>
      <w:r>
        <w:lastRenderedPageBreak/>
        <w:t>Exhibit B-1</w:t>
      </w:r>
      <w:r w:rsidR="00602EF0" w:rsidRPr="00335B4F">
        <w:t>.</w:t>
      </w:r>
      <w:proofErr w:type="gramEnd"/>
      <w:r w:rsidR="00602EF0" w:rsidRPr="00335B4F">
        <w:t xml:space="preserve">  Summary of Field Test and Full-Scale </w:t>
      </w:r>
      <w:r w:rsidR="007C469C">
        <w:t>Responsive</w:t>
      </w:r>
      <w:r w:rsidR="00816285">
        <w:t xml:space="preserve"> Designs, by Study</w:t>
      </w:r>
      <w:bookmarkEnd w:id="228"/>
      <w:bookmarkEnd w:id="229"/>
    </w:p>
    <w:tbl>
      <w:tblPr>
        <w:tblStyle w:val="LightShading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7"/>
        <w:gridCol w:w="4424"/>
        <w:gridCol w:w="4739"/>
      </w:tblGrid>
      <w:tr w:rsidR="00602EF0" w:rsidRPr="00F90499" w:rsidTr="003159CE">
        <w:trPr>
          <w:cnfStyle w:val="100000000000" w:firstRow="1" w:lastRow="0" w:firstColumn="0" w:lastColumn="0" w:oddVBand="0" w:evenVBand="0" w:oddHBand="0" w:evenHBand="0" w:firstRowFirstColumn="0" w:firstRowLastColumn="0" w:lastRowFirstColumn="0" w:lastRowLastColumn="0"/>
          <w:cantSplit/>
          <w:trHeight w:val="513"/>
          <w:tblHeader/>
        </w:trPr>
        <w:tc>
          <w:tcPr>
            <w:cnfStyle w:val="001000000000" w:firstRow="0" w:lastRow="0" w:firstColumn="1" w:lastColumn="0" w:oddVBand="0" w:evenVBand="0" w:oddHBand="0" w:evenHBand="0" w:firstRowFirstColumn="0" w:firstRowLastColumn="0" w:lastRowFirstColumn="0" w:lastRowLastColumn="0"/>
            <w:tcW w:w="489" w:type="pct"/>
            <w:tcBorders>
              <w:top w:val="none" w:sz="0" w:space="0" w:color="auto"/>
              <w:left w:val="none" w:sz="0" w:space="0" w:color="auto"/>
              <w:bottom w:val="none" w:sz="0" w:space="0" w:color="auto"/>
              <w:right w:val="none" w:sz="0" w:space="0" w:color="auto"/>
            </w:tcBorders>
          </w:tcPr>
          <w:p w:rsidR="0069433F" w:rsidRDefault="00261660" w:rsidP="00AA0320">
            <w:pPr>
              <w:keepNext/>
              <w:spacing w:before="120" w:after="120" w:line="320" w:lineRule="atLeast"/>
              <w:jc w:val="center"/>
              <w:rPr>
                <w:rFonts w:ascii="Arial" w:eastAsia="Times New Roman" w:hAnsi="Arial" w:cs="Arial"/>
                <w:b w:val="0"/>
                <w:bCs w:val="0"/>
                <w:color w:val="auto"/>
                <w:sz w:val="18"/>
                <w:szCs w:val="20"/>
              </w:rPr>
            </w:pPr>
            <w:r w:rsidRPr="00261660">
              <w:rPr>
                <w:rFonts w:ascii="Arial" w:hAnsi="Arial" w:cs="Arial"/>
                <w:sz w:val="18"/>
                <w:szCs w:val="20"/>
              </w:rPr>
              <w:t>Study</w:t>
            </w:r>
          </w:p>
        </w:tc>
        <w:tc>
          <w:tcPr>
            <w:tcW w:w="2180" w:type="pct"/>
            <w:tcBorders>
              <w:top w:val="none" w:sz="0" w:space="0" w:color="auto"/>
              <w:left w:val="none" w:sz="0" w:space="0" w:color="auto"/>
              <w:bottom w:val="none" w:sz="0" w:space="0" w:color="auto"/>
              <w:right w:val="none" w:sz="0" w:space="0" w:color="auto"/>
            </w:tcBorders>
          </w:tcPr>
          <w:p w:rsidR="0069433F" w:rsidRDefault="00261660" w:rsidP="00AA0320">
            <w:pPr>
              <w:keepNext/>
              <w:spacing w:before="120" w:after="120" w:line="320" w:lineRule="atLeast"/>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 w:val="0"/>
                <w:bCs w:val="0"/>
                <w:color w:val="auto"/>
                <w:sz w:val="18"/>
                <w:szCs w:val="20"/>
              </w:rPr>
            </w:pPr>
            <w:r w:rsidRPr="00261660">
              <w:rPr>
                <w:rFonts w:ascii="Arial" w:hAnsi="Arial" w:cs="Arial"/>
                <w:sz w:val="18"/>
                <w:szCs w:val="20"/>
              </w:rPr>
              <w:t>Field Test</w:t>
            </w:r>
          </w:p>
        </w:tc>
        <w:tc>
          <w:tcPr>
            <w:tcW w:w="2331" w:type="pct"/>
            <w:tcBorders>
              <w:top w:val="none" w:sz="0" w:space="0" w:color="auto"/>
              <w:left w:val="none" w:sz="0" w:space="0" w:color="auto"/>
              <w:bottom w:val="none" w:sz="0" w:space="0" w:color="auto"/>
              <w:right w:val="none" w:sz="0" w:space="0" w:color="auto"/>
            </w:tcBorders>
          </w:tcPr>
          <w:p w:rsidR="0069433F" w:rsidRDefault="00D04BBE" w:rsidP="00AA0320">
            <w:pPr>
              <w:keepNext/>
              <w:spacing w:before="120" w:after="120" w:line="320" w:lineRule="atLeast"/>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 w:val="0"/>
                <w:bCs w:val="0"/>
                <w:color w:val="auto"/>
                <w:sz w:val="18"/>
                <w:szCs w:val="20"/>
              </w:rPr>
            </w:pPr>
            <w:r w:rsidRPr="00D04BBE">
              <w:rPr>
                <w:rFonts w:ascii="Arial" w:hAnsi="Arial" w:cs="Arial"/>
                <w:sz w:val="18"/>
                <w:szCs w:val="20"/>
              </w:rPr>
              <w:t>Full Scale</w:t>
            </w:r>
          </w:p>
        </w:tc>
      </w:tr>
      <w:tr w:rsidR="00602EF0" w:rsidRPr="00F90499" w:rsidTr="003159C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89" w:type="pct"/>
            <w:tcBorders>
              <w:left w:val="none" w:sz="0" w:space="0" w:color="auto"/>
              <w:right w:val="none" w:sz="0" w:space="0" w:color="auto"/>
            </w:tcBorders>
          </w:tcPr>
          <w:p w:rsidR="0069433F" w:rsidRDefault="00D04BBE" w:rsidP="00AA0320">
            <w:pPr>
              <w:keepNext/>
              <w:spacing w:before="40" w:after="40"/>
              <w:contextualSpacing/>
              <w:rPr>
                <w:rFonts w:ascii="Arial" w:eastAsia="Times New Roman" w:hAnsi="Arial" w:cs="Arial"/>
                <w:b w:val="0"/>
                <w:bCs w:val="0"/>
                <w:color w:val="auto"/>
                <w:sz w:val="18"/>
                <w:szCs w:val="20"/>
              </w:rPr>
            </w:pPr>
            <w:r w:rsidRPr="00D04BBE">
              <w:rPr>
                <w:rFonts w:ascii="Arial" w:hAnsi="Arial" w:cs="Arial"/>
                <w:sz w:val="18"/>
                <w:szCs w:val="20"/>
              </w:rPr>
              <w:t>NPSAS:12</w:t>
            </w:r>
          </w:p>
        </w:tc>
        <w:tc>
          <w:tcPr>
            <w:tcW w:w="2180" w:type="pct"/>
            <w:tcBorders>
              <w:left w:val="none" w:sz="0" w:space="0" w:color="auto"/>
              <w:right w:val="none" w:sz="0" w:space="0" w:color="auto"/>
            </w:tcBorders>
          </w:tcPr>
          <w:p w:rsidR="0069433F" w:rsidRDefault="00261660"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261660">
              <w:rPr>
                <w:rFonts w:ascii="Arial" w:hAnsi="Arial" w:cs="Arial"/>
                <w:sz w:val="18"/>
                <w:szCs w:val="20"/>
              </w:rPr>
              <w:t>Sample sorted by modeled response propensity into 4 groups:</w:t>
            </w:r>
          </w:p>
          <w:p w:rsidR="0069433F" w:rsidRDefault="00D04BBE" w:rsidP="00AA0320">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High propensity:         $15 (E)     $30 (C)</w:t>
            </w:r>
          </w:p>
          <w:p w:rsidR="0069433F" w:rsidRDefault="00D04BBE" w:rsidP="00AA0320">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Low propensity:          $45 (E)     $30 (C)</w:t>
            </w:r>
          </w:p>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Modeling successfully differentiated groups by propensity</w:t>
            </w:r>
          </w:p>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Response rate differences observed only in high propensity group</w:t>
            </w:r>
          </w:p>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No effect on bias reduction</w:t>
            </w:r>
          </w:p>
        </w:tc>
        <w:tc>
          <w:tcPr>
            <w:tcW w:w="2331" w:type="pct"/>
            <w:tcBorders>
              <w:left w:val="none" w:sz="0" w:space="0" w:color="auto"/>
              <w:right w:val="none" w:sz="0" w:space="0" w:color="auto"/>
            </w:tcBorders>
          </w:tcPr>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30 for all sample members</w:t>
            </w:r>
          </w:p>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Institution sector used as proxy for response propensity</w:t>
            </w:r>
          </w:p>
          <w:p w:rsidR="0069433F" w:rsidRDefault="00D04BBE" w:rsidP="00AA0320">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Different data collection strategies applied depending on institution sector</w:t>
            </w:r>
          </w:p>
          <w:p w:rsidR="0069433F" w:rsidRDefault="0069433F" w:rsidP="00AA0320">
            <w:pPr>
              <w:keepNext/>
              <w:spacing w:before="40" w:after="40"/>
              <w:ind w:left="72"/>
              <w:contextualSpacing/>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p>
        </w:tc>
      </w:tr>
      <w:tr w:rsidR="00602EF0" w:rsidRPr="00F90499" w:rsidTr="003159CE">
        <w:trPr>
          <w:cantSplit/>
        </w:trPr>
        <w:tc>
          <w:tcPr>
            <w:cnfStyle w:val="001000000000" w:firstRow="0" w:lastRow="0" w:firstColumn="1" w:lastColumn="0" w:oddVBand="0" w:evenVBand="0" w:oddHBand="0" w:evenHBand="0" w:firstRowFirstColumn="0" w:firstRowLastColumn="0" w:lastRowFirstColumn="0" w:lastRowLastColumn="0"/>
            <w:tcW w:w="489" w:type="pct"/>
          </w:tcPr>
          <w:p w:rsidR="0069433F" w:rsidRDefault="00D04BBE" w:rsidP="00A6567D">
            <w:pPr>
              <w:spacing w:before="40" w:after="40"/>
              <w:contextualSpacing/>
              <w:rPr>
                <w:rFonts w:ascii="Arial" w:eastAsia="Times New Roman" w:hAnsi="Arial" w:cs="Arial"/>
                <w:b w:val="0"/>
                <w:bCs w:val="0"/>
                <w:color w:val="auto"/>
                <w:sz w:val="18"/>
                <w:szCs w:val="20"/>
              </w:rPr>
            </w:pPr>
            <w:r w:rsidRPr="00D04BBE">
              <w:rPr>
                <w:rFonts w:ascii="Arial" w:hAnsi="Arial" w:cs="Arial"/>
                <w:sz w:val="18"/>
                <w:szCs w:val="20"/>
              </w:rPr>
              <w:t>B&amp;B:08/12</w:t>
            </w:r>
          </w:p>
        </w:tc>
        <w:tc>
          <w:tcPr>
            <w:tcW w:w="2180" w:type="pct"/>
          </w:tcPr>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Sample sorted by modeled response propensity into 4 groups:</w:t>
            </w:r>
          </w:p>
          <w:p w:rsidR="0069433F" w:rsidRDefault="00D04BBE" w:rsidP="00A6567D">
            <w:pPr>
              <w:pStyle w:val="ListParagraph"/>
              <w:keepNext/>
              <w:numPr>
                <w:ilvl w:val="1"/>
                <w:numId w:val="26"/>
              </w:numPr>
              <w:spacing w:before="40" w:after="40" w:line="240" w:lineRule="auto"/>
              <w:ind w:left="43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High propensity:          $20/$40 (E)     $35/$55 (C)</w:t>
            </w:r>
          </w:p>
          <w:p w:rsidR="0069433F" w:rsidRDefault="00D04BBE" w:rsidP="00A6567D">
            <w:pPr>
              <w:pStyle w:val="ListParagraph"/>
              <w:keepNext/>
              <w:numPr>
                <w:ilvl w:val="1"/>
                <w:numId w:val="26"/>
              </w:numPr>
              <w:spacing w:before="40" w:after="40" w:line="240" w:lineRule="auto"/>
              <w:ind w:left="43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Low propensity:           $70 (E)     $35/$55 (C)</w:t>
            </w:r>
          </w:p>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Modeling successfully differentiated groups by propensity</w:t>
            </w:r>
          </w:p>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Response rate differences observed only in low propensity group among highest propensity scores</w:t>
            </w:r>
          </w:p>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No effect on bias reduction</w:t>
            </w:r>
          </w:p>
        </w:tc>
        <w:tc>
          <w:tcPr>
            <w:tcW w:w="2331" w:type="pct"/>
          </w:tcPr>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Calculated response propensities and </w:t>
            </w: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distances for all sample members.  Sorted sample into experimental and control groups within 3 propensity groups:</w:t>
            </w:r>
          </w:p>
          <w:p w:rsidR="0069433F" w:rsidRDefault="00D04BBE" w:rsidP="00A6567D">
            <w:pPr>
              <w:pStyle w:val="ListParagraph"/>
              <w:keepNext/>
              <w:numPr>
                <w:ilvl w:val="1"/>
                <w:numId w:val="26"/>
              </w:numPr>
              <w:spacing w:before="40" w:after="40" w:line="240" w:lineRule="auto"/>
              <w:ind w:left="43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High propensity:         $20</w:t>
            </w:r>
          </w:p>
          <w:p w:rsidR="0069433F" w:rsidRDefault="00D04BBE" w:rsidP="00A6567D">
            <w:pPr>
              <w:pStyle w:val="ListParagraph"/>
              <w:keepNext/>
              <w:numPr>
                <w:ilvl w:val="1"/>
                <w:numId w:val="26"/>
              </w:numPr>
              <w:spacing w:before="40" w:after="40" w:line="240" w:lineRule="auto"/>
              <w:ind w:left="43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Medium propensity:  $35</w:t>
            </w:r>
          </w:p>
          <w:p w:rsidR="0069433F" w:rsidRDefault="00D04BBE" w:rsidP="00A6567D">
            <w:pPr>
              <w:pStyle w:val="ListParagraph"/>
              <w:keepNext/>
              <w:numPr>
                <w:ilvl w:val="1"/>
                <w:numId w:val="26"/>
              </w:numPr>
              <w:spacing w:before="40" w:after="40" w:line="240" w:lineRule="auto"/>
              <w:ind w:left="43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Low propensity:          $55</w:t>
            </w:r>
          </w:p>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At Time 1, </w:t>
            </w: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recalculated for experimental group – greatest distance cases offered an additional $15 </w:t>
            </w:r>
          </w:p>
          <w:p w:rsidR="0069433F" w:rsidRDefault="00D04BBE" w:rsidP="00575EC6">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At Time 2, </w:t>
            </w: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recalculated for experimental group – greatest distance cases </w:t>
            </w:r>
            <w:r w:rsidR="00575EC6">
              <w:rPr>
                <w:rFonts w:ascii="Arial" w:hAnsi="Arial" w:cs="Arial"/>
                <w:sz w:val="18"/>
                <w:szCs w:val="20"/>
              </w:rPr>
              <w:t xml:space="preserve">received $5 prepaid incentive </w:t>
            </w:r>
          </w:p>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At Time 3, </w:t>
            </w: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recalculated for experimental group – greatest distance cases offered abbreviated interview early</w:t>
            </w:r>
          </w:p>
        </w:tc>
      </w:tr>
      <w:tr w:rsidR="00602EF0" w:rsidRPr="00F90499" w:rsidTr="003159C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89" w:type="pct"/>
            <w:tcBorders>
              <w:left w:val="none" w:sz="0" w:space="0" w:color="auto"/>
              <w:right w:val="none" w:sz="0" w:space="0" w:color="auto"/>
            </w:tcBorders>
          </w:tcPr>
          <w:p w:rsidR="0069433F" w:rsidRDefault="00D04BBE" w:rsidP="00A6567D">
            <w:pPr>
              <w:spacing w:before="40" w:after="40"/>
              <w:contextualSpacing/>
              <w:rPr>
                <w:rFonts w:ascii="Arial" w:eastAsia="Times New Roman" w:hAnsi="Arial" w:cs="Arial"/>
                <w:b w:val="0"/>
                <w:bCs w:val="0"/>
                <w:color w:val="auto"/>
                <w:sz w:val="18"/>
                <w:szCs w:val="20"/>
              </w:rPr>
            </w:pPr>
            <w:r w:rsidRPr="00D04BBE">
              <w:rPr>
                <w:rFonts w:ascii="Arial" w:hAnsi="Arial" w:cs="Arial"/>
                <w:sz w:val="18"/>
                <w:szCs w:val="20"/>
              </w:rPr>
              <w:t>ELS:2002/12</w:t>
            </w:r>
          </w:p>
        </w:tc>
        <w:tc>
          <w:tcPr>
            <w:tcW w:w="2180" w:type="pct"/>
            <w:tcBorders>
              <w:left w:val="none" w:sz="0" w:space="0" w:color="auto"/>
              <w:right w:val="none" w:sz="0" w:space="0" w:color="auto"/>
            </w:tcBorders>
          </w:tcPr>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Sample sorted by modeled response propensity into 3 groups:</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High propensity:  $25 ($35 in Week 10)     </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Low propensity:   $45 (E; $55 in Week 10)    $25 (C; $35 in Week 10)     </w:t>
            </w:r>
          </w:p>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Modeling successfully differentiated groups by propensity</w:t>
            </w:r>
          </w:p>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Response rate differences observed only in high propensity group</w:t>
            </w:r>
          </w:p>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Slight reduction of bias among low propensity group receiving higher incentive</w:t>
            </w:r>
          </w:p>
        </w:tc>
        <w:tc>
          <w:tcPr>
            <w:tcW w:w="2331" w:type="pct"/>
            <w:tcBorders>
              <w:left w:val="none" w:sz="0" w:space="0" w:color="auto"/>
              <w:right w:val="none" w:sz="0" w:space="0" w:color="auto"/>
            </w:tcBorders>
          </w:tcPr>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25 base incentive offered to all sample members </w:t>
            </w:r>
          </w:p>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distance calculated at 3 time points:</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Time 1:  Highest distance cases offered additional $30</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 xml:space="preserve">Time 2:  New “highest distance” cases offered additional $30; all highest distance cases will receive intensive tracing and limited field interviewing </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b/>
                <w:color w:val="auto"/>
                <w:sz w:val="18"/>
                <w:szCs w:val="20"/>
              </w:rPr>
            </w:pPr>
            <w:r w:rsidRPr="00D04BBE">
              <w:rPr>
                <w:rFonts w:ascii="Arial" w:hAnsi="Arial" w:cs="Arial"/>
                <w:sz w:val="18"/>
                <w:szCs w:val="20"/>
              </w:rPr>
              <w:t>Time 3:  New “highest distance” cases offered additional $30; all highest distance cases will receive $5 prepaid incentive</w:t>
            </w:r>
          </w:p>
          <w:p w:rsidR="0069433F" w:rsidRDefault="00D04BBE" w:rsidP="00A6567D">
            <w:pPr>
              <w:pStyle w:val="ListParagraph"/>
              <w:keepNext/>
              <w:numPr>
                <w:ilvl w:val="1"/>
                <w:numId w:val="26"/>
              </w:numPr>
              <w:spacing w:before="40" w:after="40" w:line="240" w:lineRule="auto"/>
              <w:ind w:left="43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FINDINGS: Forthcoming</w:t>
            </w:r>
          </w:p>
        </w:tc>
      </w:tr>
      <w:tr w:rsidR="00602EF0" w:rsidRPr="00F90499" w:rsidTr="003159CE">
        <w:trPr>
          <w:cantSplit/>
        </w:trPr>
        <w:tc>
          <w:tcPr>
            <w:cnfStyle w:val="001000000000" w:firstRow="0" w:lastRow="0" w:firstColumn="1" w:lastColumn="0" w:oddVBand="0" w:evenVBand="0" w:oddHBand="0" w:evenHBand="0" w:firstRowFirstColumn="0" w:firstRowLastColumn="0" w:lastRowFirstColumn="0" w:lastRowLastColumn="0"/>
            <w:tcW w:w="489" w:type="pct"/>
          </w:tcPr>
          <w:p w:rsidR="0069433F" w:rsidRDefault="006E626B" w:rsidP="00A6567D">
            <w:pPr>
              <w:spacing w:before="40" w:after="40"/>
              <w:contextualSpacing/>
              <w:rPr>
                <w:rFonts w:ascii="Arial" w:eastAsia="Times New Roman" w:hAnsi="Arial" w:cs="Arial"/>
                <w:b w:val="0"/>
                <w:bCs w:val="0"/>
                <w:color w:val="auto"/>
                <w:sz w:val="18"/>
                <w:szCs w:val="20"/>
              </w:rPr>
            </w:pPr>
            <w:r>
              <w:rPr>
                <w:rFonts w:ascii="Arial" w:hAnsi="Arial" w:cs="Arial"/>
                <w:sz w:val="18"/>
                <w:szCs w:val="20"/>
              </w:rPr>
              <w:t>BPS:</w:t>
            </w:r>
            <w:r w:rsidR="00D04BBE" w:rsidRPr="00D04BBE">
              <w:rPr>
                <w:rFonts w:ascii="Arial" w:hAnsi="Arial" w:cs="Arial"/>
                <w:sz w:val="18"/>
                <w:szCs w:val="20"/>
              </w:rPr>
              <w:t>12/14</w:t>
            </w:r>
          </w:p>
        </w:tc>
        <w:tc>
          <w:tcPr>
            <w:tcW w:w="2180" w:type="pct"/>
          </w:tcPr>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 xml:space="preserve">Using </w:t>
            </w: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distances, sampled sorted into experimental and control groups at week 6.</w:t>
            </w:r>
          </w:p>
          <w:p w:rsidR="0069433F" w:rsidRDefault="00D04BBE" w:rsidP="00A6567D">
            <w:pPr>
              <w:pStyle w:val="ListParagraph"/>
              <w:keepNext/>
              <w:numPr>
                <w:ilvl w:val="0"/>
                <w:numId w:val="26"/>
              </w:numPr>
              <w:spacing w:before="40" w:after="4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 xml:space="preserve">Experimental-High distance:$55 </w:t>
            </w:r>
          </w:p>
          <w:p w:rsidR="0069433F" w:rsidRDefault="00D04BBE" w:rsidP="00A6567D">
            <w:pPr>
              <w:pStyle w:val="ListParagraph"/>
              <w:keepNext/>
              <w:numPr>
                <w:ilvl w:val="0"/>
                <w:numId w:val="26"/>
              </w:numPr>
              <w:spacing w:before="40" w:after="4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Experimental-Normal:$30</w:t>
            </w:r>
          </w:p>
          <w:p w:rsidR="0069433F" w:rsidRDefault="00D04BBE" w:rsidP="00A6567D">
            <w:pPr>
              <w:pStyle w:val="ListParagraph"/>
              <w:keepNext/>
              <w:numPr>
                <w:ilvl w:val="0"/>
                <w:numId w:val="26"/>
              </w:numPr>
              <w:spacing w:before="40" w:after="4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Control-High distance: :$30</w:t>
            </w:r>
          </w:p>
          <w:p w:rsidR="0069433F" w:rsidRDefault="00D04BBE" w:rsidP="00A6567D">
            <w:pPr>
              <w:pStyle w:val="ListParagraph"/>
              <w:keepNext/>
              <w:numPr>
                <w:ilvl w:val="0"/>
                <w:numId w:val="26"/>
              </w:numPr>
              <w:spacing w:before="40" w:after="40" w:line="240" w:lineRule="auto"/>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Control-Normal: :$30</w:t>
            </w:r>
          </w:p>
          <w:p w:rsidR="0069433F" w:rsidRDefault="00D04BBE" w:rsidP="00A6567D">
            <w:pPr>
              <w:pStyle w:val="ListParagraph"/>
              <w:keepNext/>
              <w:numPr>
                <w:ilvl w:val="0"/>
                <w:numId w:val="26"/>
              </w:numPr>
              <w:spacing w:before="40" w:after="40" w:line="240" w:lineRule="auto"/>
              <w:ind w:left="300"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recalculated at 3 week intervals (week 6, 9,12,15)</w:t>
            </w:r>
          </w:p>
          <w:p w:rsidR="0069433F" w:rsidRDefault="00D04BBE" w:rsidP="00A6567D">
            <w:pPr>
              <w:pStyle w:val="ListParagraph"/>
              <w:keepNext/>
              <w:numPr>
                <w:ilvl w:val="0"/>
                <w:numId w:val="26"/>
              </w:numPr>
              <w:spacing w:before="40" w:after="40" w:line="240" w:lineRule="auto"/>
              <w:ind w:left="300"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Mailings to four groups will follow standard schedule of contacts</w:t>
            </w:r>
          </w:p>
          <w:p w:rsidR="0069433F" w:rsidRDefault="00D04BBE" w:rsidP="00A6567D">
            <w:pPr>
              <w:pStyle w:val="ListParagraph"/>
              <w:keepNext/>
              <w:numPr>
                <w:ilvl w:val="0"/>
                <w:numId w:val="26"/>
              </w:numPr>
              <w:spacing w:before="40" w:after="40" w:line="240" w:lineRule="auto"/>
              <w:ind w:left="300"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Differential burden experiment overlaid on responsive design</w:t>
            </w:r>
          </w:p>
        </w:tc>
        <w:tc>
          <w:tcPr>
            <w:tcW w:w="2331" w:type="pct"/>
          </w:tcPr>
          <w:p w:rsidR="0069433F" w:rsidRDefault="00D04BBE" w:rsidP="00A6567D">
            <w:pPr>
              <w:pStyle w:val="ListParagraph"/>
              <w:keepNext/>
              <w:numPr>
                <w:ilvl w:val="0"/>
                <w:numId w:val="26"/>
              </w:numPr>
              <w:spacing w:before="40" w:after="40" w:line="240" w:lineRule="auto"/>
              <w:ind w:left="252" w:hanging="180"/>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Forthcoming</w:t>
            </w:r>
          </w:p>
        </w:tc>
      </w:tr>
      <w:tr w:rsidR="00602EF0" w:rsidRPr="00F90499" w:rsidTr="003159CE">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489" w:type="pct"/>
            <w:tcBorders>
              <w:left w:val="none" w:sz="0" w:space="0" w:color="auto"/>
              <w:right w:val="none" w:sz="0" w:space="0" w:color="auto"/>
            </w:tcBorders>
          </w:tcPr>
          <w:p w:rsidR="0069433F" w:rsidRDefault="00D04BBE" w:rsidP="00A6567D">
            <w:pPr>
              <w:spacing w:before="40" w:after="40"/>
              <w:contextualSpacing/>
              <w:rPr>
                <w:rFonts w:ascii="Arial" w:eastAsia="Times New Roman" w:hAnsi="Arial" w:cs="Arial"/>
                <w:b w:val="0"/>
                <w:bCs w:val="0"/>
                <w:color w:val="auto"/>
                <w:sz w:val="18"/>
                <w:szCs w:val="20"/>
              </w:rPr>
            </w:pPr>
            <w:r w:rsidRPr="00D04BBE">
              <w:rPr>
                <w:rFonts w:ascii="Arial" w:hAnsi="Arial" w:cs="Arial"/>
                <w:sz w:val="18"/>
                <w:szCs w:val="20"/>
              </w:rPr>
              <w:lastRenderedPageBreak/>
              <w:t>HSLS</w:t>
            </w:r>
            <w:r w:rsidR="0063135A">
              <w:rPr>
                <w:rFonts w:ascii="Arial" w:hAnsi="Arial" w:cs="Arial"/>
                <w:sz w:val="18"/>
                <w:szCs w:val="20"/>
              </w:rPr>
              <w:t>:09</w:t>
            </w:r>
            <w:r w:rsidRPr="00D04BBE">
              <w:rPr>
                <w:rFonts w:ascii="Arial" w:hAnsi="Arial" w:cs="Arial"/>
                <w:sz w:val="18"/>
                <w:szCs w:val="20"/>
              </w:rPr>
              <w:t xml:space="preserve"> </w:t>
            </w:r>
            <w:r w:rsidR="00F90499" w:rsidRPr="0063135A">
              <w:rPr>
                <w:rFonts w:ascii="Arial" w:hAnsi="Arial" w:cs="Arial"/>
                <w:bCs w:val="0"/>
                <w:sz w:val="18"/>
                <w:szCs w:val="20"/>
              </w:rPr>
              <w:t>2013</w:t>
            </w:r>
            <w:r w:rsidR="00F90499">
              <w:rPr>
                <w:rFonts w:ascii="Arial" w:hAnsi="Arial" w:cs="Arial"/>
                <w:b w:val="0"/>
                <w:sz w:val="18"/>
                <w:szCs w:val="20"/>
              </w:rPr>
              <w:t xml:space="preserve"> </w:t>
            </w:r>
            <w:r w:rsidRPr="00D04BBE">
              <w:rPr>
                <w:rFonts w:ascii="Arial" w:hAnsi="Arial" w:cs="Arial"/>
                <w:sz w:val="18"/>
                <w:szCs w:val="20"/>
              </w:rPr>
              <w:t>Update</w:t>
            </w:r>
          </w:p>
        </w:tc>
        <w:tc>
          <w:tcPr>
            <w:tcW w:w="2180" w:type="pct"/>
            <w:tcBorders>
              <w:left w:val="none" w:sz="0" w:space="0" w:color="auto"/>
              <w:right w:val="none" w:sz="0" w:space="0" w:color="auto"/>
            </w:tcBorders>
          </w:tcPr>
          <w:p w:rsidR="0069433F" w:rsidRDefault="00D04BBE" w:rsidP="00A6567D">
            <w:pPr>
              <w:pStyle w:val="ListParagraph"/>
              <w:keepNext/>
              <w:numPr>
                <w:ilvl w:val="0"/>
                <w:numId w:val="26"/>
              </w:numPr>
              <w:spacing w:before="40" w:after="40" w:line="240" w:lineRule="auto"/>
              <w:ind w:left="252"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proofErr w:type="spellStart"/>
            <w:r w:rsidRPr="00D04BBE">
              <w:rPr>
                <w:rFonts w:ascii="Arial" w:hAnsi="Arial" w:cs="Arial"/>
                <w:sz w:val="18"/>
                <w:szCs w:val="20"/>
              </w:rPr>
              <w:t>Mahalanobis</w:t>
            </w:r>
            <w:proofErr w:type="spellEnd"/>
            <w:r w:rsidRPr="00D04BBE">
              <w:rPr>
                <w:rFonts w:ascii="Arial" w:hAnsi="Arial" w:cs="Arial"/>
                <w:sz w:val="18"/>
                <w:szCs w:val="20"/>
              </w:rPr>
              <w:t xml:space="preserve"> distance calculated for nonrespondents at week 6 for all nonrespondents. Cases sorted into two groups:</w:t>
            </w:r>
          </w:p>
          <w:p w:rsidR="0069433F" w:rsidRDefault="00D04BBE" w:rsidP="00A6567D">
            <w:pPr>
              <w:pStyle w:val="ListParagraph"/>
              <w:keepNext/>
              <w:numPr>
                <w:ilvl w:val="0"/>
                <w:numId w:val="26"/>
              </w:numPr>
              <w:spacing w:before="40" w:after="40" w:line="24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High distance cases: $5 pre-pay and $10 contingency</w:t>
            </w:r>
          </w:p>
          <w:p w:rsidR="0069433F" w:rsidRDefault="00D04BBE" w:rsidP="00A6567D">
            <w:pPr>
              <w:pStyle w:val="ListParagraph"/>
              <w:keepNext/>
              <w:numPr>
                <w:ilvl w:val="0"/>
                <w:numId w:val="26"/>
              </w:numPr>
              <w:spacing w:before="40" w:after="40" w:line="24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sidRPr="00D04BBE">
              <w:rPr>
                <w:rFonts w:ascii="Arial" w:hAnsi="Arial" w:cs="Arial"/>
                <w:sz w:val="18"/>
                <w:szCs w:val="20"/>
              </w:rPr>
              <w:t>Non-high distance: No incentive</w:t>
            </w:r>
          </w:p>
          <w:p w:rsidR="0069433F" w:rsidRDefault="009B532C" w:rsidP="00A6567D">
            <w:pPr>
              <w:pStyle w:val="ListParagraph"/>
              <w:keepNext/>
              <w:numPr>
                <w:ilvl w:val="0"/>
                <w:numId w:val="26"/>
              </w:numPr>
              <w:spacing w:before="40" w:after="40" w:line="240" w:lineRule="auto"/>
              <w:ind w:left="300"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Pr>
                <w:rFonts w:ascii="Arial" w:hAnsi="Arial" w:cs="Arial"/>
                <w:sz w:val="18"/>
                <w:szCs w:val="20"/>
              </w:rPr>
              <w:t xml:space="preserve">During responsive design phase, response rates between high distance </w:t>
            </w:r>
            <w:r w:rsidR="003D5A92">
              <w:rPr>
                <w:rFonts w:ascii="Arial" w:hAnsi="Arial" w:cs="Arial"/>
                <w:sz w:val="18"/>
                <w:szCs w:val="20"/>
              </w:rPr>
              <w:t>cases and non-high distance cases were not significantly different.</w:t>
            </w:r>
          </w:p>
          <w:p w:rsidR="0069433F" w:rsidRDefault="003D5A92" w:rsidP="00A6567D">
            <w:pPr>
              <w:pStyle w:val="ListParagraph"/>
              <w:keepNext/>
              <w:numPr>
                <w:ilvl w:val="0"/>
                <w:numId w:val="26"/>
              </w:numPr>
              <w:spacing w:before="40" w:after="40" w:line="240" w:lineRule="auto"/>
              <w:ind w:left="300" w:hanging="180"/>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Pr>
                <w:rFonts w:ascii="Arial" w:hAnsi="Arial" w:cs="Arial"/>
                <w:sz w:val="18"/>
                <w:szCs w:val="20"/>
              </w:rPr>
              <w:t xml:space="preserve">Point estimates of key interest were significantly different between high distance cases and non-high distance cases. </w:t>
            </w:r>
          </w:p>
        </w:tc>
        <w:tc>
          <w:tcPr>
            <w:tcW w:w="2331" w:type="pct"/>
            <w:tcBorders>
              <w:left w:val="none" w:sz="0" w:space="0" w:color="auto"/>
              <w:right w:val="none" w:sz="0" w:space="0" w:color="auto"/>
            </w:tcBorders>
          </w:tcPr>
          <w:p w:rsidR="00D505AC" w:rsidRPr="00D505AC" w:rsidRDefault="00D505AC" w:rsidP="00A6567D">
            <w:pPr>
              <w:pStyle w:val="ListParagraph"/>
              <w:keepNext/>
              <w:numPr>
                <w:ilvl w:val="0"/>
                <w:numId w:val="26"/>
              </w:numPr>
              <w:spacing w:before="40" w:after="40" w:line="240" w:lineRule="auto"/>
              <w:outlineLvl w:val="1"/>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bookmarkStart w:id="230" w:name="_Toc355249826"/>
            <w:r>
              <w:rPr>
                <w:rFonts w:ascii="Arial" w:hAnsi="Arial" w:cs="Arial"/>
                <w:sz w:val="18"/>
                <w:szCs w:val="20"/>
              </w:rPr>
              <w:t>Phase 1 (3 weeks): self-administration and inbound calls; $40 offer to ever dropout cases</w:t>
            </w:r>
            <w:r w:rsidR="001C5785">
              <w:rPr>
                <w:rFonts w:ascii="Arial" w:hAnsi="Arial" w:cs="Arial"/>
                <w:sz w:val="18"/>
                <w:szCs w:val="20"/>
              </w:rPr>
              <w:t>.</w:t>
            </w:r>
            <w:bookmarkEnd w:id="230"/>
          </w:p>
          <w:p w:rsidR="00D505AC" w:rsidRPr="00D505AC" w:rsidRDefault="00D505AC" w:rsidP="00A6567D">
            <w:pPr>
              <w:pStyle w:val="ListParagraph"/>
              <w:keepNext/>
              <w:numPr>
                <w:ilvl w:val="0"/>
                <w:numId w:val="26"/>
              </w:numPr>
              <w:spacing w:before="40" w:after="40" w:line="240" w:lineRule="auto"/>
              <w:outlineLvl w:val="1"/>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bookmarkStart w:id="231" w:name="_Toc355249827"/>
            <w:r>
              <w:rPr>
                <w:rFonts w:ascii="Arial" w:hAnsi="Arial" w:cs="Arial"/>
                <w:sz w:val="18"/>
                <w:szCs w:val="20"/>
              </w:rPr>
              <w:t>Phase 2 (5 weeks): outbound calls</w:t>
            </w:r>
            <w:bookmarkEnd w:id="231"/>
          </w:p>
          <w:p w:rsidR="00D505AC" w:rsidRPr="001C5785" w:rsidRDefault="00D505AC" w:rsidP="001C5785">
            <w:pPr>
              <w:pStyle w:val="ListParagraph"/>
              <w:keepNext/>
              <w:numPr>
                <w:ilvl w:val="0"/>
                <w:numId w:val="26"/>
              </w:numPr>
              <w:spacing w:before="40" w:after="40" w:line="240" w:lineRule="auto"/>
              <w:outlineLvl w:val="1"/>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bookmarkStart w:id="232" w:name="_Toc355249828"/>
            <w:r>
              <w:rPr>
                <w:rFonts w:ascii="Arial" w:hAnsi="Arial" w:cs="Arial"/>
                <w:sz w:val="18"/>
                <w:szCs w:val="20"/>
              </w:rPr>
              <w:t xml:space="preserve">Phase 3 (4 weeks): </w:t>
            </w:r>
            <w:r w:rsidR="001C5785" w:rsidRPr="001C5785">
              <w:rPr>
                <w:rFonts w:ascii="Arial" w:hAnsi="Arial" w:cs="Arial"/>
                <w:sz w:val="18"/>
                <w:szCs w:val="20"/>
              </w:rPr>
              <w:t xml:space="preserve">at start of phase, identify targeted cases </w:t>
            </w:r>
            <w:r>
              <w:rPr>
                <w:rFonts w:ascii="Arial" w:hAnsi="Arial" w:cs="Arial"/>
                <w:sz w:val="18"/>
                <w:szCs w:val="20"/>
              </w:rPr>
              <w:t xml:space="preserve">using stepwise logistic regression predicting survey outcome </w:t>
            </w:r>
            <w:r w:rsidR="001C5785">
              <w:rPr>
                <w:rFonts w:ascii="Arial" w:hAnsi="Arial" w:cs="Arial"/>
                <w:sz w:val="18"/>
                <w:szCs w:val="20"/>
              </w:rPr>
              <w:t>likelihood with</w:t>
            </w:r>
            <w:r>
              <w:rPr>
                <w:rFonts w:ascii="Arial" w:hAnsi="Arial" w:cs="Arial"/>
                <w:sz w:val="18"/>
                <w:szCs w:val="20"/>
              </w:rPr>
              <w:t xml:space="preserve"> substantive/demographic variables from prior waves and from sampling frame</w:t>
            </w:r>
            <w:r w:rsidR="001C5785">
              <w:rPr>
                <w:rFonts w:ascii="Arial" w:hAnsi="Arial" w:cs="Arial"/>
                <w:sz w:val="18"/>
                <w:szCs w:val="20"/>
              </w:rPr>
              <w:t>. Prepaid $5 incentive to targeted cases and ever dropout cases.</w:t>
            </w:r>
            <w:bookmarkEnd w:id="232"/>
          </w:p>
          <w:p w:rsidR="001C5785" w:rsidRPr="001C5785" w:rsidRDefault="001C5785" w:rsidP="001C5785">
            <w:pPr>
              <w:pStyle w:val="ListParagraph"/>
              <w:keepNext/>
              <w:numPr>
                <w:ilvl w:val="0"/>
                <w:numId w:val="26"/>
              </w:numPr>
              <w:spacing w:before="40" w:after="40" w:line="240" w:lineRule="auto"/>
              <w:outlineLvl w:val="1"/>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bookmarkStart w:id="233" w:name="_Toc355249829"/>
            <w:r>
              <w:rPr>
                <w:rFonts w:ascii="Arial" w:hAnsi="Arial" w:cs="Arial"/>
                <w:sz w:val="18"/>
                <w:szCs w:val="20"/>
              </w:rPr>
              <w:t>Phase 4 (4 weeks): at start of phase, re-run the predicted likelihood model to identify important cases to pursue. Targeted cases will receive $15 incentive offer.</w:t>
            </w:r>
            <w:bookmarkEnd w:id="233"/>
          </w:p>
          <w:p w:rsidR="001C5785" w:rsidRPr="001C5785" w:rsidRDefault="001C5785" w:rsidP="001C5785">
            <w:pPr>
              <w:pStyle w:val="ListParagraph"/>
              <w:keepNext/>
              <w:numPr>
                <w:ilvl w:val="0"/>
                <w:numId w:val="26"/>
              </w:numPr>
              <w:spacing w:before="40" w:after="40" w:line="240" w:lineRule="auto"/>
              <w:outlineLvl w:val="1"/>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bookmarkStart w:id="234" w:name="_Toc355249830"/>
            <w:r>
              <w:rPr>
                <w:rFonts w:ascii="Arial" w:hAnsi="Arial" w:cs="Arial"/>
                <w:sz w:val="18"/>
                <w:szCs w:val="20"/>
              </w:rPr>
              <w:t xml:space="preserve">Phase 5 (3 weeks): </w:t>
            </w:r>
            <w:r w:rsidRPr="001C5785">
              <w:rPr>
                <w:rFonts w:ascii="Arial" w:hAnsi="Arial" w:cs="Arial"/>
                <w:sz w:val="18"/>
                <w:szCs w:val="20"/>
              </w:rPr>
              <w:t xml:space="preserve">at start of phase, re-run the predicted likelihood model to identify important cases to pursue. </w:t>
            </w:r>
            <w:r>
              <w:rPr>
                <w:rFonts w:ascii="Arial" w:hAnsi="Arial" w:cs="Arial"/>
                <w:sz w:val="18"/>
                <w:szCs w:val="20"/>
              </w:rPr>
              <w:t>Targeted cases will receive $2</w:t>
            </w:r>
            <w:r w:rsidRPr="001C5785">
              <w:rPr>
                <w:rFonts w:ascii="Arial" w:hAnsi="Arial" w:cs="Arial"/>
                <w:sz w:val="18"/>
                <w:szCs w:val="20"/>
              </w:rPr>
              <w:t>5 incentive offer.</w:t>
            </w:r>
            <w:bookmarkEnd w:id="234"/>
          </w:p>
          <w:p w:rsidR="001C5785" w:rsidRDefault="001C5785" w:rsidP="001C5785">
            <w:pPr>
              <w:pStyle w:val="ListParagraph"/>
              <w:keepNext/>
              <w:numPr>
                <w:ilvl w:val="0"/>
                <w:numId w:val="26"/>
              </w:numPr>
              <w:spacing w:before="40" w:after="40" w:line="240" w:lineRule="auto"/>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r>
              <w:rPr>
                <w:rFonts w:ascii="Arial" w:hAnsi="Arial" w:cs="Arial"/>
                <w:sz w:val="18"/>
                <w:szCs w:val="20"/>
              </w:rPr>
              <w:t>Phase 6 (3 weeks): abbreviated interview offered to all nonrespondents.</w:t>
            </w:r>
          </w:p>
          <w:p w:rsidR="0069433F" w:rsidRDefault="0069433F" w:rsidP="00A6567D">
            <w:pP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auto"/>
                <w:sz w:val="18"/>
                <w:szCs w:val="20"/>
              </w:rPr>
            </w:pPr>
          </w:p>
        </w:tc>
      </w:tr>
    </w:tbl>
    <w:p w:rsidR="0069433F" w:rsidRDefault="00602EF0" w:rsidP="00A6567D">
      <w:pPr>
        <w:rPr>
          <w:sz w:val="18"/>
          <w:szCs w:val="18"/>
        </w:rPr>
      </w:pPr>
      <w:r w:rsidRPr="00335B4F">
        <w:rPr>
          <w:sz w:val="18"/>
          <w:szCs w:val="18"/>
        </w:rPr>
        <w:t>(E) = Experimental Group; (C) = Control Group</w:t>
      </w:r>
    </w:p>
    <w:p w:rsidR="0069433F" w:rsidRDefault="0069433F" w:rsidP="00A6567D">
      <w:pPr>
        <w:rPr>
          <w:sz w:val="18"/>
          <w:szCs w:val="18"/>
        </w:rPr>
      </w:pPr>
    </w:p>
    <w:p w:rsidR="0069433F" w:rsidRDefault="0068115C" w:rsidP="005236D7">
      <w:pPr>
        <w:pStyle w:val="Heading3"/>
      </w:pPr>
      <w:bookmarkStart w:id="235" w:name="_Toc355249831"/>
      <w:bookmarkStart w:id="236" w:name="_Toc355249938"/>
      <w:bookmarkEnd w:id="65"/>
      <w:bookmarkEnd w:id="66"/>
      <w:r w:rsidRPr="009536BE">
        <w:t>B.4.</w:t>
      </w:r>
      <w:r w:rsidR="00100777">
        <w:t>b</w:t>
      </w:r>
      <w:r w:rsidRPr="009536BE">
        <w:tab/>
      </w:r>
      <w:r w:rsidR="00602EF0" w:rsidRPr="009536BE">
        <w:t xml:space="preserve">2013 </w:t>
      </w:r>
      <w:r w:rsidR="00602EF0" w:rsidRPr="005236D7">
        <w:t>Update</w:t>
      </w:r>
      <w:bookmarkEnd w:id="235"/>
      <w:bookmarkEnd w:id="236"/>
      <w:r w:rsidR="00602EF0" w:rsidRPr="009536BE">
        <w:t xml:space="preserve"> </w:t>
      </w:r>
    </w:p>
    <w:p w:rsidR="0069433F" w:rsidRDefault="00602EF0" w:rsidP="00C35DE6">
      <w:pPr>
        <w:spacing w:line="360" w:lineRule="auto"/>
        <w:ind w:firstLine="720"/>
      </w:pPr>
      <w:r>
        <w:t xml:space="preserve">For the main study 2013 Update, the data collection includes a responsive design strategy aimed at reducing bias in the final estimates.  The 2013 Update design will consist of a </w:t>
      </w:r>
      <w:r w:rsidR="001C5785">
        <w:t>6</w:t>
      </w:r>
      <w:r>
        <w:t xml:space="preserve">-phase approach that immediately targets sample members identified as </w:t>
      </w:r>
      <w:r w:rsidR="00C34186">
        <w:t>ever having dropped out of school</w:t>
      </w:r>
      <w:r>
        <w:t xml:space="preserve">, employs </w:t>
      </w:r>
      <w:r w:rsidR="00C35DE6">
        <w:t xml:space="preserve">a responsive design model that will be </w:t>
      </w:r>
      <w:proofErr w:type="gramStart"/>
      <w:r w:rsidR="00C35DE6">
        <w:t>calculated/implemented</w:t>
      </w:r>
      <w:proofErr w:type="gramEnd"/>
      <w:r>
        <w:t xml:space="preserve"> at multiple stages during collection to select cases for incentives, and</w:t>
      </w:r>
      <w:r w:rsidR="004B5720">
        <w:t xml:space="preserve"> in the end</w:t>
      </w:r>
      <w:r>
        <w:t xml:space="preserve"> offers an abbreviated survey to all nonrespondents. </w:t>
      </w:r>
    </w:p>
    <w:p w:rsidR="0069433F" w:rsidRDefault="00602EF0" w:rsidP="00C35DE6">
      <w:pPr>
        <w:spacing w:line="360" w:lineRule="auto"/>
        <w:ind w:firstLine="720"/>
      </w:pPr>
      <w:r>
        <w:t xml:space="preserve">We propose a </w:t>
      </w:r>
      <w:r w:rsidR="00C35DE6">
        <w:t>6</w:t>
      </w:r>
      <w:r>
        <w:t xml:space="preserve">-phase approach that immediately targets students identified as </w:t>
      </w:r>
      <w:r w:rsidR="00887534">
        <w:t>ever having dropped out of school and also, 8 weeks into the data collection period</w:t>
      </w:r>
      <w:r w:rsidR="00C35DE6">
        <w:t xml:space="preserve"> and 2 additional time points thereafter</w:t>
      </w:r>
      <w:r w:rsidR="00887534">
        <w:t xml:space="preserve">, </w:t>
      </w:r>
      <w:r>
        <w:t xml:space="preserve">targets </w:t>
      </w:r>
      <w:proofErr w:type="spellStart"/>
      <w:r w:rsidR="00E92934">
        <w:t>nonrespond</w:t>
      </w:r>
      <w:r w:rsidR="00F34F88">
        <w:t>ing</w:t>
      </w:r>
      <w:proofErr w:type="spellEnd"/>
      <w:r w:rsidR="00E92934">
        <w:t xml:space="preserve"> </w:t>
      </w:r>
      <w:r>
        <w:t xml:space="preserve">cases </w:t>
      </w:r>
      <w:r w:rsidR="00C35DE6">
        <w:t xml:space="preserve">who are under-represented among those who already responded and whose survey values (when interviewed) </w:t>
      </w:r>
      <w:r w:rsidR="00C35DE6" w:rsidRPr="00C35DE6">
        <w:t>would likely be different</w:t>
      </w:r>
      <w:r w:rsidR="00C35DE6">
        <w:t xml:space="preserve"> from those who responded</w:t>
      </w:r>
      <w:r>
        <w:t xml:space="preserve">. The </w:t>
      </w:r>
      <w:r w:rsidR="00C35DE6">
        <w:t xml:space="preserve">6 </w:t>
      </w:r>
      <w:r>
        <w:t xml:space="preserve">phases are the following: </w:t>
      </w:r>
    </w:p>
    <w:p w:rsidR="0069433F" w:rsidRDefault="00602EF0" w:rsidP="005236D7">
      <w:pPr>
        <w:numPr>
          <w:ilvl w:val="0"/>
          <w:numId w:val="39"/>
        </w:numPr>
        <w:spacing w:after="200" w:line="276" w:lineRule="auto"/>
        <w:ind w:left="1170" w:hanging="450"/>
      </w:pPr>
      <w:r>
        <w:rPr>
          <w:u w:val="single"/>
        </w:rPr>
        <w:t xml:space="preserve">Phase 1: </w:t>
      </w:r>
      <w:r w:rsidRPr="00946B31">
        <w:rPr>
          <w:u w:val="single"/>
        </w:rPr>
        <w:t xml:space="preserve">A </w:t>
      </w:r>
      <w:r>
        <w:rPr>
          <w:u w:val="single"/>
        </w:rPr>
        <w:t>three</w:t>
      </w:r>
      <w:r w:rsidRPr="00946B31">
        <w:rPr>
          <w:u w:val="single"/>
        </w:rPr>
        <w:t>-week web</w:t>
      </w:r>
      <w:r>
        <w:rPr>
          <w:u w:val="single"/>
        </w:rPr>
        <w:t xml:space="preserve"> </w:t>
      </w:r>
      <w:r w:rsidRPr="00946B31">
        <w:rPr>
          <w:u w:val="single"/>
        </w:rPr>
        <w:t>collection period</w:t>
      </w:r>
      <w:r>
        <w:t>. At the start of the first phase of data collection, each of the parents and students in the 2013 Update sample</w:t>
      </w:r>
      <w:r w:rsidRPr="00F51A7B">
        <w:rPr>
          <w:rStyle w:val="FootnoteReference"/>
        </w:rPr>
        <w:footnoteReference w:id="5"/>
      </w:r>
      <w:r>
        <w:t xml:space="preserve"> will receive a letter asking them to log onto the web to complete the questionnaire. </w:t>
      </w:r>
      <w:r w:rsidR="004E62A7">
        <w:t>S</w:t>
      </w:r>
      <w:r>
        <w:t>tudents identified as ever dropping out of school</w:t>
      </w:r>
      <w:r w:rsidR="00E87F86">
        <w:rPr>
          <w:rStyle w:val="FootnoteReference"/>
        </w:rPr>
        <w:footnoteReference w:id="6"/>
      </w:r>
      <w:r w:rsidR="004E62A7">
        <w:t xml:space="preserve"> </w:t>
      </w:r>
      <w:r>
        <w:t xml:space="preserve">will be offered a $40 incentive for participating </w:t>
      </w:r>
      <w:r w:rsidRPr="00E473B3">
        <w:rPr>
          <w:rFonts w:asciiTheme="majorBidi" w:hAnsiTheme="majorBidi" w:cstheme="majorBidi"/>
        </w:rPr>
        <w:t>because</w:t>
      </w:r>
      <w:r>
        <w:rPr>
          <w:rFonts w:asciiTheme="majorBidi" w:hAnsiTheme="majorBidi" w:cstheme="majorBidi"/>
        </w:rPr>
        <w:t xml:space="preserve"> this group has high analytical </w:t>
      </w:r>
      <w:r>
        <w:rPr>
          <w:rFonts w:asciiTheme="majorBidi" w:hAnsiTheme="majorBidi" w:cstheme="majorBidi"/>
        </w:rPr>
        <w:lastRenderedPageBreak/>
        <w:t>value and yet a small sample size, making high response rate particularly important. The</w:t>
      </w:r>
      <w:r w:rsidRPr="00E473B3">
        <w:rPr>
          <w:rFonts w:asciiTheme="majorBidi" w:hAnsiTheme="majorBidi" w:cstheme="majorBidi"/>
        </w:rPr>
        <w:t xml:space="preserve"> extra incentive was found to be </w:t>
      </w:r>
      <w:r>
        <w:rPr>
          <w:rFonts w:asciiTheme="majorBidi" w:hAnsiTheme="majorBidi" w:cstheme="majorBidi"/>
        </w:rPr>
        <w:t>effective</w:t>
      </w:r>
      <w:r w:rsidRPr="00E473B3">
        <w:rPr>
          <w:rFonts w:asciiTheme="majorBidi" w:hAnsiTheme="majorBidi" w:cstheme="majorBidi"/>
        </w:rPr>
        <w:t xml:space="preserve"> </w:t>
      </w:r>
      <w:r>
        <w:rPr>
          <w:rFonts w:asciiTheme="majorBidi" w:hAnsiTheme="majorBidi" w:cstheme="majorBidi"/>
        </w:rPr>
        <w:t>i</w:t>
      </w:r>
      <w:r w:rsidRPr="00E473B3">
        <w:rPr>
          <w:rFonts w:asciiTheme="majorBidi" w:hAnsiTheme="majorBidi" w:cstheme="majorBidi"/>
        </w:rPr>
        <w:t>n ELS</w:t>
      </w:r>
      <w:proofErr w:type="gramStart"/>
      <w:r>
        <w:rPr>
          <w:rFonts w:asciiTheme="majorBidi" w:hAnsiTheme="majorBidi" w:cstheme="majorBidi"/>
        </w:rPr>
        <w:t>:2002</w:t>
      </w:r>
      <w:proofErr w:type="gramEnd"/>
      <w:r>
        <w:rPr>
          <w:rFonts w:asciiTheme="majorBidi" w:hAnsiTheme="majorBidi" w:cstheme="majorBidi"/>
        </w:rPr>
        <w:t xml:space="preserve"> </w:t>
      </w:r>
      <w:r w:rsidRPr="00E473B3">
        <w:rPr>
          <w:rFonts w:asciiTheme="majorBidi" w:hAnsiTheme="majorBidi" w:cstheme="majorBidi"/>
        </w:rPr>
        <w:t xml:space="preserve">and is the same amount </w:t>
      </w:r>
      <w:r>
        <w:rPr>
          <w:rFonts w:asciiTheme="majorBidi" w:hAnsiTheme="majorBidi" w:cstheme="majorBidi"/>
        </w:rPr>
        <w:t xml:space="preserve">that was </w:t>
      </w:r>
      <w:r w:rsidRPr="00E473B3">
        <w:rPr>
          <w:rFonts w:asciiTheme="majorBidi" w:hAnsiTheme="majorBidi" w:cstheme="majorBidi"/>
        </w:rPr>
        <w:t xml:space="preserve">offered to this group </w:t>
      </w:r>
      <w:r w:rsidR="007E006E">
        <w:rPr>
          <w:rFonts w:asciiTheme="majorBidi" w:hAnsiTheme="majorBidi" w:cstheme="majorBidi"/>
        </w:rPr>
        <w:t xml:space="preserve">for completing the </w:t>
      </w:r>
      <w:r w:rsidRPr="00E473B3">
        <w:rPr>
          <w:rFonts w:asciiTheme="majorBidi" w:hAnsiTheme="majorBidi" w:cstheme="majorBidi"/>
        </w:rPr>
        <w:t xml:space="preserve">first follow-up </w:t>
      </w:r>
      <w:r w:rsidR="007E006E">
        <w:rPr>
          <w:rFonts w:asciiTheme="majorBidi" w:hAnsiTheme="majorBidi" w:cstheme="majorBidi"/>
        </w:rPr>
        <w:t>survey</w:t>
      </w:r>
      <w:r w:rsidRPr="00E473B3">
        <w:rPr>
          <w:rFonts w:asciiTheme="majorBidi" w:hAnsiTheme="majorBidi" w:cstheme="majorBidi"/>
        </w:rPr>
        <w:t>.</w:t>
      </w:r>
      <w:r w:rsidR="00285647">
        <w:rPr>
          <w:rStyle w:val="FootnoteReference"/>
          <w:rFonts w:asciiTheme="majorBidi" w:hAnsiTheme="majorBidi" w:cstheme="majorBidi"/>
        </w:rPr>
        <w:footnoteReference w:id="7"/>
      </w:r>
    </w:p>
    <w:p w:rsidR="0069433F" w:rsidRDefault="00602EF0" w:rsidP="005236D7">
      <w:pPr>
        <w:numPr>
          <w:ilvl w:val="0"/>
          <w:numId w:val="39"/>
        </w:numPr>
        <w:spacing w:after="200" w:line="276" w:lineRule="auto"/>
        <w:ind w:left="1170" w:hanging="450"/>
      </w:pPr>
      <w:r>
        <w:rPr>
          <w:u w:val="single"/>
        </w:rPr>
        <w:t xml:space="preserve">Phase 2: </w:t>
      </w:r>
      <w:r w:rsidRPr="00946B31">
        <w:rPr>
          <w:u w:val="single"/>
        </w:rPr>
        <w:t xml:space="preserve">A </w:t>
      </w:r>
      <w:r>
        <w:rPr>
          <w:u w:val="single"/>
        </w:rPr>
        <w:t>five</w:t>
      </w:r>
      <w:r w:rsidRPr="00946B31">
        <w:rPr>
          <w:u w:val="single"/>
        </w:rPr>
        <w:t>-week web plus CATI data collection period</w:t>
      </w:r>
      <w:r>
        <w:t xml:space="preserve">.  The addition in phase 2 is the CATI component. After the three-week web data collection period (phase 1), in addition to the web remaining an option, outbound calling to sample members will commence and continue for five weeks. The $40 incentive to students who had ever dropped out will continue to be offered. </w:t>
      </w:r>
    </w:p>
    <w:p w:rsidR="00C35DE6" w:rsidRDefault="00602EF0" w:rsidP="005236D7">
      <w:pPr>
        <w:numPr>
          <w:ilvl w:val="0"/>
          <w:numId w:val="39"/>
        </w:numPr>
        <w:spacing w:after="200" w:line="276" w:lineRule="auto"/>
        <w:ind w:left="1170" w:hanging="450"/>
      </w:pPr>
      <w:r w:rsidRPr="00602EF0">
        <w:rPr>
          <w:u w:val="single"/>
        </w:rPr>
        <w:t xml:space="preserve">Phase 3: First stage of a targeted nonresponse follow-up period. </w:t>
      </w:r>
      <w:r w:rsidRPr="00651AB5">
        <w:t xml:space="preserve">After phase 1 and phase 2, </w:t>
      </w:r>
      <w:r w:rsidR="00C51675">
        <w:t xml:space="preserve">predicted-likelihood values will be determined for all </w:t>
      </w:r>
      <w:r w:rsidR="004E62A7">
        <w:t>n</w:t>
      </w:r>
      <w:r w:rsidR="002C1B45">
        <w:t xml:space="preserve">onrespondents </w:t>
      </w:r>
      <w:r w:rsidR="00C51675">
        <w:t xml:space="preserve">(other than ever dropout cases). Cases with the </w:t>
      </w:r>
      <w:r w:rsidR="00BF23A6">
        <w:t>highest</w:t>
      </w:r>
      <w:r w:rsidR="00C51675">
        <w:t xml:space="preserve"> predicted-likelihood values (i.e., those </w:t>
      </w:r>
      <w:r w:rsidR="003F57EC">
        <w:t xml:space="preserve">who may have the greatest influence on nonresponse bias) will be identified for special intervention. </w:t>
      </w:r>
      <w:r w:rsidR="00C51675">
        <w:t>T</w:t>
      </w:r>
      <w:r w:rsidR="003F57EC">
        <w:t>hese t</w:t>
      </w:r>
      <w:r w:rsidR="00C51675">
        <w:t>argeted cases</w:t>
      </w:r>
      <w:r w:rsidR="004E62A7">
        <w:t xml:space="preserve"> </w:t>
      </w:r>
      <w:r w:rsidRPr="00651AB5">
        <w:t xml:space="preserve">will be </w:t>
      </w:r>
      <w:r w:rsidR="00C51675">
        <w:t>given a $5 prepaid incentive</w:t>
      </w:r>
      <w:r w:rsidR="00337D5F">
        <w:t xml:space="preserve">. </w:t>
      </w:r>
      <w:r w:rsidRPr="00651AB5">
        <w:t xml:space="preserve">Those cases </w:t>
      </w:r>
      <w:proofErr w:type="gramStart"/>
      <w:r w:rsidRPr="00651AB5">
        <w:t>who</w:t>
      </w:r>
      <w:proofErr w:type="gramEnd"/>
      <w:r w:rsidRPr="00651AB5">
        <w:t xml:space="preserve"> have ever dropped out will </w:t>
      </w:r>
      <w:r w:rsidR="00C51675">
        <w:t xml:space="preserve">also receive the $5 prepaid incentive and will </w:t>
      </w:r>
      <w:r w:rsidRPr="00651AB5">
        <w:t>continue to be offered $40</w:t>
      </w:r>
      <w:r w:rsidR="00C51675">
        <w:t xml:space="preserve"> to complete the Update</w:t>
      </w:r>
      <w:r w:rsidRPr="00651AB5">
        <w:t xml:space="preserve">. </w:t>
      </w:r>
      <w:r w:rsidR="00A1310F">
        <w:t>All other cases will receive no incentive</w:t>
      </w:r>
      <w:r w:rsidRPr="00651AB5">
        <w:t>.</w:t>
      </w:r>
    </w:p>
    <w:p w:rsidR="007E1668" w:rsidRDefault="00602EF0" w:rsidP="005236D7">
      <w:pPr>
        <w:numPr>
          <w:ilvl w:val="0"/>
          <w:numId w:val="39"/>
        </w:numPr>
        <w:spacing w:after="200" w:line="276" w:lineRule="auto"/>
        <w:ind w:left="1170" w:hanging="450"/>
        <w:rPr>
          <w:rFonts w:asciiTheme="majorBidi" w:hAnsiTheme="majorBidi" w:cstheme="majorBidi"/>
        </w:rPr>
      </w:pPr>
      <w:r w:rsidRPr="009134A8">
        <w:rPr>
          <w:rFonts w:asciiTheme="majorBidi" w:hAnsiTheme="majorBidi" w:cstheme="majorBidi"/>
          <w:u w:val="single"/>
        </w:rPr>
        <w:t>P</w:t>
      </w:r>
      <w:r w:rsidRPr="00C35DE6">
        <w:rPr>
          <w:rFonts w:asciiTheme="majorBidi" w:hAnsiTheme="majorBidi" w:cstheme="majorBidi"/>
          <w:u w:val="single"/>
        </w:rPr>
        <w:t>hase 4: Second stage of a targeted nonresponse follow-up period</w:t>
      </w:r>
      <w:r w:rsidR="00F90EC2" w:rsidRPr="00F90EC2">
        <w:rPr>
          <w:rFonts w:asciiTheme="majorBidi" w:hAnsiTheme="majorBidi" w:cstheme="majorBidi"/>
          <w:u w:val="single"/>
        </w:rPr>
        <w:t>.</w:t>
      </w:r>
      <w:r w:rsidRPr="00C35DE6">
        <w:rPr>
          <w:rFonts w:asciiTheme="majorBidi" w:hAnsiTheme="majorBidi" w:cstheme="majorBidi"/>
        </w:rPr>
        <w:t xml:space="preserve"> </w:t>
      </w:r>
      <w:r w:rsidR="00063718" w:rsidRPr="00C35DE6">
        <w:rPr>
          <w:rFonts w:asciiTheme="majorBidi" w:hAnsiTheme="majorBidi" w:cstheme="majorBidi"/>
        </w:rPr>
        <w:t xml:space="preserve">Four weeks after the start of Phase 3, </w:t>
      </w:r>
      <w:r w:rsidR="003F57EC" w:rsidRPr="003F57EC">
        <w:rPr>
          <w:rFonts w:asciiTheme="majorBidi" w:hAnsiTheme="majorBidi" w:cstheme="majorBidi"/>
        </w:rPr>
        <w:t xml:space="preserve">predicted-likelihood values will be determined </w:t>
      </w:r>
      <w:r w:rsidR="003F57EC">
        <w:rPr>
          <w:rFonts w:asciiTheme="majorBidi" w:hAnsiTheme="majorBidi" w:cstheme="majorBidi"/>
        </w:rPr>
        <w:t>again (recalculated) for remaining</w:t>
      </w:r>
      <w:r w:rsidR="003F57EC" w:rsidRPr="00C35DE6">
        <w:rPr>
          <w:rFonts w:asciiTheme="majorBidi" w:hAnsiTheme="majorBidi" w:cstheme="majorBidi"/>
        </w:rPr>
        <w:t xml:space="preserve"> </w:t>
      </w:r>
      <w:proofErr w:type="spellStart"/>
      <w:r w:rsidR="00A1310F" w:rsidRPr="00C35DE6">
        <w:rPr>
          <w:rFonts w:asciiTheme="majorBidi" w:hAnsiTheme="majorBidi" w:cstheme="majorBidi"/>
        </w:rPr>
        <w:t>nonresponding</w:t>
      </w:r>
      <w:proofErr w:type="spellEnd"/>
      <w:r w:rsidR="00A1310F" w:rsidRPr="00C35DE6">
        <w:rPr>
          <w:rFonts w:asciiTheme="majorBidi" w:hAnsiTheme="majorBidi" w:cstheme="majorBidi"/>
        </w:rPr>
        <w:t xml:space="preserve"> cases. </w:t>
      </w:r>
      <w:r w:rsidR="00A64CA1">
        <w:rPr>
          <w:rFonts w:asciiTheme="majorBidi" w:hAnsiTheme="majorBidi" w:cstheme="majorBidi"/>
        </w:rPr>
        <w:t>Phase-4-t</w:t>
      </w:r>
      <w:r w:rsidR="003F57EC" w:rsidRPr="003F57EC">
        <w:rPr>
          <w:rFonts w:asciiTheme="majorBidi" w:hAnsiTheme="majorBidi" w:cstheme="majorBidi"/>
        </w:rPr>
        <w:t xml:space="preserve">argeted cases will be </w:t>
      </w:r>
      <w:r w:rsidR="003F57EC">
        <w:rPr>
          <w:rFonts w:asciiTheme="majorBidi" w:hAnsiTheme="majorBidi" w:cstheme="majorBidi"/>
        </w:rPr>
        <w:t>offered</w:t>
      </w:r>
      <w:r w:rsidR="003F57EC" w:rsidRPr="003F57EC">
        <w:rPr>
          <w:rFonts w:asciiTheme="majorBidi" w:hAnsiTheme="majorBidi" w:cstheme="majorBidi"/>
        </w:rPr>
        <w:t xml:space="preserve"> a $</w:t>
      </w:r>
      <w:r w:rsidR="003F57EC">
        <w:rPr>
          <w:rFonts w:asciiTheme="majorBidi" w:hAnsiTheme="majorBidi" w:cstheme="majorBidi"/>
        </w:rPr>
        <w:t>1</w:t>
      </w:r>
      <w:r w:rsidR="003F57EC" w:rsidRPr="003F57EC">
        <w:rPr>
          <w:rFonts w:asciiTheme="majorBidi" w:hAnsiTheme="majorBidi" w:cstheme="majorBidi"/>
        </w:rPr>
        <w:t>5 incentive</w:t>
      </w:r>
      <w:r w:rsidR="003F57EC">
        <w:rPr>
          <w:rFonts w:asciiTheme="majorBidi" w:hAnsiTheme="majorBidi" w:cstheme="majorBidi"/>
        </w:rPr>
        <w:t xml:space="preserve"> conditional on completing the survey. </w:t>
      </w:r>
      <w:r w:rsidR="003F57EC" w:rsidRPr="003F57EC">
        <w:rPr>
          <w:rFonts w:asciiTheme="majorBidi" w:hAnsiTheme="majorBidi" w:cstheme="majorBidi"/>
        </w:rPr>
        <w:t>Those cases who have ever dropped out will continue to be offered $40 to complete the Update. All other cases will receive no incentive.</w:t>
      </w:r>
    </w:p>
    <w:p w:rsidR="007E1668" w:rsidRDefault="00063718" w:rsidP="005236D7">
      <w:pPr>
        <w:numPr>
          <w:ilvl w:val="0"/>
          <w:numId w:val="39"/>
        </w:numPr>
        <w:spacing w:after="200" w:line="276" w:lineRule="auto"/>
        <w:ind w:left="1170" w:hanging="450"/>
        <w:rPr>
          <w:rFonts w:asciiTheme="majorBidi" w:hAnsiTheme="majorBidi" w:cstheme="majorBidi"/>
        </w:rPr>
      </w:pPr>
      <w:r w:rsidRPr="00C35DE6">
        <w:rPr>
          <w:rFonts w:asciiTheme="majorBidi" w:hAnsiTheme="majorBidi" w:cstheme="majorBidi"/>
          <w:u w:val="single"/>
        </w:rPr>
        <w:t>Phase 5: Third stage of a targeted nonresponse follow-up period</w:t>
      </w:r>
      <w:r w:rsidR="00F90EC2" w:rsidRPr="00F90EC2">
        <w:rPr>
          <w:rFonts w:asciiTheme="majorBidi" w:hAnsiTheme="majorBidi" w:cstheme="majorBidi"/>
          <w:u w:val="single"/>
        </w:rPr>
        <w:t>.</w:t>
      </w:r>
      <w:r w:rsidRPr="00C35DE6">
        <w:rPr>
          <w:rFonts w:asciiTheme="majorBidi" w:hAnsiTheme="majorBidi" w:cstheme="majorBidi"/>
        </w:rPr>
        <w:t xml:space="preserve"> Four weeks after the start of Phase 4, which is </w:t>
      </w:r>
      <w:r w:rsidR="003F57EC">
        <w:rPr>
          <w:rFonts w:asciiTheme="majorBidi" w:hAnsiTheme="majorBidi" w:cstheme="majorBidi"/>
        </w:rPr>
        <w:t>6</w:t>
      </w:r>
      <w:r w:rsidRPr="00C35DE6">
        <w:rPr>
          <w:rFonts w:asciiTheme="majorBidi" w:hAnsiTheme="majorBidi" w:cstheme="majorBidi"/>
        </w:rPr>
        <w:t xml:space="preserve"> weeks before the end of the data collection period, </w:t>
      </w:r>
      <w:r w:rsidR="003F57EC" w:rsidRPr="003F57EC">
        <w:rPr>
          <w:rFonts w:asciiTheme="majorBidi" w:hAnsiTheme="majorBidi" w:cstheme="majorBidi"/>
        </w:rPr>
        <w:t xml:space="preserve">predicted-likelihood values will be </w:t>
      </w:r>
      <w:r w:rsidR="003F57EC">
        <w:rPr>
          <w:rFonts w:asciiTheme="majorBidi" w:hAnsiTheme="majorBidi" w:cstheme="majorBidi"/>
        </w:rPr>
        <w:t>recalculated</w:t>
      </w:r>
      <w:r w:rsidR="003F57EC" w:rsidRPr="003F57EC">
        <w:rPr>
          <w:rFonts w:asciiTheme="majorBidi" w:hAnsiTheme="majorBidi" w:cstheme="majorBidi"/>
        </w:rPr>
        <w:t xml:space="preserve"> again for remaining nonresponding cases</w:t>
      </w:r>
      <w:r w:rsidR="003F57EC">
        <w:rPr>
          <w:rFonts w:asciiTheme="majorBidi" w:hAnsiTheme="majorBidi" w:cstheme="majorBidi"/>
        </w:rPr>
        <w:t>.</w:t>
      </w:r>
      <w:r w:rsidR="003F57EC" w:rsidRPr="003F57EC" w:rsidDel="003F57EC">
        <w:rPr>
          <w:rFonts w:asciiTheme="majorBidi" w:hAnsiTheme="majorBidi" w:cstheme="majorBidi"/>
        </w:rPr>
        <w:t xml:space="preserve"> </w:t>
      </w:r>
      <w:r w:rsidR="00A64CA1">
        <w:rPr>
          <w:rFonts w:asciiTheme="majorBidi" w:hAnsiTheme="majorBidi" w:cstheme="majorBidi"/>
        </w:rPr>
        <w:t>Phase-5-t</w:t>
      </w:r>
      <w:r w:rsidR="00A64CA1" w:rsidRPr="00A64CA1">
        <w:rPr>
          <w:rFonts w:asciiTheme="majorBidi" w:hAnsiTheme="majorBidi" w:cstheme="majorBidi"/>
        </w:rPr>
        <w:t>argeted cases will be offered a $</w:t>
      </w:r>
      <w:r w:rsidR="00A64CA1">
        <w:rPr>
          <w:rFonts w:asciiTheme="majorBidi" w:hAnsiTheme="majorBidi" w:cstheme="majorBidi"/>
        </w:rPr>
        <w:t>2</w:t>
      </w:r>
      <w:r w:rsidR="00A64CA1" w:rsidRPr="00A64CA1">
        <w:rPr>
          <w:rFonts w:asciiTheme="majorBidi" w:hAnsiTheme="majorBidi" w:cstheme="majorBidi"/>
        </w:rPr>
        <w:t xml:space="preserve">5 incentive conditional on </w:t>
      </w:r>
      <w:r w:rsidR="00A64CA1">
        <w:rPr>
          <w:rFonts w:asciiTheme="majorBidi" w:hAnsiTheme="majorBidi" w:cstheme="majorBidi"/>
        </w:rPr>
        <w:t>completing the Update</w:t>
      </w:r>
      <w:r w:rsidR="00A64CA1" w:rsidRPr="00A64CA1">
        <w:rPr>
          <w:rFonts w:asciiTheme="majorBidi" w:hAnsiTheme="majorBidi" w:cstheme="majorBidi"/>
        </w:rPr>
        <w:t xml:space="preserve">. </w:t>
      </w:r>
      <w:r w:rsidR="00A64CA1">
        <w:rPr>
          <w:rFonts w:asciiTheme="majorBidi" w:hAnsiTheme="majorBidi" w:cstheme="majorBidi"/>
        </w:rPr>
        <w:t xml:space="preserve">Nonresponding phase-4-targeted cases who are not targeted for phase 5 will continue to be offered $15 to complete the Update. </w:t>
      </w:r>
      <w:r w:rsidR="00A64CA1" w:rsidRPr="00A64CA1">
        <w:rPr>
          <w:rFonts w:asciiTheme="majorBidi" w:hAnsiTheme="majorBidi" w:cstheme="majorBidi"/>
        </w:rPr>
        <w:t>Those cases who have ever dropped out will continue to be offered $40 to complete the Update. All other cases will receive no incentive.</w:t>
      </w:r>
    </w:p>
    <w:p w:rsidR="007E1668" w:rsidRDefault="00C35DE6" w:rsidP="005236D7">
      <w:pPr>
        <w:numPr>
          <w:ilvl w:val="0"/>
          <w:numId w:val="39"/>
        </w:numPr>
        <w:spacing w:after="200" w:line="276" w:lineRule="auto"/>
        <w:ind w:left="1170" w:hanging="450"/>
        <w:rPr>
          <w:rFonts w:asciiTheme="majorBidi" w:hAnsiTheme="majorBidi" w:cstheme="majorBidi"/>
        </w:rPr>
      </w:pPr>
      <w:r>
        <w:rPr>
          <w:rFonts w:asciiTheme="majorBidi" w:hAnsiTheme="majorBidi" w:cstheme="majorBidi"/>
          <w:u w:val="single"/>
        </w:rPr>
        <w:t>Phase 6:</w:t>
      </w:r>
      <w:r>
        <w:rPr>
          <w:rFonts w:asciiTheme="majorBidi" w:hAnsiTheme="majorBidi" w:cstheme="majorBidi"/>
        </w:rPr>
        <w:t xml:space="preserve"> </w:t>
      </w:r>
      <w:r w:rsidR="003F57EC">
        <w:rPr>
          <w:rFonts w:asciiTheme="majorBidi" w:hAnsiTheme="majorBidi" w:cstheme="majorBidi"/>
        </w:rPr>
        <w:t xml:space="preserve">for the final 3 weeks of data collection, </w:t>
      </w:r>
      <w:r w:rsidR="003F57EC" w:rsidRPr="003F57EC">
        <w:rPr>
          <w:rFonts w:asciiTheme="majorBidi" w:hAnsiTheme="majorBidi" w:cstheme="majorBidi"/>
        </w:rPr>
        <w:t>all nonresponding sample members will be offered an abbreviated questionnaire that can be completed in 5 minutes.</w:t>
      </w:r>
      <w:r w:rsidR="003F57EC">
        <w:rPr>
          <w:rFonts w:asciiTheme="majorBidi" w:hAnsiTheme="majorBidi" w:cstheme="majorBidi"/>
        </w:rPr>
        <w:t xml:space="preserve"> The offered incentive, if any, as determined in previous phase(s), will apply for this phase as well</w:t>
      </w:r>
      <w:r w:rsidR="003F57EC" w:rsidRPr="003F57EC">
        <w:rPr>
          <w:rFonts w:asciiTheme="majorBidi" w:hAnsiTheme="majorBidi" w:cstheme="majorBidi"/>
        </w:rPr>
        <w:t>.</w:t>
      </w:r>
    </w:p>
    <w:p w:rsidR="006F69A0" w:rsidRDefault="00602EF0" w:rsidP="006A74DB">
      <w:pPr>
        <w:spacing w:line="360" w:lineRule="auto"/>
        <w:ind w:firstLine="720"/>
        <w:rPr>
          <w:rFonts w:asciiTheme="majorBidi" w:hAnsiTheme="majorBidi" w:cstheme="majorBidi"/>
        </w:rPr>
      </w:pPr>
      <w:r w:rsidRPr="00C35DE6">
        <w:rPr>
          <w:rFonts w:asciiTheme="majorBidi" w:hAnsiTheme="majorBidi" w:cstheme="majorBidi"/>
        </w:rPr>
        <w:t>F</w:t>
      </w:r>
      <w:r w:rsidRPr="00DF4087">
        <w:rPr>
          <w:rFonts w:asciiTheme="majorBidi" w:hAnsiTheme="majorBidi" w:cstheme="majorBidi"/>
        </w:rPr>
        <w:t>or cases eligible for an incentive, student respondents would receive the incentive upon completion of the questionnaire.  Parent respondents would be presented with the option of receiving the incentive money or having the check made payable to the student sample member.</w:t>
      </w:r>
    </w:p>
    <w:p w:rsidR="006F69A0" w:rsidRDefault="006F69A0" w:rsidP="006F69A0">
      <w:pPr>
        <w:spacing w:before="120" w:after="120" w:line="360" w:lineRule="auto"/>
        <w:rPr>
          <w:b/>
          <w:bCs/>
          <w:i/>
          <w:iCs/>
        </w:rPr>
      </w:pPr>
      <w:r w:rsidRPr="006F69A0">
        <w:rPr>
          <w:b/>
          <w:bCs/>
          <w:i/>
          <w:iCs/>
        </w:rPr>
        <w:t>Description of the Responsive Design Model</w:t>
      </w:r>
    </w:p>
    <w:p w:rsidR="00337D5F" w:rsidRDefault="005B6C92">
      <w:pPr>
        <w:pStyle w:val="BodyText"/>
      </w:pPr>
      <w:r>
        <w:lastRenderedPageBreak/>
        <w:t>In order to reduce nonresponse bias in survey variables by directing effort and resources during data collection, two related conditions have to be met: (1) the targeted cases have to be under-represented among those who already responded, and (2) their survey values, when interviewed, should be different from those who responded. It is important to note that neither condition alone is sufficient. First, targeting cases based on response propensities may reduce nonresponse bias, but it also may fail if the predicted propensities are unrelated to the survey variables of interest. Second, a survey may also achieve unbiased estimates in the initial phase of data collection; targeting cases based on how different they are on survey variables can lead to increasing bias in the final survey estimates.</w:t>
      </w:r>
      <w:r w:rsidR="007151FD">
        <w:t xml:space="preserve"> </w:t>
      </w:r>
      <w:r w:rsidR="007151FD" w:rsidRPr="007151FD">
        <w:t>A third option resolves these problems by targeting cases based on propensity and survey variables using separate models. We propose a similar but simpler in implementation fourth option that incorporates the propensity and survey variable models into a single model.</w:t>
      </w:r>
    </w:p>
    <w:p w:rsidR="00337D5F" w:rsidRDefault="007151FD">
      <w:pPr>
        <w:pStyle w:val="BodyText"/>
      </w:pPr>
      <w:r>
        <w:t>A</w:t>
      </w:r>
      <w:r w:rsidR="005B6C92">
        <w:t xml:space="preserve"> desirable model to identify cases to be targeted would use covariates (</w:t>
      </w:r>
      <w:r w:rsidR="005B6C92" w:rsidRPr="00306716">
        <w:rPr>
          <w:b/>
          <w:bCs/>
        </w:rPr>
        <w:t>Z</w:t>
      </w:r>
      <w:r w:rsidR="005B6C92">
        <w:t>) that are strongly related to the survey variables of interest (</w:t>
      </w:r>
      <w:r w:rsidR="005B6C92" w:rsidRPr="00306716">
        <w:rPr>
          <w:b/>
          <w:bCs/>
        </w:rPr>
        <w:t>Y</w:t>
      </w:r>
      <w:r w:rsidR="005B6C92">
        <w:t xml:space="preserve">), to identify sample members that are under-represented (using a response indicator, R) </w:t>
      </w:r>
      <w:r w:rsidR="005B6C92" w:rsidRPr="00306716">
        <w:rPr>
          <w:i/>
          <w:iCs/>
        </w:rPr>
        <w:t xml:space="preserve">with regard to these </w:t>
      </w:r>
      <w:r w:rsidR="005B6C92">
        <w:rPr>
          <w:i/>
          <w:iCs/>
        </w:rPr>
        <w:t>covariates</w:t>
      </w:r>
      <w:r w:rsidR="005B6C92">
        <w:t>. We then have the following relationships, using a single Z and Y for illustration:</w:t>
      </w:r>
    </w:p>
    <w:p w:rsidR="00337D5F" w:rsidRDefault="005B6C92">
      <w:pPr>
        <w:spacing w:line="276" w:lineRule="auto"/>
        <w:jc w:val="center"/>
      </w:pPr>
      <w:r>
        <w:t>Z</w:t>
      </w:r>
    </w:p>
    <w:p w:rsidR="00337D5F" w:rsidRDefault="00BB435C">
      <w:pPr>
        <w:spacing w:line="276" w:lineRule="auto"/>
        <w:jc w:val="center"/>
      </w:pPr>
      <w:r>
        <w:rPr>
          <w:noProof/>
        </w:rPr>
        <w:pict>
          <v:shapetype id="_x0000_t32" coordsize="21600,21600" o:spt="32" o:oned="t" path="m,l21600,21600e" filled="f">
            <v:path arrowok="t" fillok="f" o:connecttype="none"/>
            <o:lock v:ext="edit" shapetype="t"/>
          </v:shapetype>
          <v:shape id="Straight Arrow Connector 1" o:spid="_x0000_s1026" type="#_x0000_t32" style="position:absolute;left:0;text-align:left;margin-left:236.3pt;margin-top:.95pt;width:20.25pt;height:27.75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" strokecolor="black [3040]">
            <v:stroke endarrow="block"/>
            <o:lock v:ext="edit" shapetype="f"/>
          </v:shape>
        </w:pict>
      </w:r>
      <w:r>
        <w:rPr>
          <w:noProof/>
        </w:rPr>
        <w:pict>
          <v:shape id="Straight Arrow Connector 2" o:spid="_x0000_s1031" type="#_x0000_t32" style="position:absolute;left:0;text-align:left;margin-left:256.55pt;margin-top:.95pt;width:19.45pt;height:27.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" strokecolor="black [3040]">
            <v:stroke endarrow="block"/>
            <o:lock v:ext="edit" shapetype="f"/>
          </v:shape>
        </w:pict>
      </w:r>
    </w:p>
    <w:p w:rsidR="00337D5F" w:rsidRDefault="00337D5F">
      <w:pPr>
        <w:spacing w:line="276" w:lineRule="auto"/>
        <w:jc w:val="center"/>
      </w:pPr>
    </w:p>
    <w:p w:rsidR="00337D5F" w:rsidRDefault="005B6C92">
      <w:pPr>
        <w:spacing w:line="276" w:lineRule="auto"/>
        <w:jc w:val="center"/>
      </w:pPr>
      <w:r>
        <w:t>R           Y</w:t>
      </w:r>
    </w:p>
    <w:p w:rsidR="00337D5F" w:rsidRDefault="00BB435C">
      <w:pPr>
        <w:spacing w:line="276" w:lineRule="auto"/>
      </w:pPr>
      <w:r>
        <w:rPr>
          <w:noProof/>
        </w:rPr>
        <w:pict>
          <v:shape id="Freeform 5" o:spid="_x0000_s1030" style="position:absolute;margin-left:234pt;margin-top:1.1pt;width:42pt;height:1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33400,143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" path="m,c93662,69056,187325,138113,276225,142875,365125,147638,449262,88106,533400,28575e" filled="f" strokecolor="black [3040]">
            <v:stroke startarrow="block" endarrow="block"/>
            <v:path arrowok="t" o:connecttype="custom" o:connectlocs="0,0;276225,142608;533400,28522" o:connectangles="0,0,0"/>
          </v:shape>
        </w:pict>
      </w:r>
    </w:p>
    <w:p w:rsidR="00337D5F" w:rsidRDefault="00337D5F">
      <w:pPr>
        <w:spacing w:line="276" w:lineRule="auto"/>
      </w:pPr>
    </w:p>
    <w:p w:rsidR="00337D5F" w:rsidRDefault="005B6C92">
      <w:pPr>
        <w:pStyle w:val="BodyText"/>
      </w:pPr>
      <w:r>
        <w:t xml:space="preserve">Nonresponse bias arises when there is a relationship between R and Y. Just as in adjustment for nonresponse bias (see </w:t>
      </w:r>
      <w:hyperlink w:anchor="_ENREF_2" w:tooltip="Little, 2005 #550" w:history="1">
        <w:r w:rsidR="00F1270A">
          <w:fldChar w:fldCharType="begin"/>
        </w:r>
        <w:r>
          <w:instrText xml:space="preserve"> ADDIN EN.CITE &lt;EndNote&gt;&lt;Cite&gt;&lt;Author&gt;Little&lt;/Author&gt;&lt;Year&gt;2005&lt;/Year&gt;&lt;RecNum&gt;550&lt;/RecNum&gt;&lt;DisplayText&gt;Little and Vartivarian, 2005&lt;/DisplayText&gt;&lt;record&gt;&lt;rec-number&gt;550&lt;/rec-number&gt;&lt;foreign-keys&gt;&lt;key app="EN" db-id="pxe0eptdr05fxpepweypvst6sz9xrps9r55a"&gt;550&lt;/key&gt;&lt;/foreign-keys&gt;&lt;ref-type name="Journal Article"&gt;17&lt;/ref-type&gt;&lt;contributors&gt;&lt;authors&gt;&lt;author&gt;Little, Roderick J.&lt;/author&gt;&lt;author&gt;Vartivarian, Sonya&lt;/author&gt;&lt;/authors&gt;&lt;/contributors&gt;&lt;titles&gt;&lt;title&gt;Does weighting for nonresponse increase the variance of survey means?&lt;/title&gt;&lt;secondary-title&gt;Survey Methodology&lt;/secondary-title&gt;&lt;/titles&gt;&lt;periodical&gt;&lt;full-title&gt;Survey Methodology&lt;/full-title&gt;&lt;/periodical&gt;&lt;pages&gt;161-168&lt;/pages&gt;&lt;volume&gt;31&lt;/volume&gt;&lt;number&gt;2&lt;/number&gt;&lt;dates&gt;&lt;year&gt;2005&lt;/year&gt;&lt;/dates&gt;&lt;urls&gt;&lt;/urls&gt;&lt;/record&gt;&lt;/Cite&gt;&lt;/EndNote&gt;</w:instrText>
        </w:r>
        <w:r w:rsidR="00F1270A">
          <w:fldChar w:fldCharType="separate"/>
        </w:r>
        <w:r>
          <w:rPr>
            <w:noProof/>
          </w:rPr>
          <w:t>Little and Vartivarian, 2005</w:t>
        </w:r>
        <w:r w:rsidR="00F1270A">
          <w:fldChar w:fldCharType="end"/>
        </w:r>
      </w:hyperlink>
      <w:r>
        <w:t xml:space="preserve">), a Z-variable cannot be effective in nonresponse bias reduction if </w:t>
      </w:r>
      <w:proofErr w:type="spellStart"/>
      <w:r>
        <w:t>corr</w:t>
      </w:r>
      <w:proofErr w:type="spellEnd"/>
      <w:r>
        <w:t xml:space="preserve">(Z,Y) is weak or nonexistent, even if </w:t>
      </w:r>
      <w:proofErr w:type="spellStart"/>
      <w:r>
        <w:t>corr</w:t>
      </w:r>
      <w:proofErr w:type="spellEnd"/>
      <w:r>
        <w:t>(Z,R) is substantial. That is, selection of Z-variables based only on their correlation with R may not help to identify cases that contribute to nonresponse bias. The goal is to identify sample cases that have Y-variable values that are associated with lower response rates, as this is the most direct way to reduce nonresponse bias in an estimate of a mean, for example.</w:t>
      </w:r>
    </w:p>
    <w:p w:rsidR="00337D5F" w:rsidRDefault="005B6C92">
      <w:pPr>
        <w:pStyle w:val="BodyText"/>
      </w:pPr>
      <w:r>
        <w:t xml:space="preserve">The key Z-variable selection criterion should then be association with Y. Good candidate Z-variables would be the Y-variables measured in a prior wave and any correlates of change in estimates over time. A second set of useful Z-variables would be those used in weighting and those used to define subdomains for analysis – such as demographic variables. This should help to reduce the variance inflation due to weighting and nonresponse bias in comparisons across groups. Key, however, is the exclusion of variables that are highly predictive of R but quite unrelated to Y. These variables, such as the </w:t>
      </w:r>
      <w:r>
        <w:lastRenderedPageBreak/>
        <w:t>number of prior contact attempts and prior refusal, can dominate in a model predicting the likelihood of participation and mask the relationship of Z variables that are associated with Y.</w:t>
      </w:r>
    </w:p>
    <w:p w:rsidR="00337D5F" w:rsidRDefault="005B6C92" w:rsidP="00433845">
      <w:pPr>
        <w:pStyle w:val="BodyText"/>
      </w:pPr>
      <w:r>
        <w:t>Analogous to the responsive design implemented in the National Survey of Family Growth, starting in cycle 6 (</w:t>
      </w:r>
      <w:hyperlink w:anchor="_ENREF_1" w:tooltip="Lepkowski, 2010 #837" w:history="1">
        <w:r w:rsidR="00F1270A">
          <w:fldChar w:fldCharType="begin"/>
        </w:r>
        <w:r>
          <w:instrText xml:space="preserve"> ADDIN EN.CITE &lt;EndNote&gt;&lt;Cite&gt;&lt;Author&gt;Lepkowski&lt;/Author&gt;&lt;Year&gt;2010&lt;/Year&gt;&lt;RecNum&gt;837&lt;/RecNum&gt;&lt;DisplayText&gt;Lepkowski et al., 2010&lt;/DisplayText&gt;&lt;record&gt;&lt;rec-number&gt;837&lt;/rec-number&gt;&lt;foreign-keys&gt;&lt;key app="EN" db-id="pxe0eptdr05fxpepweypvst6sz9xrps9r55a"&gt;837&lt;/key&gt;&lt;/foreign-keys&gt;&lt;ref-type name="Report"&gt;27&lt;/ref-type&gt;&lt;contributors&gt;&lt;authors&gt;&lt;author&gt;James M. Lepkowski&lt;/author&gt;&lt;author&gt;William D. Mosher&lt;/author&gt;&lt;author&gt;Karen E. Davis&lt;/author&gt;&lt;author&gt;Robert M. Groves&lt;/author&gt;&lt;author&gt;van Hoewyk, John &lt;/author&gt;&lt;/authors&gt;&lt;/contributors&gt;&lt;titles&gt;&lt;title&gt;The 2006–2010 National Survey of Family Growth: Sample design and analysis of a continuous survey&lt;/title&gt;&lt;secondary-title&gt;Vital Health Statistics 2&lt;/secondary-title&gt;&lt;/titles&gt;&lt;volume&gt;150&lt;/volume&gt;&lt;dates&gt;&lt;year&gt;2010&lt;/year&gt;&lt;/dates&gt;&lt;publisher&gt;National Center for Health Statistics&lt;/publisher&gt;&lt;isbn&gt;2(142)&lt;/isbn&gt;&lt;urls&gt;&lt;/urls&gt;&lt;/record&gt;&lt;/Cite&gt;&lt;/EndNote&gt;</w:instrText>
        </w:r>
        <w:r w:rsidR="00F1270A">
          <w:fldChar w:fldCharType="separate"/>
        </w:r>
        <w:r>
          <w:rPr>
            <w:noProof/>
          </w:rPr>
          <w:t>Lepkowski et al., 2010</w:t>
        </w:r>
        <w:r w:rsidR="00F1270A">
          <w:fldChar w:fldCharType="end"/>
        </w:r>
      </w:hyperlink>
      <w:r>
        <w:t xml:space="preserve">), the model predicting the </w:t>
      </w:r>
      <w:r w:rsidRPr="00433845">
        <w:t xml:space="preserve">likelihood </w:t>
      </w:r>
      <w:r w:rsidR="00433845">
        <w:t>to contribute to nonresponse bias (if not interviewed)</w:t>
      </w:r>
      <w:r w:rsidR="00380610" w:rsidRPr="00433845">
        <w:t xml:space="preserve"> </w:t>
      </w:r>
      <w:r>
        <w:t xml:space="preserve">will be estimated after the first </w:t>
      </w:r>
      <w:r w:rsidR="00FD02B7">
        <w:t xml:space="preserve">two </w:t>
      </w:r>
      <w:r>
        <w:t>phase</w:t>
      </w:r>
      <w:r w:rsidR="00FD02B7">
        <w:t>s</w:t>
      </w:r>
      <w:r>
        <w:t xml:space="preserve"> of data collection and used to target cases with increased incentives.</w:t>
      </w:r>
    </w:p>
    <w:p w:rsidR="00337D5F" w:rsidRDefault="00FD02B7">
      <w:pPr>
        <w:pStyle w:val="BodyText"/>
      </w:pPr>
      <w:r>
        <w:t>At the end of the first eight weeks of data collection, just prior to the start of phase 3 of data collection, we will estimate a stepwise logistic regression predicting the survey outcome (R) using only substantive and demographic variables from the prior waves and from the sampling frame (Z), and select two-way interactions. The goal is not to maximize the ability to predict survey outcome, but to obtain a predicted likelihood of a completed interview that identifies nonrespondent cases that would reduce nonresponse bias if successfully interviewed. Because of this key difference, we refer to the case-level predictions as predicted likelihood to contribute to nonresponse bias, rather than response propensities.</w:t>
      </w:r>
    </w:p>
    <w:p w:rsidR="00337D5F" w:rsidRDefault="00FD02B7" w:rsidP="00433845">
      <w:pPr>
        <w:pStyle w:val="BodyText"/>
      </w:pPr>
      <w:r>
        <w:t>The predicted likelihoods will be used to identify cases that could b</w:t>
      </w:r>
      <w:bookmarkStart w:id="237" w:name="_GoBack"/>
      <w:bookmarkEnd w:id="237"/>
      <w:r>
        <w:t xml:space="preserve">e particularly influential with respect to nonresponse bias to be subjected to a more rigorous protocol including monetary incentives, with an incentive structure that is based on the predicted likelihoods. The plan is to start with the </w:t>
      </w:r>
      <w:proofErr w:type="spellStart"/>
      <w:r>
        <w:t>nonrespondent</w:t>
      </w:r>
      <w:proofErr w:type="spellEnd"/>
      <w:r>
        <w:t xml:space="preserve"> with the </w:t>
      </w:r>
      <w:r w:rsidR="00433845" w:rsidRPr="00433845">
        <w:t xml:space="preserve">highest </w:t>
      </w:r>
      <w:r w:rsidRPr="00433845">
        <w:t xml:space="preserve">predicted-likelihood to </w:t>
      </w:r>
      <w:r w:rsidR="00433845">
        <w:t xml:space="preserve">contribute to nonresponse bias unless interviewed </w:t>
      </w:r>
      <w:r>
        <w:t>and then take as ma</w:t>
      </w:r>
      <w:r w:rsidR="00433845">
        <w:t>n</w:t>
      </w:r>
      <w:r>
        <w:t xml:space="preserve">y </w:t>
      </w:r>
      <w:proofErr w:type="spellStart"/>
      <w:r>
        <w:t>nonrespondents</w:t>
      </w:r>
      <w:proofErr w:type="spellEnd"/>
      <w:r>
        <w:t xml:space="preserve"> with </w:t>
      </w:r>
      <w:r w:rsidR="00433845" w:rsidRPr="00433845">
        <w:t xml:space="preserve">lower </w:t>
      </w:r>
      <w:r w:rsidRPr="00433845">
        <w:t>predicted-likelihoods (sequentially, from highest</w:t>
      </w:r>
      <w:r w:rsidR="00433845" w:rsidRPr="00433845">
        <w:t xml:space="preserve"> to lowest</w:t>
      </w:r>
      <w:r w:rsidRPr="00433845">
        <w:t>)</w:t>
      </w:r>
      <w:r>
        <w:t xml:space="preserve"> as can be afforded at the start of a given phase, based on the actual data collection experience to that point. We will not a priori specify a predicted-likelihood </w:t>
      </w:r>
      <w:proofErr w:type="spellStart"/>
      <w:r>
        <w:t>cutpoint</w:t>
      </w:r>
      <w:proofErr w:type="spellEnd"/>
      <w:r>
        <w:t>/threshold.</w:t>
      </w:r>
    </w:p>
    <w:p w:rsidR="00337D5F" w:rsidRDefault="00FD02B7">
      <w:pPr>
        <w:pStyle w:val="BodyText"/>
      </w:pPr>
      <w:r>
        <w:t>The same process (stepwise logistic regression) will be performed just prior to the start of phase 4 and just prior to the start of phase 5. It is expected that there will be heavy overlap in the cases identified among phases 3, 4, and 5.</w:t>
      </w:r>
    </w:p>
    <w:p w:rsidR="00337D5F" w:rsidRDefault="00637239">
      <w:pPr>
        <w:pStyle w:val="BodyText"/>
      </w:pPr>
      <w:r>
        <w:t xml:space="preserve">Variables to be used in the responsive design model are expected to come from base-year survey responses, first follow-up survey responses, base-year and first follow-up assessments, school characteristics, and sampling frame information. </w:t>
      </w:r>
      <w:r w:rsidR="00170347">
        <w:t xml:space="preserve">It is important to note that </w:t>
      </w:r>
      <w:proofErr w:type="spellStart"/>
      <w:r w:rsidR="00170347">
        <w:t>paradata</w:t>
      </w:r>
      <w:proofErr w:type="spellEnd"/>
      <w:r w:rsidR="00170347">
        <w:t xml:space="preserve">, particularly those variables that are highly predictive of response but quite unrelated to the survey variables of interest, will be excluded from the model. </w:t>
      </w:r>
      <w:r>
        <w:t xml:space="preserve">Potential variables </w:t>
      </w:r>
      <w:r w:rsidR="00170347">
        <w:t>for the model include,</w:t>
      </w:r>
      <w:r>
        <w:t xml:space="preserve"> but are not limited to:</w:t>
      </w:r>
    </w:p>
    <w:p w:rsidR="00337D5F" w:rsidRDefault="00170347" w:rsidP="001D50BD">
      <w:pPr>
        <w:pStyle w:val="bulletround"/>
        <w:spacing w:after="0" w:line="240" w:lineRule="auto"/>
      </w:pPr>
      <w:r w:rsidRPr="005236D7">
        <w:t>Student expected level of education;</w:t>
      </w:r>
    </w:p>
    <w:p w:rsidR="00337D5F" w:rsidRDefault="00170347" w:rsidP="001D50BD">
      <w:pPr>
        <w:pStyle w:val="bulletround"/>
        <w:spacing w:after="0" w:line="240" w:lineRule="auto"/>
      </w:pPr>
      <w:r w:rsidRPr="005236D7">
        <w:t>Highest math course taken;</w:t>
      </w:r>
    </w:p>
    <w:p w:rsidR="00337D5F" w:rsidRDefault="00170347" w:rsidP="001D50BD">
      <w:pPr>
        <w:pStyle w:val="bulletround"/>
        <w:spacing w:after="0" w:line="240" w:lineRule="auto"/>
      </w:pPr>
      <w:r w:rsidRPr="005236D7">
        <w:t>Timing (grade-level) of when algebra I taken;</w:t>
      </w:r>
    </w:p>
    <w:p w:rsidR="00337D5F" w:rsidRDefault="00B97B75" w:rsidP="001D50BD">
      <w:pPr>
        <w:pStyle w:val="bulletround"/>
        <w:spacing w:after="0" w:line="240" w:lineRule="auto"/>
      </w:pPr>
      <w:r w:rsidRPr="005236D7">
        <w:t>Parents’ level of education;</w:t>
      </w:r>
    </w:p>
    <w:p w:rsidR="00337D5F" w:rsidRDefault="00B97B75" w:rsidP="001D50BD">
      <w:pPr>
        <w:pStyle w:val="bulletround"/>
        <w:spacing w:after="0" w:line="240" w:lineRule="auto"/>
      </w:pPr>
      <w:r w:rsidRPr="005236D7">
        <w:t>Enrollment status as of first follow-up;</w:t>
      </w:r>
    </w:p>
    <w:p w:rsidR="00337D5F" w:rsidRDefault="00B97B75" w:rsidP="001D50BD">
      <w:pPr>
        <w:pStyle w:val="bulletround"/>
        <w:spacing w:after="0" w:line="240" w:lineRule="auto"/>
      </w:pPr>
      <w:r w:rsidRPr="005236D7">
        <w:lastRenderedPageBreak/>
        <w:t>Whether sample member was still at base-year school as of first follow-up;</w:t>
      </w:r>
    </w:p>
    <w:p w:rsidR="00337D5F" w:rsidRDefault="00B97B75" w:rsidP="001D50BD">
      <w:pPr>
        <w:pStyle w:val="bulletround"/>
        <w:spacing w:after="0" w:line="240" w:lineRule="auto"/>
      </w:pPr>
      <w:r w:rsidRPr="005236D7">
        <w:t>Grade-level as of first follow-up;</w:t>
      </w:r>
    </w:p>
    <w:p w:rsidR="00337D5F" w:rsidRDefault="00B97B75" w:rsidP="001D50BD">
      <w:pPr>
        <w:pStyle w:val="bulletround"/>
        <w:spacing w:after="0" w:line="240" w:lineRule="auto"/>
      </w:pPr>
      <w:r w:rsidRPr="005236D7">
        <w:t>Race/ethnicity;</w:t>
      </w:r>
    </w:p>
    <w:p w:rsidR="00337D5F" w:rsidRDefault="00B97B75" w:rsidP="001D50BD">
      <w:pPr>
        <w:pStyle w:val="bulletround"/>
        <w:spacing w:after="0" w:line="240" w:lineRule="auto"/>
      </w:pPr>
      <w:r w:rsidRPr="005236D7">
        <w:t>Sex;</w:t>
      </w:r>
    </w:p>
    <w:p w:rsidR="00337D5F" w:rsidRDefault="00B97B75" w:rsidP="001D50BD">
      <w:pPr>
        <w:pStyle w:val="bulletround"/>
        <w:spacing w:after="0" w:line="240" w:lineRule="auto"/>
      </w:pPr>
      <w:r w:rsidRPr="005236D7">
        <w:t>Whether repeated a grade;</w:t>
      </w:r>
    </w:p>
    <w:p w:rsidR="00337D5F" w:rsidRDefault="00B97B75" w:rsidP="001D50BD">
      <w:pPr>
        <w:pStyle w:val="bulletround"/>
        <w:spacing w:after="0" w:line="240" w:lineRule="auto"/>
      </w:pPr>
      <w:r w:rsidRPr="005236D7">
        <w:t>School geographic locale;</w:t>
      </w:r>
    </w:p>
    <w:p w:rsidR="00337D5F" w:rsidRDefault="00B97B75" w:rsidP="001D50BD">
      <w:pPr>
        <w:pStyle w:val="bulletround"/>
        <w:spacing w:after="0" w:line="240" w:lineRule="auto"/>
      </w:pPr>
      <w:r w:rsidRPr="005236D7">
        <w:t>Math assessment scores (base-year and first follow-up);</w:t>
      </w:r>
    </w:p>
    <w:p w:rsidR="00337D5F" w:rsidRDefault="00B97B75" w:rsidP="001D50BD">
      <w:pPr>
        <w:pStyle w:val="bulletround"/>
        <w:spacing w:after="0" w:line="240" w:lineRule="auto"/>
      </w:pPr>
      <w:r w:rsidRPr="005236D7">
        <w:t>Whether took a math and/or science class in 2011-2012;</w:t>
      </w:r>
    </w:p>
    <w:p w:rsidR="00337D5F" w:rsidRDefault="00B97B75">
      <w:pPr>
        <w:pStyle w:val="bulletround"/>
      </w:pPr>
      <w:r w:rsidRPr="005236D7">
        <w:t>Whether took a math and/or science class in 2009-2010.</w:t>
      </w:r>
    </w:p>
    <w:p w:rsidR="00337D5F" w:rsidRDefault="000F6D84">
      <w:pPr>
        <w:rPr>
          <w:b/>
          <w:highlight w:val="yellow"/>
        </w:rPr>
      </w:pPr>
      <w:r w:rsidRPr="00423357">
        <w:rPr>
          <w:b/>
        </w:rPr>
        <w:t>Analysis plan</w:t>
      </w:r>
      <w:r w:rsidR="00B553FF">
        <w:rPr>
          <w:b/>
        </w:rPr>
        <w:t xml:space="preserve"> for responsive design </w:t>
      </w:r>
      <w:r w:rsidR="00B83320">
        <w:rPr>
          <w:b/>
        </w:rPr>
        <w:t>approach</w:t>
      </w:r>
    </w:p>
    <w:p w:rsidR="0069433F" w:rsidRDefault="000F6D84" w:rsidP="00C67DCF">
      <w:pPr>
        <w:spacing w:before="120" w:after="120" w:line="360" w:lineRule="auto"/>
        <w:ind w:firstLine="720"/>
      </w:pPr>
      <w:r>
        <w:t xml:space="preserve">Our analysis plan is based upon the </w:t>
      </w:r>
      <w:r w:rsidR="0023693D">
        <w:t>three premises of the responsive design approach:</w:t>
      </w:r>
      <w:r>
        <w:t xml:space="preserve"> (1) </w:t>
      </w:r>
      <w:r w:rsidR="0023693D">
        <w:t>sample</w:t>
      </w:r>
      <w:r>
        <w:t xml:space="preserve"> cases </w:t>
      </w:r>
      <w:r w:rsidR="0023693D">
        <w:t xml:space="preserve">that contribute to nonresponse bias can be </w:t>
      </w:r>
      <w:r>
        <w:t xml:space="preserve">identified at the beginning of the third and subsequent data collection phases, </w:t>
      </w:r>
      <w:r w:rsidR="0023693D">
        <w:t xml:space="preserve">(2) the interventions in the different phases of the data collection design are effective at increasing participation, </w:t>
      </w:r>
      <w:r>
        <w:t>and (</w:t>
      </w:r>
      <w:r w:rsidR="0023693D">
        <w:t>3</w:t>
      </w:r>
      <w:r>
        <w:t xml:space="preserve">) increasing response rates among </w:t>
      </w:r>
      <w:r w:rsidR="0023693D">
        <w:t>the targeted</w:t>
      </w:r>
      <w:r>
        <w:t xml:space="preserve"> cases will reduce nonresponse bias.  </w:t>
      </w:r>
      <w:r w:rsidR="001D50BD">
        <w:t>W</w:t>
      </w:r>
      <w:r>
        <w:t>e intend to examine</w:t>
      </w:r>
      <w:r w:rsidR="001D50BD">
        <w:t xml:space="preserve"> these</w:t>
      </w:r>
      <w:r>
        <w:t xml:space="preserve"> three </w:t>
      </w:r>
      <w:r w:rsidR="00C67DCF">
        <w:t>aspects of the responsive design and its implementation for the HSLS</w:t>
      </w:r>
      <w:proofErr w:type="gramStart"/>
      <w:r w:rsidR="00C67DCF">
        <w:t>:09</w:t>
      </w:r>
      <w:proofErr w:type="gramEnd"/>
      <w:r w:rsidR="00C67DCF">
        <w:t xml:space="preserve"> 2013 Update</w:t>
      </w:r>
      <w:r w:rsidR="001D50BD">
        <w:t xml:space="preserve"> as follows:</w:t>
      </w:r>
    </w:p>
    <w:p w:rsidR="0069433F" w:rsidRDefault="0023693D" w:rsidP="006A74DB">
      <w:pPr>
        <w:pStyle w:val="ListParagraph"/>
        <w:numPr>
          <w:ilvl w:val="0"/>
          <w:numId w:val="35"/>
        </w:numPr>
        <w:spacing w:before="120" w:after="120" w:line="360" w:lineRule="auto"/>
        <w:contextualSpacing w:val="0"/>
        <w:rPr>
          <w:i/>
          <w:iCs/>
        </w:rPr>
      </w:pPr>
      <w:r>
        <w:rPr>
          <w:i/>
          <w:iCs/>
        </w:rPr>
        <w:t>Evaluate the model used to identify which cases to target.</w:t>
      </w:r>
    </w:p>
    <w:p w:rsidR="0069433F" w:rsidRDefault="003B0358" w:rsidP="00C67DCF">
      <w:pPr>
        <w:spacing w:before="120" w:after="120" w:line="360" w:lineRule="auto"/>
        <w:ind w:left="720"/>
      </w:pPr>
      <w:r>
        <w:tab/>
      </w:r>
      <w:r w:rsidR="00C67DCF">
        <w:t xml:space="preserve"> </w:t>
      </w:r>
      <w:r w:rsidR="00C67DCF" w:rsidRPr="00C67DCF">
        <w:t>To maximize the effectiveness of the approach, sample cases need to be identified with survey responses that are underrepresented among the respondents. The auxiliary data available in HSLS</w:t>
      </w:r>
      <w:proofErr w:type="gramStart"/>
      <w:r w:rsidR="00C67DCF">
        <w:t>:09</w:t>
      </w:r>
      <w:proofErr w:type="gramEnd"/>
      <w:r w:rsidR="00C67DCF">
        <w:t xml:space="preserve"> include</w:t>
      </w:r>
      <w:r w:rsidR="00C67DCF" w:rsidRPr="00C67DCF">
        <w:t xml:space="preserve"> numerous variables from the sampling frame and prior survey administrations, but of particular interest is to identify which relevant variables are affected by nonresponse and to what extent. We will estimate the bias in the variables that remain in the final models that are fit prior to each phase. This will show the types of variables that exhibit bias at each point and the size of the bias that remains to be reduced through the intervention.</w:t>
      </w:r>
      <w:r w:rsidR="000F6D84">
        <w:t xml:space="preserve">  </w:t>
      </w:r>
    </w:p>
    <w:p w:rsidR="0069433F" w:rsidRDefault="00C67DCF" w:rsidP="00C67DCF">
      <w:pPr>
        <w:pStyle w:val="ListParagraph"/>
        <w:numPr>
          <w:ilvl w:val="0"/>
          <w:numId w:val="35"/>
        </w:numPr>
        <w:spacing w:before="120" w:after="120" w:line="360" w:lineRule="auto"/>
        <w:contextualSpacing w:val="0"/>
        <w:rPr>
          <w:i/>
          <w:iCs/>
        </w:rPr>
      </w:pPr>
      <w:r w:rsidRPr="00C67DCF">
        <w:rPr>
          <w:rFonts w:ascii="Times New Roman" w:hAnsi="Times New Roman"/>
          <w:i/>
          <w:iCs/>
          <w:sz w:val="24"/>
          <w:szCs w:val="24"/>
        </w:rPr>
        <w:t xml:space="preserve"> </w:t>
      </w:r>
      <w:r w:rsidRPr="00C67DCF">
        <w:rPr>
          <w:i/>
          <w:iCs/>
        </w:rPr>
        <w:t>Evaluate the effectiveness of each phase of data collection in increasing participation.</w:t>
      </w:r>
    </w:p>
    <w:p w:rsidR="0069433F" w:rsidRDefault="00C67DCF" w:rsidP="00C67DCF">
      <w:pPr>
        <w:spacing w:before="120" w:after="120" w:line="360" w:lineRule="auto"/>
        <w:ind w:left="720" w:firstLine="720"/>
      </w:pPr>
      <w:r>
        <w:t xml:space="preserve"> </w:t>
      </w:r>
      <w:r w:rsidRPr="00C67DCF">
        <w:t xml:space="preserve">The second key component of this responsive design is the effectiveness of the changes in the survey protocol in increasing participation. Each phase introduces a feature – prepaid incentives, promised incentives, increased amount of promised incentives, and abbreviated instrument. Evaluation of these interventions in the absence of a control group requires an analysis over time. We will estimate response rates during the course of data collection, expecting a disproportionate increase at the start of phases that include effective interventions. Smaller increases in response rates are expected in later phases as each phase is conditional on the previous one (diminishing returns) but it can still show evidence for which interventions are more effective. Furthermore, the cases that are not targeted with incentives will serve as a baseline for the pattern </w:t>
      </w:r>
      <w:r w:rsidRPr="00C67DCF">
        <w:lastRenderedPageBreak/>
        <w:t>of responding over the course of the survey. Participation is expected to increase with each phase relative to the group that receives only outbound telephone calls.</w:t>
      </w:r>
      <w:r w:rsidR="000F6D84">
        <w:t xml:space="preserve">  </w:t>
      </w:r>
    </w:p>
    <w:p w:rsidR="0069433F" w:rsidRDefault="00C67DCF" w:rsidP="00C67DCF">
      <w:pPr>
        <w:pStyle w:val="ListParagraph"/>
        <w:numPr>
          <w:ilvl w:val="0"/>
          <w:numId w:val="35"/>
        </w:numPr>
        <w:spacing w:before="120" w:after="120" w:line="360" w:lineRule="auto"/>
        <w:contextualSpacing w:val="0"/>
        <w:rPr>
          <w:i/>
          <w:iCs/>
        </w:rPr>
      </w:pPr>
      <w:r w:rsidRPr="00C67DCF">
        <w:rPr>
          <w:rFonts w:ascii="Times New Roman" w:hAnsi="Times New Roman"/>
          <w:i/>
          <w:iCs/>
          <w:sz w:val="24"/>
          <w:szCs w:val="24"/>
        </w:rPr>
        <w:t xml:space="preserve"> </w:t>
      </w:r>
      <w:r w:rsidRPr="00C67DCF">
        <w:rPr>
          <w:i/>
          <w:iCs/>
        </w:rPr>
        <w:t>Evaluate the ability to reduce nonresponse bias.</w:t>
      </w:r>
    </w:p>
    <w:p w:rsidR="006A1451" w:rsidRDefault="009A6AA2" w:rsidP="00C67DCF">
      <w:pPr>
        <w:spacing w:before="120" w:after="120" w:line="360" w:lineRule="auto"/>
        <w:ind w:left="720"/>
      </w:pPr>
      <w:r>
        <w:tab/>
      </w:r>
      <w:r w:rsidR="00C67DCF">
        <w:t xml:space="preserve"> </w:t>
      </w:r>
      <w:r w:rsidR="00C67DCF" w:rsidRPr="00C67DCF">
        <w:t xml:space="preserve">The rich frame, administrative, and prior wave data used in determining which cases to target for nonresponse bias reduction can, in turn, be used to evaluate </w:t>
      </w:r>
      <w:proofErr w:type="gramStart"/>
      <w:r w:rsidR="00C67DCF" w:rsidRPr="00C67DCF">
        <w:t>(1) nonresponse bias in the final estimates, and (2) changes in nonresponse bias</w:t>
      </w:r>
      <w:proofErr w:type="gramEnd"/>
      <w:r w:rsidR="00C67DCF" w:rsidRPr="00C67DCF">
        <w:t xml:space="preserve"> over the course of data collection. Unweighted and weighted (using design weights) estimates of absolute relative nonresponse bias</w:t>
      </w:r>
      <w:r w:rsidR="006A1451" w:rsidRPr="006A1451">
        <w:t xml:space="preserve"> </w:t>
      </w:r>
      <w:r w:rsidR="006A1451" w:rsidRPr="00C67DCF">
        <w:t>will be computed for e</w:t>
      </w:r>
      <w:r w:rsidR="006A1451">
        <w:t>ach variable used in the models:</w:t>
      </w:r>
    </w:p>
    <w:p w:rsidR="006A1451" w:rsidRDefault="00C67DCF" w:rsidP="006A1451">
      <w:pPr>
        <w:spacing w:before="120" w:after="120" w:line="360" w:lineRule="auto"/>
        <w:ind w:left="720"/>
        <w:jc w:val="center"/>
      </w:pPr>
      <w:r w:rsidRPr="00C67DCF">
        <w:object w:dxaOrig="840" w:dyaOrig="760">
          <v:shape id="_x0000_i1031" type="#_x0000_t75" style="width:40.7pt;height:37.55pt" o:ole="">
            <v:imagedata r:id="rId34" o:title=""/>
          </v:shape>
          <o:OLEObject Type="Embed" ProgID="Equation.DSMT4" ShapeID="_x0000_i1031" DrawAspect="Content" ObjectID="_1429528639" r:id="rId35"/>
        </w:object>
      </w:r>
    </w:p>
    <w:p w:rsidR="006A1451" w:rsidRPr="006A1451" w:rsidRDefault="00C67DCF" w:rsidP="006A1451">
      <w:pPr>
        <w:spacing w:before="120" w:after="120" w:line="360" w:lineRule="auto"/>
        <w:ind w:left="720"/>
        <w:jc w:val="center"/>
        <w:rPr>
          <w:i/>
        </w:rPr>
      </w:pPr>
      <w:proofErr w:type="gramStart"/>
      <w:r w:rsidRPr="006A1451">
        <w:rPr>
          <w:i/>
        </w:rPr>
        <w:t>where</w:t>
      </w:r>
      <w:proofErr w:type="gramEnd"/>
      <w:r w:rsidRPr="006A1451">
        <w:rPr>
          <w:i/>
        </w:rPr>
        <w:t xml:space="preserve"> </w:t>
      </w:r>
      <w:r w:rsidRPr="006A1451">
        <w:rPr>
          <w:i/>
        </w:rPr>
        <w:object w:dxaOrig="279" w:dyaOrig="360">
          <v:shape id="_x0000_i1032" type="#_x0000_t75" style="width:15.15pt;height:17.75pt" o:ole="">
            <v:imagedata r:id="rId36" o:title=""/>
          </v:shape>
          <o:OLEObject Type="Embed" ProgID="Equation.DSMT4" ShapeID="_x0000_i1032" DrawAspect="Content" ObjectID="_1429528640" r:id="rId37"/>
        </w:object>
      </w:r>
      <w:r w:rsidRPr="006A1451">
        <w:rPr>
          <w:i/>
        </w:rPr>
        <w:t xml:space="preserve"> is the respondent mean and </w:t>
      </w:r>
      <w:r w:rsidRPr="006A1451">
        <w:rPr>
          <w:i/>
        </w:rPr>
        <w:object w:dxaOrig="279" w:dyaOrig="360">
          <v:shape id="_x0000_i1033" type="#_x0000_t75" style="width:15.15pt;height:17.75pt" o:ole="">
            <v:imagedata r:id="rId38" o:title=""/>
          </v:shape>
          <o:OLEObject Type="Embed" ProgID="Equation.DSMT4" ShapeID="_x0000_i1033" DrawAspect="Content" ObjectID="_1429528641" r:id="rId39"/>
        </w:object>
      </w:r>
      <w:r w:rsidRPr="006A1451">
        <w:rPr>
          <w:i/>
        </w:rPr>
        <w:t xml:space="preserve"> is the full sample mean</w:t>
      </w:r>
    </w:p>
    <w:p w:rsidR="0069433F" w:rsidRDefault="00C67DCF" w:rsidP="00C67DCF">
      <w:pPr>
        <w:spacing w:before="120" w:after="120" w:line="360" w:lineRule="auto"/>
        <w:ind w:left="720"/>
      </w:pPr>
      <w:r w:rsidRPr="00C67DCF">
        <w:t>The mean of these bias estimates can be tracked during the course of the survey. Particular attention will be devoted to changes in the mean bias at each phase of data collection to further support the identification of effective interventions.</w:t>
      </w:r>
    </w:p>
    <w:p w:rsidR="00A332AC" w:rsidRPr="00C94ACD" w:rsidRDefault="00A1712C" w:rsidP="005236D7">
      <w:pPr>
        <w:pStyle w:val="Heading2"/>
      </w:pPr>
      <w:bookmarkStart w:id="238" w:name="_Toc355249832"/>
      <w:bookmarkStart w:id="239" w:name="_Toc355249939"/>
      <w:r>
        <w:t>B.5</w:t>
      </w:r>
      <w:r>
        <w:tab/>
      </w:r>
      <w:r w:rsidR="00A332AC" w:rsidRPr="00C94ACD">
        <w:t>Study Contacts</w:t>
      </w:r>
      <w:bookmarkEnd w:id="64"/>
      <w:bookmarkEnd w:id="238"/>
      <w:bookmarkEnd w:id="239"/>
    </w:p>
    <w:p w:rsidR="00B17AB2" w:rsidRPr="00B17AB2" w:rsidRDefault="005C4D41" w:rsidP="00B17AB2">
      <w:pPr>
        <w:pStyle w:val="BodyText1"/>
      </w:pPr>
      <w:r>
        <w:t>Elise Christopher</w:t>
      </w:r>
      <w:r w:rsidR="00310C63" w:rsidRPr="00437143">
        <w:t xml:space="preserve"> and Jeff Owings are the primary contacts for the HSLS</w:t>
      </w:r>
      <w:proofErr w:type="gramStart"/>
      <w:r w:rsidR="00310C63" w:rsidRPr="00437143">
        <w:t>:09</w:t>
      </w:r>
      <w:proofErr w:type="gramEnd"/>
      <w:r w:rsidR="00310C63" w:rsidRPr="00437143">
        <w:t xml:space="preserve"> study at NCES. </w:t>
      </w:r>
      <w:r w:rsidR="008B6A1B">
        <w:t xml:space="preserve"> </w:t>
      </w:r>
      <w:r w:rsidR="00B17AB2">
        <w:t>T</w:t>
      </w:r>
      <w:r w:rsidR="00310C63" w:rsidRPr="00437143">
        <w:t xml:space="preserve">he </w:t>
      </w:r>
      <w:r w:rsidR="00B17AB2">
        <w:t xml:space="preserve">RTI </w:t>
      </w:r>
      <w:r w:rsidR="00310C63" w:rsidRPr="00437143">
        <w:t>contractor-affiliated consultants on</w:t>
      </w:r>
      <w:r w:rsidR="00B17AB2">
        <w:t xml:space="preserve"> statistical aspects of HSLS</w:t>
      </w:r>
      <w:proofErr w:type="gramStart"/>
      <w:r w:rsidR="00B17AB2">
        <w:t>:09</w:t>
      </w:r>
      <w:proofErr w:type="gramEnd"/>
      <w:r w:rsidR="00B17AB2">
        <w:t xml:space="preserve"> are: </w:t>
      </w:r>
      <w:r w:rsidR="00B17AB2" w:rsidRPr="00B17AB2">
        <w:t xml:space="preserve">James Chromy, Steven J. Ingels, Jill A. Dever, </w:t>
      </w:r>
      <w:r w:rsidR="0094309A">
        <w:t xml:space="preserve">Andy Peytchev, </w:t>
      </w:r>
      <w:r w:rsidR="00B17AB2" w:rsidRPr="00B17AB2">
        <w:t xml:space="preserve">Daniel J. Pratt, John Riccobono, </w:t>
      </w:r>
      <w:r w:rsidR="00B17AB2">
        <w:t xml:space="preserve">and </w:t>
      </w:r>
      <w:r w:rsidR="00B17AB2" w:rsidRPr="00B17AB2">
        <w:t>David Wilson</w:t>
      </w:r>
      <w:r w:rsidR="00B17AB2">
        <w:t>.</w:t>
      </w:r>
    </w:p>
    <w:p w:rsidR="00310C63" w:rsidRDefault="00310C63" w:rsidP="001B49D0">
      <w:pPr>
        <w:pStyle w:val="Heading1"/>
      </w:pPr>
    </w:p>
    <w:p w:rsidR="00D27918" w:rsidRDefault="00D27918" w:rsidP="00D27918">
      <w:pPr>
        <w:sectPr w:rsidR="00D27918" w:rsidSect="003C3150">
          <w:headerReference w:type="first" r:id="rId40"/>
          <w:type w:val="oddPage"/>
          <w:pgSz w:w="12240" w:h="15840" w:code="1"/>
          <w:pgMar w:top="1008" w:right="1008" w:bottom="864" w:left="1008" w:header="432" w:footer="432" w:gutter="0"/>
          <w:cols w:space="720"/>
          <w:titlePg/>
          <w:docGrid w:linePitch="326"/>
        </w:sectPr>
      </w:pPr>
    </w:p>
    <w:p w:rsidR="00E36C8E" w:rsidRPr="00E36C8E" w:rsidRDefault="00E36C8E" w:rsidP="00C82F23">
      <w:pPr>
        <w:jc w:val="center"/>
        <w:rPr>
          <w:sz w:val="48"/>
          <w:szCs w:val="48"/>
        </w:rPr>
      </w:pPr>
      <w:r w:rsidRPr="00E36C8E">
        <w:rPr>
          <w:sz w:val="48"/>
          <w:szCs w:val="48"/>
        </w:rPr>
        <w:lastRenderedPageBreak/>
        <w:t>Part C: 2013 Update Questionnaire - Justifications</w:t>
      </w:r>
    </w:p>
    <w:p w:rsidR="00E36C8E" w:rsidRPr="0030207C" w:rsidRDefault="00E36C8E" w:rsidP="00E36C8E">
      <w:pPr>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457"/>
        <w:gridCol w:w="817"/>
        <w:gridCol w:w="3864"/>
        <w:gridCol w:w="3864"/>
        <w:gridCol w:w="2654"/>
      </w:tblGrid>
      <w:tr w:rsidR="00C82F23" w:rsidRPr="00515AC0" w:rsidTr="00C82F23">
        <w:trPr>
          <w:cantSplit/>
          <w:trHeight w:val="240"/>
          <w:tblHeader/>
        </w:trPr>
        <w:tc>
          <w:tcPr>
            <w:tcW w:w="493" w:type="pct"/>
            <w:shd w:val="clear" w:color="auto" w:fill="auto"/>
            <w:hideMark/>
          </w:tcPr>
          <w:p w:rsidR="00E36C8E" w:rsidRPr="00C82F23" w:rsidRDefault="00E36C8E" w:rsidP="00E36C8E">
            <w:pPr>
              <w:rPr>
                <w:b/>
                <w:bCs/>
                <w:color w:val="000000"/>
                <w:sz w:val="20"/>
                <w:szCs w:val="20"/>
              </w:rPr>
            </w:pPr>
            <w:r w:rsidRPr="00C82F23">
              <w:rPr>
                <w:b/>
                <w:bCs/>
                <w:color w:val="000000"/>
                <w:sz w:val="20"/>
                <w:szCs w:val="20"/>
              </w:rPr>
              <w:t>Item</w:t>
            </w:r>
          </w:p>
        </w:tc>
        <w:tc>
          <w:tcPr>
            <w:tcW w:w="519" w:type="pct"/>
            <w:shd w:val="clear" w:color="auto" w:fill="auto"/>
            <w:hideMark/>
          </w:tcPr>
          <w:p w:rsidR="00E36C8E" w:rsidRPr="00C82F23" w:rsidRDefault="00E36C8E" w:rsidP="00E36C8E">
            <w:pPr>
              <w:rPr>
                <w:b/>
                <w:bCs/>
                <w:color w:val="000000"/>
                <w:sz w:val="20"/>
                <w:szCs w:val="20"/>
              </w:rPr>
            </w:pPr>
            <w:r w:rsidRPr="00C82F23">
              <w:rPr>
                <w:b/>
                <w:bCs/>
                <w:color w:val="000000"/>
                <w:sz w:val="20"/>
                <w:szCs w:val="20"/>
              </w:rPr>
              <w:t>Source</w:t>
            </w:r>
          </w:p>
        </w:tc>
        <w:tc>
          <w:tcPr>
            <w:tcW w:w="291" w:type="pct"/>
            <w:shd w:val="clear" w:color="auto" w:fill="auto"/>
            <w:hideMark/>
          </w:tcPr>
          <w:p w:rsidR="00E36C8E" w:rsidRPr="00C82F23" w:rsidRDefault="00E36C8E" w:rsidP="00E36C8E">
            <w:pPr>
              <w:rPr>
                <w:b/>
                <w:bCs/>
                <w:color w:val="000000"/>
                <w:sz w:val="20"/>
                <w:szCs w:val="20"/>
              </w:rPr>
            </w:pPr>
            <w:r w:rsidRPr="00C82F23">
              <w:rPr>
                <w:b/>
                <w:bCs/>
                <w:color w:val="000000"/>
                <w:sz w:val="20"/>
                <w:szCs w:val="20"/>
              </w:rPr>
              <w:t>Status</w:t>
            </w:r>
          </w:p>
        </w:tc>
        <w:tc>
          <w:tcPr>
            <w:tcW w:w="1376" w:type="pct"/>
            <w:shd w:val="clear" w:color="auto" w:fill="auto"/>
            <w:hideMark/>
          </w:tcPr>
          <w:p w:rsidR="00E36C8E" w:rsidRPr="00C82F23" w:rsidRDefault="00E36C8E" w:rsidP="00E36C8E">
            <w:pPr>
              <w:rPr>
                <w:b/>
                <w:bCs/>
                <w:sz w:val="20"/>
                <w:szCs w:val="20"/>
              </w:rPr>
            </w:pPr>
            <w:r w:rsidRPr="00C82F23">
              <w:rPr>
                <w:b/>
                <w:bCs/>
                <w:sz w:val="20"/>
                <w:szCs w:val="20"/>
              </w:rPr>
              <w:t>Old Wording (if revised)</w:t>
            </w:r>
          </w:p>
        </w:tc>
        <w:tc>
          <w:tcPr>
            <w:tcW w:w="1376" w:type="pct"/>
            <w:shd w:val="clear" w:color="auto" w:fill="auto"/>
            <w:hideMark/>
          </w:tcPr>
          <w:p w:rsidR="00E36C8E" w:rsidRPr="00C82F23" w:rsidRDefault="00E36C8E" w:rsidP="00E36C8E">
            <w:pPr>
              <w:rPr>
                <w:b/>
                <w:bCs/>
                <w:color w:val="000000"/>
                <w:sz w:val="20"/>
                <w:szCs w:val="20"/>
              </w:rPr>
            </w:pPr>
            <w:r w:rsidRPr="00C82F23">
              <w:rPr>
                <w:b/>
                <w:bCs/>
                <w:color w:val="000000"/>
                <w:sz w:val="20"/>
                <w:szCs w:val="20"/>
              </w:rPr>
              <w:t>New Item Wording</w:t>
            </w:r>
          </w:p>
        </w:tc>
        <w:tc>
          <w:tcPr>
            <w:tcW w:w="946" w:type="pct"/>
            <w:shd w:val="clear" w:color="auto" w:fill="auto"/>
            <w:hideMark/>
          </w:tcPr>
          <w:p w:rsidR="00E36C8E" w:rsidRPr="00C82F23" w:rsidRDefault="00E36C8E" w:rsidP="00E36C8E">
            <w:pPr>
              <w:rPr>
                <w:b/>
                <w:bCs/>
                <w:color w:val="000000"/>
                <w:sz w:val="20"/>
                <w:szCs w:val="20"/>
              </w:rPr>
            </w:pPr>
            <w:r w:rsidRPr="00C82F23">
              <w:rPr>
                <w:b/>
                <w:bCs/>
                <w:color w:val="000000"/>
                <w:sz w:val="20"/>
                <w:szCs w:val="20"/>
              </w:rPr>
              <w:t>Justification</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CRED / CUHSCREDTYP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pStyle w:val="PlainText"/>
              <w:rPr>
                <w:rFonts w:ascii="Calibri" w:hAnsi="Calibri" w:cs="Courier New"/>
                <w:color w:val="7F7F7F"/>
                <w:szCs w:val="20"/>
              </w:rPr>
            </w:pPr>
            <w:r w:rsidRPr="00C82F23">
              <w:rPr>
                <w:rFonts w:ascii="Calibri" w:hAnsi="Calibri" w:cs="Courier New"/>
                <w:color w:val="7F7F7F"/>
                <w:szCs w:val="20"/>
              </w:rPr>
              <w:t>[Have/Has] [</w:t>
            </w:r>
            <w:proofErr w:type="gramStart"/>
            <w:r w:rsidRPr="00C82F23">
              <w:rPr>
                <w:rFonts w:ascii="Calibri" w:hAnsi="Calibri" w:cs="Courier New"/>
                <w:color w:val="7F7F7F"/>
                <w:szCs w:val="20"/>
              </w:rPr>
              <w:t>you/</w:t>
            </w:r>
            <w:proofErr w:type="gramEnd"/>
            <w:r w:rsidRPr="00C82F23">
              <w:rPr>
                <w:rFonts w:ascii="Calibri" w:hAnsi="Calibri" w:cs="Courier New"/>
                <w:color w:val="7F7F7F"/>
                <w:szCs w:val="20"/>
              </w:rPr>
              <w:t>teenager] earned a regular high school diploma, GED, or other high school credential?</w:t>
            </w:r>
          </w:p>
          <w:p w:rsidR="00E36C8E" w:rsidRPr="00C82F23" w:rsidRDefault="00E36C8E" w:rsidP="00E36C8E">
            <w:pPr>
              <w:pStyle w:val="PlainText"/>
              <w:rPr>
                <w:rFonts w:ascii="Calibri" w:hAnsi="Calibri" w:cs="Courier New"/>
                <w:color w:val="7F7F7F"/>
                <w:szCs w:val="20"/>
              </w:rPr>
            </w:pPr>
          </w:p>
          <w:p w:rsidR="00E36C8E" w:rsidRPr="00C82F23" w:rsidRDefault="00E36C8E" w:rsidP="00E36C8E">
            <w:pPr>
              <w:pStyle w:val="PlainText"/>
              <w:rPr>
                <w:rFonts w:ascii="Calibri" w:hAnsi="Calibri" w:cs="Courier New"/>
                <w:color w:val="7F7F7F"/>
                <w:szCs w:val="20"/>
              </w:rPr>
            </w:pPr>
            <w:r w:rsidRPr="00C82F23">
              <w:rPr>
                <w:rFonts w:ascii="Calibri" w:hAnsi="Calibri" w:cs="Courier New"/>
                <w:color w:val="7F7F7F"/>
                <w:szCs w:val="20"/>
              </w:rPr>
              <w:t xml:space="preserve">           1=Yes, a high school diploma</w:t>
            </w:r>
          </w:p>
          <w:p w:rsidR="00E36C8E" w:rsidRPr="00C82F23" w:rsidRDefault="00E36C8E" w:rsidP="00E36C8E">
            <w:pPr>
              <w:pStyle w:val="PlainText"/>
              <w:rPr>
                <w:rFonts w:ascii="Calibri" w:hAnsi="Calibri" w:cs="Courier New"/>
                <w:color w:val="7F7F7F"/>
                <w:szCs w:val="20"/>
              </w:rPr>
            </w:pPr>
            <w:r w:rsidRPr="00C82F23">
              <w:rPr>
                <w:rFonts w:ascii="Calibri" w:hAnsi="Calibri" w:cs="Courier New"/>
                <w:color w:val="7F7F7F"/>
                <w:szCs w:val="20"/>
              </w:rPr>
              <w:t xml:space="preserve">           2=Yes, a GED or other high school credential</w:t>
            </w:r>
          </w:p>
          <w:p w:rsidR="00E36C8E" w:rsidRPr="00C82F23" w:rsidRDefault="00E36C8E" w:rsidP="00E36C8E">
            <w:pPr>
              <w:rPr>
                <w:rFonts w:cs="Courier New"/>
                <w:color w:val="7F7F7F"/>
                <w:sz w:val="20"/>
                <w:szCs w:val="20"/>
              </w:rPr>
            </w:pPr>
            <w:r w:rsidRPr="00C82F23">
              <w:rPr>
                <w:rFonts w:cs="Courier New"/>
                <w:color w:val="7F7F7F"/>
                <w:sz w:val="20"/>
                <w:szCs w:val="20"/>
              </w:rPr>
              <w:t xml:space="preserve">           3=No</w:t>
            </w:r>
          </w:p>
          <w:p w:rsidR="00E36C8E" w:rsidRPr="00C82F23" w:rsidRDefault="00E36C8E" w:rsidP="00E36C8E">
            <w:pPr>
              <w:rPr>
                <w:color w:val="7F7F7F"/>
                <w:sz w:val="20"/>
                <w:szCs w:val="20"/>
              </w:rPr>
            </w:pPr>
          </w:p>
        </w:tc>
        <w:tc>
          <w:tcPr>
            <w:tcW w:w="1376" w:type="pct"/>
            <w:shd w:val="clear" w:color="auto" w:fill="auto"/>
            <w:hideMark/>
          </w:tcPr>
          <w:p w:rsidR="00E36C8E" w:rsidRPr="00C82F23" w:rsidRDefault="00E36C8E" w:rsidP="00E36C8E">
            <w:pPr>
              <w:pStyle w:val="PlainText"/>
              <w:rPr>
                <w:rFonts w:ascii="Calibri" w:hAnsi="Calibri" w:cs="Courier New"/>
                <w:szCs w:val="20"/>
              </w:rPr>
            </w:pPr>
            <w:r w:rsidRPr="00C82F23">
              <w:rPr>
                <w:rFonts w:ascii="Calibri" w:hAnsi="Calibri" w:cs="Courier New"/>
                <w:szCs w:val="20"/>
              </w:rPr>
              <w:t>[Have/Has] [</w:t>
            </w:r>
            <w:proofErr w:type="gramStart"/>
            <w:r w:rsidRPr="00C82F23">
              <w:rPr>
                <w:rFonts w:ascii="Calibri" w:hAnsi="Calibri" w:cs="Courier New"/>
                <w:szCs w:val="20"/>
              </w:rPr>
              <w:t>you/</w:t>
            </w:r>
            <w:proofErr w:type="gramEnd"/>
            <w:r w:rsidRPr="00C82F23">
              <w:rPr>
                <w:rFonts w:ascii="Calibri" w:hAnsi="Calibri" w:cs="Courier New"/>
                <w:szCs w:val="20"/>
              </w:rPr>
              <w:t>your teenager] earned a high school diploma, GED or equivalency, or a certificate of attendance?</w:t>
            </w:r>
          </w:p>
          <w:p w:rsidR="00E36C8E" w:rsidRPr="00C82F23" w:rsidRDefault="00E36C8E" w:rsidP="00E36C8E">
            <w:pPr>
              <w:pStyle w:val="PlainText"/>
              <w:rPr>
                <w:rFonts w:ascii="Calibri" w:hAnsi="Calibri" w:cs="Courier New"/>
                <w:szCs w:val="20"/>
              </w:rPr>
            </w:pPr>
            <w:r w:rsidRPr="00C82F23">
              <w:rPr>
                <w:rFonts w:ascii="Calibri" w:hAnsi="Calibri" w:cs="Courier New"/>
                <w:szCs w:val="20"/>
              </w:rPr>
              <w:t xml:space="preserve">           1=Yes</w:t>
            </w:r>
            <w:r w:rsidRPr="00C82F23" w:rsidDel="00D60D76">
              <w:rPr>
                <w:rFonts w:ascii="Calibri" w:hAnsi="Calibri" w:cs="Courier New"/>
                <w:szCs w:val="20"/>
              </w:rPr>
              <w:t xml:space="preserve"> </w:t>
            </w:r>
          </w:p>
          <w:p w:rsidR="00E36C8E" w:rsidRPr="00C82F23" w:rsidRDefault="00E36C8E" w:rsidP="00E36C8E">
            <w:pPr>
              <w:pStyle w:val="PlainText"/>
              <w:rPr>
                <w:rFonts w:ascii="Calibri" w:hAnsi="Calibri" w:cs="Courier New"/>
                <w:szCs w:val="20"/>
              </w:rPr>
            </w:pPr>
            <w:r w:rsidRPr="00C82F23">
              <w:rPr>
                <w:rFonts w:ascii="Calibri" w:hAnsi="Calibri" w:cs="Courier New"/>
                <w:szCs w:val="20"/>
              </w:rPr>
              <w:t xml:space="preserve">           0=No</w:t>
            </w:r>
          </w:p>
          <w:p w:rsidR="00E36C8E" w:rsidRPr="00C82F23" w:rsidRDefault="00E36C8E" w:rsidP="00E36C8E">
            <w:pPr>
              <w:rPr>
                <w:color w:val="000000"/>
                <w:sz w:val="20"/>
                <w:szCs w:val="20"/>
              </w:rPr>
            </w:pPr>
          </w:p>
          <w:p w:rsidR="00E36C8E" w:rsidRPr="00C82F23" w:rsidRDefault="00E36C8E" w:rsidP="00E36C8E">
            <w:pPr>
              <w:pStyle w:val="PlainText"/>
              <w:rPr>
                <w:rFonts w:ascii="Calibri" w:hAnsi="Calibri" w:cs="Courier New"/>
                <w:szCs w:val="20"/>
              </w:rPr>
            </w:pPr>
            <w:r w:rsidRPr="00C82F23">
              <w:rPr>
                <w:rFonts w:ascii="Calibri" w:hAnsi="Calibri" w:cs="Courier New"/>
                <w:szCs w:val="20"/>
              </w:rPr>
              <w:t>What type of high school credential [have/has] [you/he/she] earned?</w:t>
            </w:r>
          </w:p>
          <w:p w:rsidR="00E36C8E" w:rsidRPr="00C82F23" w:rsidRDefault="00E36C8E" w:rsidP="00E36C8E">
            <w:pPr>
              <w:pStyle w:val="PlainText"/>
              <w:rPr>
                <w:rFonts w:ascii="Calibri" w:hAnsi="Calibri" w:cs="Courier New"/>
                <w:szCs w:val="20"/>
              </w:rPr>
            </w:pPr>
            <w:r w:rsidRPr="00C82F23">
              <w:rPr>
                <w:rFonts w:ascii="Calibri" w:hAnsi="Calibri" w:cs="Courier New"/>
                <w:szCs w:val="20"/>
              </w:rPr>
              <w:t xml:space="preserve">           1=High school diploma</w:t>
            </w:r>
          </w:p>
          <w:p w:rsidR="00E36C8E" w:rsidRPr="00C82F23" w:rsidRDefault="00E36C8E" w:rsidP="00E36C8E">
            <w:pPr>
              <w:pStyle w:val="PlainText"/>
              <w:rPr>
                <w:rFonts w:ascii="Calibri" w:hAnsi="Calibri" w:cs="Courier New"/>
                <w:szCs w:val="20"/>
              </w:rPr>
            </w:pPr>
            <w:r w:rsidRPr="00C82F23">
              <w:rPr>
                <w:rFonts w:ascii="Calibri" w:hAnsi="Calibri" w:cs="Courier New"/>
                <w:szCs w:val="20"/>
              </w:rPr>
              <w:t xml:space="preserve">           2=GED or equivalency</w:t>
            </w:r>
          </w:p>
          <w:p w:rsidR="00E36C8E" w:rsidRPr="00C82F23" w:rsidRDefault="00E36C8E" w:rsidP="00C2368E">
            <w:pPr>
              <w:pStyle w:val="PlainText"/>
              <w:rPr>
                <w:color w:val="000000"/>
                <w:szCs w:val="20"/>
              </w:rPr>
            </w:pPr>
            <w:r w:rsidRPr="00C2368E">
              <w:rPr>
                <w:rFonts w:ascii="Calibri" w:hAnsi="Calibri" w:cs="Courier New"/>
                <w:szCs w:val="20"/>
              </w:rPr>
              <w:t xml:space="preserve">           3=Certificate of attendance</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Split questions because first question is phrased as a yes/no question.</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 xml:space="preserve">Removed “regular” qualifier on “high school diploma” to avoid confusion for the majority of respondents.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certificate of attendance as an explicit response option for comprehensivenes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 xml:space="preserve">Added help text </w:t>
            </w:r>
          </w:p>
        </w:tc>
      </w:tr>
      <w:tr w:rsidR="00C82F23" w:rsidRPr="00515AC0" w:rsidTr="00C82F23">
        <w:trPr>
          <w:cantSplit/>
          <w:trHeight w:val="120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CREDDAT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In what month and year did [you/he/she] receive [your/his/her] [high school diploma/GED or other high school credential]?</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 what month and year did [you/he/she] receive [your/his/her] [high school diploma/GED or equivalency/certificate of attendance]?</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wording for those with a certificate of attendance.</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PLA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ELS:2002 F2A09</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sz w:val="20"/>
                <w:szCs w:val="20"/>
              </w:rPr>
            </w:pPr>
            <w:r w:rsidRPr="00C82F23">
              <w:rPr>
                <w:sz w:val="20"/>
                <w:szCs w:val="20"/>
              </w:rPr>
              <w:t>[Do/Does] [you/he/she] plan to get a GED, high school diploma, or certificate of attendance?</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a gap in content.</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CREDPLA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w:t>
            </w:r>
          </w:p>
          <w:p w:rsidR="00E36C8E" w:rsidRPr="00C82F23" w:rsidRDefault="00E36C8E" w:rsidP="00E36C8E">
            <w:pPr>
              <w:rPr>
                <w:color w:val="000000"/>
                <w:sz w:val="20"/>
                <w:szCs w:val="20"/>
              </w:rPr>
            </w:pPr>
            <w:r w:rsidRPr="00C82F23">
              <w:rPr>
                <w:color w:val="000000"/>
                <w:sz w:val="20"/>
                <w:szCs w:val="20"/>
              </w:rPr>
              <w:t xml:space="preserve">CUHSCREDTYPE </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sz w:val="20"/>
                <w:szCs w:val="20"/>
              </w:rPr>
            </w:pPr>
            <w:r w:rsidRPr="00C82F23">
              <w:rPr>
                <w:sz w:val="20"/>
                <w:szCs w:val="20"/>
              </w:rPr>
              <w:t>What type of high school credential [do/does] [you/he/she] plan to earn?</w:t>
            </w:r>
          </w:p>
          <w:p w:rsidR="00E36C8E" w:rsidRPr="00C82F23" w:rsidRDefault="00E36C8E" w:rsidP="00E36C8E">
            <w:pPr>
              <w:rPr>
                <w:sz w:val="20"/>
                <w:szCs w:val="20"/>
              </w:rPr>
            </w:pPr>
            <w:r w:rsidRPr="00C82F23">
              <w:rPr>
                <w:sz w:val="20"/>
                <w:szCs w:val="20"/>
              </w:rPr>
              <w:t xml:space="preserve">           1=High school diploma</w:t>
            </w:r>
          </w:p>
          <w:p w:rsidR="00E36C8E" w:rsidRPr="00C82F23" w:rsidRDefault="00E36C8E" w:rsidP="00E36C8E">
            <w:pPr>
              <w:rPr>
                <w:sz w:val="20"/>
                <w:szCs w:val="20"/>
              </w:rPr>
            </w:pPr>
            <w:r w:rsidRPr="00C82F23">
              <w:rPr>
                <w:sz w:val="20"/>
                <w:szCs w:val="20"/>
              </w:rPr>
              <w:t xml:space="preserve">           2=GED or equivalency</w:t>
            </w:r>
          </w:p>
          <w:p w:rsidR="00E36C8E" w:rsidRPr="00C82F23" w:rsidRDefault="00E36C8E" w:rsidP="00E36C8E">
            <w:pPr>
              <w:rPr>
                <w:sz w:val="20"/>
                <w:szCs w:val="20"/>
              </w:rPr>
            </w:pPr>
            <w:r w:rsidRPr="00C82F23">
              <w:rPr>
                <w:sz w:val="20"/>
                <w:szCs w:val="20"/>
              </w:rPr>
              <w:t xml:space="preserve">           3=Certificate of attendance</w:t>
            </w:r>
          </w:p>
        </w:tc>
        <w:tc>
          <w:tcPr>
            <w:tcW w:w="946" w:type="pct"/>
            <w:shd w:val="clear" w:color="auto" w:fill="auto"/>
            <w:hideMark/>
          </w:tcPr>
          <w:p w:rsidR="00E36C8E" w:rsidRDefault="00E36C8E" w:rsidP="00E36C8E">
            <w:pPr>
              <w:rPr>
                <w:color w:val="000000"/>
                <w:sz w:val="20"/>
                <w:szCs w:val="20"/>
              </w:rPr>
            </w:pPr>
            <w:r w:rsidRPr="00C82F23">
              <w:rPr>
                <w:color w:val="000000"/>
                <w:sz w:val="20"/>
                <w:szCs w:val="20"/>
              </w:rPr>
              <w:t>Added to fill a gap in content.</w:t>
            </w:r>
          </w:p>
          <w:p w:rsidR="00B85B69" w:rsidRDefault="00B85B69" w:rsidP="00E36C8E">
            <w:pPr>
              <w:rPr>
                <w:color w:val="000000"/>
                <w:sz w:val="20"/>
                <w:szCs w:val="20"/>
              </w:rPr>
            </w:pPr>
          </w:p>
          <w:p w:rsidR="00B85B69" w:rsidRPr="00C82F23" w:rsidRDefault="00B85B69" w:rsidP="00E36C8E">
            <w:pPr>
              <w:rPr>
                <w:color w:val="000000"/>
                <w:sz w:val="20"/>
                <w:szCs w:val="20"/>
              </w:rPr>
            </w:pP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COMP</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ELS:2002 F2A1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sz w:val="20"/>
                <w:szCs w:val="20"/>
              </w:rPr>
            </w:pPr>
            <w:r w:rsidRPr="00C82F23">
              <w:rPr>
                <w:sz w:val="20"/>
                <w:szCs w:val="20"/>
              </w:rPr>
              <w:t>About what month and year [do/does] [you/he/she] expect to [receive a high school diploma/ receive a certificate of attendance/take the examination for the GED or other high school equivalency exam/receive a high school diploma or certificate of attendance or to take the examination for the GED or other high school equivalency exam]?</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a gap in content.</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LASTHSNAM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5</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at is the full name, city, and state of the high school [from which [you/he/she] received a diploma]/ [you/he/she] last attended]? (Do not enter abbreviations.)</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is the full name, city, and state of the high school [from which [you/he/she] received a diploma]/ [you/he/she] last attended/ [you/he/she] is currently attending]? (Do not enter abbreviations.)</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wording for those who are enrolled in high school at the time of survey administration.</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OTHH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So far we know that [you/teenager] [have/has] attended these high schools since [you/he/she] [were/was] a 9th-grader in the fall of 2008:</w:t>
            </w:r>
          </w:p>
          <w:p w:rsidR="00E36C8E" w:rsidRPr="00C82F23" w:rsidRDefault="00E36C8E" w:rsidP="00E36C8E">
            <w:pPr>
              <w:rPr>
                <w:color w:val="7F7F7F"/>
                <w:sz w:val="20"/>
                <w:szCs w:val="20"/>
              </w:rPr>
            </w:pPr>
            <w:r w:rsidRPr="00C82F23">
              <w:rPr>
                <w:color w:val="7F7F7F"/>
                <w:sz w:val="20"/>
                <w:szCs w:val="20"/>
              </w:rPr>
              <w:t xml:space="preserve">[LAST HIGH SCHOOL ATTENDED NAMED IN CULASTHSNAME] </w:t>
            </w:r>
          </w:p>
          <w:p w:rsidR="00E36C8E" w:rsidRPr="00C82F23" w:rsidRDefault="00E36C8E" w:rsidP="00E36C8E">
            <w:pPr>
              <w:rPr>
                <w:color w:val="7F7F7F"/>
                <w:sz w:val="20"/>
                <w:szCs w:val="20"/>
              </w:rPr>
            </w:pPr>
            <w:r w:rsidRPr="00C82F23">
              <w:rPr>
                <w:color w:val="7F7F7F"/>
                <w:sz w:val="20"/>
                <w:szCs w:val="20"/>
              </w:rPr>
              <w:t xml:space="preserve">[FIRST FOLLOW-UP HIGH SCHOOL] </w:t>
            </w:r>
          </w:p>
          <w:p w:rsidR="00E36C8E" w:rsidRPr="00C82F23" w:rsidRDefault="00E36C8E" w:rsidP="00E36C8E">
            <w:pPr>
              <w:rPr>
                <w:color w:val="7F7F7F"/>
                <w:sz w:val="20"/>
                <w:szCs w:val="20"/>
              </w:rPr>
            </w:pPr>
            <w:r w:rsidRPr="00C82F23">
              <w:rPr>
                <w:color w:val="7F7F7F"/>
                <w:sz w:val="20"/>
                <w:szCs w:val="20"/>
              </w:rPr>
              <w:t xml:space="preserve">[BASE YEAR HIGH SCHOOL] </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Have/Has] [</w:t>
            </w:r>
            <w:proofErr w:type="gramStart"/>
            <w:r w:rsidRPr="00C82F23">
              <w:rPr>
                <w:color w:val="7F7F7F"/>
                <w:sz w:val="20"/>
                <w:szCs w:val="20"/>
              </w:rPr>
              <w:t>you/</w:t>
            </w:r>
            <w:proofErr w:type="gramEnd"/>
            <w:r w:rsidRPr="00C82F23">
              <w:rPr>
                <w:color w:val="7F7F7F"/>
                <w:sz w:val="20"/>
                <w:szCs w:val="20"/>
              </w:rPr>
              <w:t>teenager] attended any other high school besides [BASE YEAR HIGH SCHOOL]/these]?</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So far we know that [you/your teenager] [have/has] attended these high schools since [you/he/she] [were/was] a 9th-grader in the fall of 2009:</w:t>
            </w:r>
          </w:p>
          <w:p w:rsidR="00E36C8E" w:rsidRPr="00C82F23" w:rsidRDefault="00E36C8E" w:rsidP="00E36C8E">
            <w:pPr>
              <w:rPr>
                <w:color w:val="000000"/>
                <w:sz w:val="20"/>
                <w:szCs w:val="20"/>
              </w:rPr>
            </w:pPr>
            <w:r w:rsidRPr="00C82F23">
              <w:rPr>
                <w:color w:val="000000"/>
                <w:sz w:val="20"/>
                <w:szCs w:val="20"/>
              </w:rPr>
              <w:t xml:space="preserve">[LAST HIGH SCHOOL ATTENDED NAMED IN CULASTHSNAME] </w:t>
            </w:r>
          </w:p>
          <w:p w:rsidR="00E36C8E" w:rsidRPr="00C82F23" w:rsidRDefault="00E36C8E" w:rsidP="00E36C8E">
            <w:pPr>
              <w:rPr>
                <w:color w:val="000000"/>
                <w:sz w:val="20"/>
                <w:szCs w:val="20"/>
              </w:rPr>
            </w:pPr>
            <w:r w:rsidRPr="00C82F23">
              <w:rPr>
                <w:color w:val="000000"/>
                <w:sz w:val="20"/>
                <w:szCs w:val="20"/>
              </w:rPr>
              <w:t xml:space="preserve">[FIRST FOLLOW-UP HIGH SCHOOL] </w:t>
            </w:r>
          </w:p>
          <w:p w:rsidR="00E36C8E" w:rsidRPr="00C82F23" w:rsidRDefault="00E36C8E" w:rsidP="00E36C8E">
            <w:pPr>
              <w:rPr>
                <w:color w:val="000000"/>
                <w:sz w:val="20"/>
                <w:szCs w:val="20"/>
              </w:rPr>
            </w:pPr>
            <w:r w:rsidRPr="00C82F23">
              <w:rPr>
                <w:color w:val="000000"/>
                <w:sz w:val="20"/>
                <w:szCs w:val="20"/>
              </w:rPr>
              <w:t xml:space="preserve">[BASE YEAR HIGH SCHOOL]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Have/Has] [</w:t>
            </w:r>
            <w:proofErr w:type="gramStart"/>
            <w:r w:rsidRPr="00C82F23">
              <w:rPr>
                <w:color w:val="000000"/>
                <w:sz w:val="20"/>
                <w:szCs w:val="20"/>
              </w:rPr>
              <w:t>you/</w:t>
            </w:r>
            <w:proofErr w:type="gramEnd"/>
            <w:r w:rsidRPr="00C82F23">
              <w:rPr>
                <w:color w:val="000000"/>
                <w:sz w:val="20"/>
                <w:szCs w:val="20"/>
              </w:rPr>
              <w:t>your teenager] attended any other high school besides [[BASE YEAR HIGH SCHOOL]/these] since [you/he/she] [were/was] a 9th-grader in the fall of 2009?</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since [you/he/she] [were/was] a 9th-grader in the fall of 2009” for clarity.</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OTHERH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So far we know that [you/teenager] [have/has] attended these high schools since [you/he/she] [were/was] a 9th-grader in the fall of 2008:</w:t>
            </w:r>
          </w:p>
          <w:p w:rsidR="00E36C8E" w:rsidRPr="00C82F23" w:rsidRDefault="00E36C8E" w:rsidP="00E36C8E">
            <w:pPr>
              <w:rPr>
                <w:color w:val="7F7F7F"/>
                <w:sz w:val="20"/>
                <w:szCs w:val="20"/>
              </w:rPr>
            </w:pPr>
            <w:r w:rsidRPr="00C82F23">
              <w:rPr>
                <w:color w:val="7F7F7F"/>
                <w:sz w:val="20"/>
                <w:szCs w:val="20"/>
              </w:rPr>
              <w:t>[OTHER HIGH SCHOOLS NAMED IN CUOTHHSNAME]</w:t>
            </w:r>
          </w:p>
          <w:p w:rsidR="00E36C8E" w:rsidRPr="00C82F23" w:rsidRDefault="00E36C8E" w:rsidP="00E36C8E">
            <w:pPr>
              <w:rPr>
                <w:color w:val="7F7F7F"/>
                <w:sz w:val="20"/>
                <w:szCs w:val="20"/>
              </w:rPr>
            </w:pPr>
            <w:r w:rsidRPr="00C82F23">
              <w:rPr>
                <w:color w:val="7F7F7F"/>
                <w:sz w:val="20"/>
                <w:szCs w:val="20"/>
              </w:rPr>
              <w:t xml:space="preserve">[LAST HIGH SCHOOL ATTENDED NAMED IN CULASTHSNAME] </w:t>
            </w:r>
          </w:p>
          <w:p w:rsidR="00E36C8E" w:rsidRPr="00C82F23" w:rsidRDefault="00E36C8E" w:rsidP="00E36C8E">
            <w:pPr>
              <w:rPr>
                <w:color w:val="7F7F7F"/>
                <w:sz w:val="20"/>
                <w:szCs w:val="20"/>
              </w:rPr>
            </w:pPr>
            <w:r w:rsidRPr="00C82F23">
              <w:rPr>
                <w:color w:val="7F7F7F"/>
                <w:sz w:val="20"/>
                <w:szCs w:val="20"/>
              </w:rPr>
              <w:t xml:space="preserve">[FIRST FOLLOW-UP HIGH SCHOOL] </w:t>
            </w:r>
          </w:p>
          <w:p w:rsidR="00E36C8E" w:rsidRPr="00C82F23" w:rsidRDefault="00E36C8E" w:rsidP="00E36C8E">
            <w:pPr>
              <w:rPr>
                <w:color w:val="7F7F7F"/>
                <w:sz w:val="20"/>
                <w:szCs w:val="20"/>
              </w:rPr>
            </w:pPr>
            <w:r w:rsidRPr="00C82F23">
              <w:rPr>
                <w:color w:val="7F7F7F"/>
                <w:sz w:val="20"/>
                <w:szCs w:val="20"/>
              </w:rPr>
              <w:t xml:space="preserve">[BASE YEAR HIGH SCHOOL]  </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Have/Has] [</w:t>
            </w:r>
            <w:proofErr w:type="gramStart"/>
            <w:r w:rsidRPr="00C82F23">
              <w:rPr>
                <w:color w:val="7F7F7F"/>
                <w:sz w:val="20"/>
                <w:szCs w:val="20"/>
              </w:rPr>
              <w:t>you/</w:t>
            </w:r>
            <w:proofErr w:type="gramEnd"/>
            <w:r w:rsidRPr="00C82F23">
              <w:rPr>
                <w:color w:val="7F7F7F"/>
                <w:sz w:val="20"/>
                <w:szCs w:val="20"/>
              </w:rPr>
              <w:t>your teenager] attended any other high school besides these?</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So far we know that [you/your teenager] [have/has] attended these high schools since [you/he/she] [were/was]a 9th-grader in the fall of 2009:</w:t>
            </w:r>
          </w:p>
          <w:p w:rsidR="00E36C8E" w:rsidRPr="00C82F23" w:rsidRDefault="00E36C8E" w:rsidP="00E36C8E">
            <w:pPr>
              <w:rPr>
                <w:color w:val="000000"/>
                <w:sz w:val="20"/>
                <w:szCs w:val="20"/>
              </w:rPr>
            </w:pPr>
            <w:r w:rsidRPr="00C82F23">
              <w:rPr>
                <w:color w:val="000000"/>
                <w:sz w:val="20"/>
                <w:szCs w:val="20"/>
              </w:rPr>
              <w:t>[OTHER HIGH SCHOOLS NAMED IN CUOTHHSNAME]</w:t>
            </w:r>
          </w:p>
          <w:p w:rsidR="00E36C8E" w:rsidRPr="00C82F23" w:rsidRDefault="00E36C8E" w:rsidP="00E36C8E">
            <w:pPr>
              <w:rPr>
                <w:color w:val="000000"/>
                <w:sz w:val="20"/>
                <w:szCs w:val="20"/>
              </w:rPr>
            </w:pPr>
            <w:r w:rsidRPr="00C82F23">
              <w:rPr>
                <w:color w:val="000000"/>
                <w:sz w:val="20"/>
                <w:szCs w:val="20"/>
              </w:rPr>
              <w:t xml:space="preserve">[LAST HIGH SCHOOL ATTENDED NAMED IN CULASTHSNAME] </w:t>
            </w:r>
          </w:p>
          <w:p w:rsidR="00E36C8E" w:rsidRPr="00C82F23" w:rsidRDefault="00E36C8E" w:rsidP="00E36C8E">
            <w:pPr>
              <w:rPr>
                <w:color w:val="000000"/>
                <w:sz w:val="20"/>
                <w:szCs w:val="20"/>
              </w:rPr>
            </w:pPr>
            <w:r w:rsidRPr="00C82F23">
              <w:rPr>
                <w:color w:val="000000"/>
                <w:sz w:val="20"/>
                <w:szCs w:val="20"/>
              </w:rPr>
              <w:t xml:space="preserve">[FIRST FOLLOW-UP HIGH SCHOOL] </w:t>
            </w:r>
          </w:p>
          <w:p w:rsidR="00E36C8E" w:rsidRPr="00C82F23" w:rsidRDefault="00E36C8E" w:rsidP="00E36C8E">
            <w:pPr>
              <w:rPr>
                <w:color w:val="000000"/>
                <w:sz w:val="20"/>
                <w:szCs w:val="20"/>
              </w:rPr>
            </w:pPr>
            <w:r w:rsidRPr="00C82F23">
              <w:rPr>
                <w:color w:val="000000"/>
                <w:sz w:val="20"/>
                <w:szCs w:val="20"/>
              </w:rPr>
              <w:t xml:space="preserve">[BASE YEAR HIGH SCHOOL]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Have/Has] [</w:t>
            </w:r>
            <w:proofErr w:type="gramStart"/>
            <w:r w:rsidRPr="00C82F23">
              <w:rPr>
                <w:color w:val="000000"/>
                <w:sz w:val="20"/>
                <w:szCs w:val="20"/>
              </w:rPr>
              <w:t>you/</w:t>
            </w:r>
            <w:proofErr w:type="gramEnd"/>
            <w:r w:rsidRPr="00C82F23">
              <w:rPr>
                <w:color w:val="000000"/>
                <w:sz w:val="20"/>
                <w:szCs w:val="20"/>
              </w:rPr>
              <w:t>your teenager] attended any other high school besides these since [you/he/she] [were/was]a 9th-grader in the fall of 2009?</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since [you/he/she] [were/was] a 9th-grader in the fall of 2009” for clarity.</w:t>
            </w:r>
          </w:p>
        </w:tc>
      </w:tr>
      <w:tr w:rsidR="00C82F23" w:rsidRPr="00515AC0" w:rsidTr="00C82F23">
        <w:trPr>
          <w:cantSplit/>
          <w:trHeight w:val="96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ANYCLGCRED</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id/[Have/Has]] [you/your teenager] [take/taken] any high school courses for college credit [when [you/he/she] [were/was] in high school] including AP courses, IB courses, and other courses for college credit? [Include any courses that [you/he/she] [is/are] taking now.]</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On advice from TRP, expanded this series of questions about courses for college credit to include AP and IB courses.  Previously, only dual enrollment courses were captured.</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LGCREDTYP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NPSAS draft question N12AP1</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ich of the following types of courses for college credit [did/have/has] [you/your teenager] [take/taken] [when [you/he/she] [were/was] in high school]?</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 xml:space="preserve">Advanced Placement (AP) courses </w:t>
            </w:r>
          </w:p>
          <w:p w:rsidR="00E36C8E" w:rsidRPr="00C82F23" w:rsidRDefault="00E36C8E" w:rsidP="00E36C8E">
            <w:pPr>
              <w:rPr>
                <w:color w:val="000000"/>
                <w:sz w:val="20"/>
                <w:szCs w:val="20"/>
              </w:rPr>
            </w:pPr>
            <w:r w:rsidRPr="00C82F23">
              <w:rPr>
                <w:color w:val="000000"/>
                <w:sz w:val="20"/>
                <w:szCs w:val="20"/>
              </w:rPr>
              <w:t>International Baccalaureate (IB) courses</w:t>
            </w:r>
          </w:p>
          <w:p w:rsidR="00E36C8E" w:rsidRPr="00C82F23" w:rsidRDefault="00E36C8E" w:rsidP="00E36C8E">
            <w:pPr>
              <w:rPr>
                <w:color w:val="000000"/>
                <w:sz w:val="20"/>
                <w:szCs w:val="20"/>
              </w:rPr>
            </w:pPr>
            <w:r w:rsidRPr="00C82F23">
              <w:rPr>
                <w:color w:val="000000"/>
                <w:sz w:val="20"/>
                <w:szCs w:val="20"/>
              </w:rPr>
              <w:t>Any other course for college credit such as dual or concurrent enrollment courses</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Expanded to include AP and IB based on TRP recommendation.</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PSUBJ</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 which of the following subjects [did/have/has] [you/your teenager] [take/taken] AP courses?</w:t>
            </w:r>
          </w:p>
          <w:p w:rsidR="00E36C8E" w:rsidRPr="00C82F23" w:rsidRDefault="00E36C8E" w:rsidP="00E36C8E">
            <w:pPr>
              <w:rPr>
                <w:sz w:val="20"/>
                <w:szCs w:val="20"/>
              </w:rPr>
            </w:pPr>
            <w:r w:rsidRPr="00C82F23">
              <w:rPr>
                <w:sz w:val="20"/>
                <w:szCs w:val="20"/>
              </w:rPr>
              <w:t xml:space="preserve">       Math </w:t>
            </w:r>
          </w:p>
          <w:p w:rsidR="00E36C8E" w:rsidRPr="00C82F23" w:rsidRDefault="00E36C8E" w:rsidP="00E36C8E">
            <w:pPr>
              <w:rPr>
                <w:sz w:val="20"/>
                <w:szCs w:val="20"/>
              </w:rPr>
            </w:pPr>
            <w:r w:rsidRPr="00C82F23">
              <w:rPr>
                <w:sz w:val="20"/>
                <w:szCs w:val="20"/>
              </w:rPr>
              <w:t xml:space="preserve">       Science </w:t>
            </w:r>
          </w:p>
          <w:p w:rsidR="00E36C8E" w:rsidRPr="00C82F23" w:rsidRDefault="00E36C8E" w:rsidP="00E36C8E">
            <w:pPr>
              <w:rPr>
                <w:sz w:val="20"/>
                <w:szCs w:val="20"/>
              </w:rPr>
            </w:pPr>
            <w:r w:rsidRPr="00C82F23">
              <w:rPr>
                <w:sz w:val="20"/>
                <w:szCs w:val="20"/>
              </w:rPr>
              <w:t xml:space="preserve">       Another subject</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color w:val="000000"/>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Expanded to include AP and IB based on TRP recommendation.</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IBSUBJ</w:t>
            </w:r>
          </w:p>
          <w:p w:rsidR="00E36C8E" w:rsidRPr="00C82F23" w:rsidRDefault="00E36C8E" w:rsidP="00E36C8E">
            <w:pPr>
              <w:rPr>
                <w:color w:val="000000"/>
                <w:sz w:val="20"/>
                <w:szCs w:val="20"/>
              </w:rPr>
            </w:pP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 which of the following subjects [did/have/has] [you/your teenager] [take/taken] IB courses?</w:t>
            </w:r>
          </w:p>
          <w:p w:rsidR="00E36C8E" w:rsidRPr="00C82F23" w:rsidRDefault="00E36C8E" w:rsidP="00E36C8E">
            <w:pPr>
              <w:rPr>
                <w:sz w:val="20"/>
                <w:szCs w:val="20"/>
              </w:rPr>
            </w:pPr>
            <w:r w:rsidRPr="00C82F23">
              <w:rPr>
                <w:sz w:val="20"/>
                <w:szCs w:val="20"/>
              </w:rPr>
              <w:t xml:space="preserve">       Math </w:t>
            </w:r>
          </w:p>
          <w:p w:rsidR="00E36C8E" w:rsidRPr="00C82F23" w:rsidRDefault="00E36C8E" w:rsidP="00E36C8E">
            <w:pPr>
              <w:rPr>
                <w:sz w:val="20"/>
                <w:szCs w:val="20"/>
              </w:rPr>
            </w:pPr>
            <w:r w:rsidRPr="00C82F23">
              <w:rPr>
                <w:sz w:val="20"/>
                <w:szCs w:val="20"/>
              </w:rPr>
              <w:t xml:space="preserve">       Science </w:t>
            </w:r>
          </w:p>
          <w:p w:rsidR="00E36C8E" w:rsidRPr="00C82F23" w:rsidRDefault="00E36C8E" w:rsidP="00E36C8E">
            <w:pPr>
              <w:rPr>
                <w:sz w:val="20"/>
                <w:szCs w:val="20"/>
              </w:rPr>
            </w:pPr>
            <w:r w:rsidRPr="00C82F23">
              <w:rPr>
                <w:sz w:val="20"/>
                <w:szCs w:val="20"/>
              </w:rPr>
              <w:t xml:space="preserve">       Another subject</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color w:val="000000"/>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Expanded to include AP and IB based on TRP recommendation.</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DUALSUBJ</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including AP (Advanced Placement) and IB (International Baccalaureate) courses, [did/ [have/has] [you/teenager] [take/taken] any high school courses for college credit [when [you/he/she] [were/was] in high school]? [Include any courses for college credit that [you/he/she] [are/is] taking now.]</w:t>
            </w:r>
          </w:p>
          <w:p w:rsidR="00E36C8E" w:rsidRPr="00C82F23" w:rsidRDefault="00E36C8E" w:rsidP="00E36C8E">
            <w:pPr>
              <w:rPr>
                <w:color w:val="7F7F7F"/>
                <w:sz w:val="20"/>
                <w:szCs w:val="20"/>
              </w:rPr>
            </w:pPr>
            <w:r w:rsidRPr="00C82F23">
              <w:rPr>
                <w:color w:val="7F7F7F"/>
                <w:sz w:val="20"/>
                <w:szCs w:val="20"/>
              </w:rPr>
              <w:t xml:space="preserve">       Math course</w:t>
            </w:r>
          </w:p>
          <w:p w:rsidR="00E36C8E" w:rsidRPr="00C82F23" w:rsidRDefault="00E36C8E" w:rsidP="00E36C8E">
            <w:pPr>
              <w:rPr>
                <w:color w:val="7F7F7F"/>
                <w:sz w:val="20"/>
                <w:szCs w:val="20"/>
              </w:rPr>
            </w:pPr>
            <w:r w:rsidRPr="00C82F23">
              <w:rPr>
                <w:color w:val="7F7F7F"/>
                <w:sz w:val="20"/>
                <w:szCs w:val="20"/>
              </w:rPr>
              <w:t xml:space="preserve">       Science course</w:t>
            </w:r>
          </w:p>
          <w:p w:rsidR="00E36C8E" w:rsidRPr="00C82F23" w:rsidRDefault="00E36C8E" w:rsidP="00E36C8E">
            <w:pPr>
              <w:rPr>
                <w:color w:val="7F7F7F"/>
                <w:sz w:val="20"/>
                <w:szCs w:val="20"/>
              </w:rPr>
            </w:pPr>
            <w:r w:rsidRPr="00C82F23">
              <w:rPr>
                <w:color w:val="7F7F7F"/>
                <w:sz w:val="20"/>
                <w:szCs w:val="20"/>
              </w:rPr>
              <w:t xml:space="preserve">       Another course</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 which of the following subjects [did/have/has] [you/your teenager] [take/taken] courses for college credit other than AP and IB?</w:t>
            </w:r>
          </w:p>
          <w:p w:rsidR="00E36C8E" w:rsidRPr="00C82F23" w:rsidRDefault="00E36C8E" w:rsidP="00E36C8E">
            <w:pPr>
              <w:rPr>
                <w:sz w:val="20"/>
                <w:szCs w:val="20"/>
              </w:rPr>
            </w:pPr>
            <w:r w:rsidRPr="00C82F23">
              <w:rPr>
                <w:sz w:val="20"/>
                <w:szCs w:val="20"/>
              </w:rPr>
              <w:t xml:space="preserve">       Math </w:t>
            </w:r>
          </w:p>
          <w:p w:rsidR="00E36C8E" w:rsidRPr="00C82F23" w:rsidRDefault="00E36C8E" w:rsidP="00E36C8E">
            <w:pPr>
              <w:rPr>
                <w:sz w:val="20"/>
                <w:szCs w:val="20"/>
              </w:rPr>
            </w:pPr>
            <w:r w:rsidRPr="00C82F23">
              <w:rPr>
                <w:sz w:val="20"/>
                <w:szCs w:val="20"/>
              </w:rPr>
              <w:t xml:space="preserve">       Science </w:t>
            </w:r>
          </w:p>
          <w:p w:rsidR="00E36C8E" w:rsidRPr="00C82F23" w:rsidRDefault="00E36C8E" w:rsidP="00E36C8E">
            <w:pPr>
              <w:rPr>
                <w:sz w:val="20"/>
                <w:szCs w:val="20"/>
              </w:rPr>
            </w:pPr>
            <w:r w:rsidRPr="00C82F23">
              <w:rPr>
                <w:sz w:val="20"/>
                <w:szCs w:val="20"/>
              </w:rPr>
              <w:t xml:space="preserve">       Another subject</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color w:val="000000"/>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rephrased given that it is already known that the dual enrollment courses have been taken.</w:t>
            </w:r>
          </w:p>
          <w:p w:rsidR="00E36C8E" w:rsidRPr="00C82F23" w:rsidRDefault="00E36C8E" w:rsidP="00E36C8E">
            <w:pPr>
              <w:rPr>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SCOUNSEL</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4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How well have [your/your teenager's] high school counselors prepared [you/him/her] for each of the following?</w:t>
            </w:r>
          </w:p>
          <w:p w:rsidR="00E36C8E" w:rsidRPr="00C82F23" w:rsidRDefault="00E36C8E" w:rsidP="00E36C8E">
            <w:pPr>
              <w:rPr>
                <w:color w:val="7F7F7F"/>
                <w:sz w:val="20"/>
                <w:szCs w:val="20"/>
              </w:rPr>
            </w:pPr>
            <w:r w:rsidRPr="00C82F23">
              <w:rPr>
                <w:color w:val="7F7F7F"/>
                <w:sz w:val="20"/>
                <w:szCs w:val="20"/>
              </w:rPr>
              <w:t xml:space="preserve">       To gain admission to a college or university</w:t>
            </w:r>
          </w:p>
          <w:p w:rsidR="00E36C8E" w:rsidRPr="00C82F23" w:rsidRDefault="00E36C8E" w:rsidP="00E36C8E">
            <w:pPr>
              <w:rPr>
                <w:color w:val="7F7F7F"/>
                <w:sz w:val="20"/>
                <w:szCs w:val="20"/>
              </w:rPr>
            </w:pPr>
            <w:r w:rsidRPr="00C82F23">
              <w:rPr>
                <w:color w:val="7F7F7F"/>
                <w:sz w:val="20"/>
                <w:szCs w:val="20"/>
              </w:rPr>
              <w:t xml:space="preserve">       To apply for financial aid</w:t>
            </w:r>
          </w:p>
          <w:p w:rsidR="00E36C8E" w:rsidRPr="00C82F23" w:rsidRDefault="00E36C8E" w:rsidP="00E36C8E">
            <w:pPr>
              <w:rPr>
                <w:color w:val="7F7F7F"/>
                <w:sz w:val="20"/>
                <w:szCs w:val="20"/>
              </w:rPr>
            </w:pPr>
            <w:r w:rsidRPr="00C82F23">
              <w:rPr>
                <w:color w:val="7F7F7F"/>
                <w:sz w:val="20"/>
                <w:szCs w:val="20"/>
              </w:rPr>
              <w:t xml:space="preserve">       To find a job</w:t>
            </w:r>
          </w:p>
          <w:p w:rsidR="00E36C8E" w:rsidRPr="00C82F23" w:rsidRDefault="00E36C8E" w:rsidP="00E36C8E">
            <w:pPr>
              <w:rPr>
                <w:color w:val="7F7F7F"/>
                <w:sz w:val="20"/>
                <w:szCs w:val="20"/>
              </w:rPr>
            </w:pPr>
            <w:r w:rsidRPr="00C82F23">
              <w:rPr>
                <w:color w:val="7F7F7F"/>
                <w:sz w:val="20"/>
                <w:szCs w:val="20"/>
              </w:rPr>
              <w:t xml:space="preserve">           1=Extremely well</w:t>
            </w:r>
          </w:p>
          <w:p w:rsidR="00E36C8E" w:rsidRPr="00C82F23" w:rsidRDefault="00E36C8E" w:rsidP="00E36C8E">
            <w:pPr>
              <w:rPr>
                <w:color w:val="7F7F7F"/>
                <w:sz w:val="20"/>
                <w:szCs w:val="20"/>
              </w:rPr>
            </w:pPr>
            <w:r w:rsidRPr="00C82F23">
              <w:rPr>
                <w:color w:val="7F7F7F"/>
                <w:sz w:val="20"/>
                <w:szCs w:val="20"/>
              </w:rPr>
              <w:t xml:space="preserve">           2=Somewhat well</w:t>
            </w:r>
          </w:p>
          <w:p w:rsidR="00E36C8E" w:rsidRPr="00C82F23" w:rsidRDefault="00E36C8E" w:rsidP="00E36C8E">
            <w:pPr>
              <w:rPr>
                <w:color w:val="7F7F7F"/>
                <w:sz w:val="20"/>
                <w:szCs w:val="20"/>
              </w:rPr>
            </w:pPr>
            <w:r w:rsidRPr="00C82F23">
              <w:rPr>
                <w:color w:val="7F7F7F"/>
                <w:sz w:val="20"/>
                <w:szCs w:val="20"/>
              </w:rPr>
              <w:t xml:space="preserve">           3=Not well</w:t>
            </w:r>
          </w:p>
          <w:p w:rsidR="00E36C8E" w:rsidRPr="00C82F23" w:rsidRDefault="00E36C8E" w:rsidP="00E36C8E">
            <w:pPr>
              <w:rPr>
                <w:color w:val="7F7F7F"/>
                <w:sz w:val="20"/>
                <w:szCs w:val="20"/>
              </w:rPr>
            </w:pPr>
            <w:r w:rsidRPr="00C82F23">
              <w:rPr>
                <w:color w:val="7F7F7F"/>
                <w:sz w:val="20"/>
                <w:szCs w:val="20"/>
              </w:rPr>
              <w:t xml:space="preserve">           4=Not at all</w:t>
            </w:r>
          </w:p>
          <w:p w:rsidR="00E36C8E" w:rsidRPr="00C82F23" w:rsidRDefault="00E36C8E" w:rsidP="00E36C8E">
            <w:pPr>
              <w:rPr>
                <w:color w:val="7F7F7F"/>
                <w:sz w:val="20"/>
                <w:szCs w:val="20"/>
              </w:rPr>
            </w:pPr>
            <w:r w:rsidRPr="00C82F23">
              <w:rPr>
                <w:color w:val="7F7F7F"/>
                <w:sz w:val="20"/>
                <w:szCs w:val="20"/>
              </w:rPr>
              <w:t xml:space="preserve">           5=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Did [you/your teenager] meet one-on-one with a high school counselor in the 2012 – 2013 school </w:t>
            </w:r>
            <w:proofErr w:type="gramStart"/>
            <w:r w:rsidRPr="00C82F23">
              <w:rPr>
                <w:color w:val="000000"/>
                <w:sz w:val="20"/>
                <w:szCs w:val="20"/>
              </w:rPr>
              <w:t>year</w:t>
            </w:r>
            <w:proofErr w:type="gramEnd"/>
            <w:r w:rsidRPr="00C82F23">
              <w:rPr>
                <w:color w:val="000000"/>
                <w:sz w:val="20"/>
                <w:szCs w:val="20"/>
              </w:rPr>
              <w:t xml:space="preserve"> about…</w:t>
            </w:r>
          </w:p>
          <w:p w:rsidR="00E36C8E" w:rsidRPr="00C82F23" w:rsidRDefault="00E36C8E" w:rsidP="00E36C8E">
            <w:pPr>
              <w:rPr>
                <w:color w:val="000000"/>
                <w:sz w:val="20"/>
                <w:szCs w:val="20"/>
              </w:rPr>
            </w:pPr>
            <w:r w:rsidRPr="00C82F23">
              <w:rPr>
                <w:color w:val="000000"/>
                <w:sz w:val="20"/>
                <w:szCs w:val="20"/>
              </w:rPr>
              <w:t xml:space="preserve">       gaining admission to a college or university</w:t>
            </w:r>
          </w:p>
          <w:p w:rsidR="00E36C8E" w:rsidRPr="00C82F23" w:rsidRDefault="00E36C8E" w:rsidP="00E36C8E">
            <w:pPr>
              <w:rPr>
                <w:color w:val="000000"/>
                <w:sz w:val="20"/>
                <w:szCs w:val="20"/>
              </w:rPr>
            </w:pPr>
            <w:r w:rsidRPr="00C82F23">
              <w:rPr>
                <w:color w:val="000000"/>
                <w:sz w:val="20"/>
                <w:szCs w:val="20"/>
              </w:rPr>
              <w:t xml:space="preserve">       applying for financial aid</w:t>
            </w:r>
          </w:p>
          <w:p w:rsidR="00E36C8E" w:rsidRPr="00C82F23" w:rsidRDefault="00E36C8E" w:rsidP="00E36C8E">
            <w:pPr>
              <w:rPr>
                <w:color w:val="000000"/>
                <w:sz w:val="20"/>
                <w:szCs w:val="20"/>
              </w:rPr>
            </w:pPr>
            <w:r w:rsidRPr="00C82F23">
              <w:rPr>
                <w:color w:val="000000"/>
                <w:sz w:val="20"/>
                <w:szCs w:val="20"/>
              </w:rPr>
              <w:t xml:space="preserve">       finding a job</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sz w:val="20"/>
                <w:szCs w:val="20"/>
              </w:rPr>
            </w:pPr>
            <w:r w:rsidRPr="00C82F23">
              <w:rPr>
                <w:sz w:val="20"/>
                <w:szCs w:val="20"/>
              </w:rPr>
              <w:t xml:space="preserve">           2=No</w:t>
            </w:r>
          </w:p>
          <w:p w:rsidR="00E36C8E" w:rsidRPr="00C82F23" w:rsidRDefault="00E36C8E" w:rsidP="00E36C8E">
            <w:pPr>
              <w:rPr>
                <w:sz w:val="20"/>
                <w:szCs w:val="20"/>
              </w:rPr>
            </w:pPr>
            <w:r w:rsidRPr="00C82F23">
              <w:rPr>
                <w:sz w:val="20"/>
                <w:szCs w:val="20"/>
              </w:rPr>
              <w:t xml:space="preserve">           3=Don’t know</w:t>
            </w:r>
          </w:p>
          <w:p w:rsidR="00E36C8E" w:rsidRPr="00C82F23" w:rsidRDefault="00E36C8E" w:rsidP="00E36C8E">
            <w:pPr>
              <w:rPr>
                <w:color w:val="000000"/>
                <w:sz w:val="20"/>
                <w:szCs w:val="20"/>
              </w:rPr>
            </w:pP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Based on TRP recommendation, revised to collect more factual information that parents could answer more accurately.  </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LGINFLU</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HSLS First Follow-up</w:t>
            </w:r>
          </w:p>
          <w:p w:rsidR="00E36C8E" w:rsidRPr="00C82F23" w:rsidRDefault="00E36C8E" w:rsidP="00E36C8E">
            <w:pPr>
              <w:rPr>
                <w:color w:val="000000"/>
                <w:sz w:val="20"/>
                <w:szCs w:val="20"/>
              </w:rPr>
            </w:pPr>
            <w:r w:rsidRPr="00C82F23">
              <w:rPr>
                <w:color w:val="000000"/>
                <w:sz w:val="20"/>
                <w:szCs w:val="20"/>
              </w:rPr>
              <w:t>S2CLGINFLU</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o has had the most influence on [your/your teenager’s] thinking about education after high school, if anyone?</w:t>
            </w:r>
          </w:p>
          <w:p w:rsidR="00E36C8E" w:rsidRPr="00C82F23" w:rsidRDefault="00E36C8E" w:rsidP="00E36C8E">
            <w:pPr>
              <w:ind w:left="252"/>
              <w:rPr>
                <w:color w:val="000000"/>
                <w:sz w:val="20"/>
                <w:szCs w:val="20"/>
              </w:rPr>
            </w:pPr>
            <w:r w:rsidRPr="00C82F23">
              <w:rPr>
                <w:color w:val="000000"/>
                <w:sz w:val="20"/>
                <w:szCs w:val="20"/>
              </w:rPr>
              <w:t>1=A high school counselor</w:t>
            </w:r>
          </w:p>
          <w:p w:rsidR="00E36C8E" w:rsidRPr="00C82F23" w:rsidRDefault="00E36C8E" w:rsidP="00E36C8E">
            <w:pPr>
              <w:ind w:left="252"/>
              <w:rPr>
                <w:color w:val="000000"/>
                <w:sz w:val="20"/>
                <w:szCs w:val="20"/>
              </w:rPr>
            </w:pPr>
            <w:r w:rsidRPr="00C82F23">
              <w:rPr>
                <w:color w:val="000000"/>
                <w:sz w:val="20"/>
                <w:szCs w:val="20"/>
              </w:rPr>
              <w:t>2=A counselor hired by your family to help [you/your teenager] prepare for college admission</w:t>
            </w:r>
          </w:p>
          <w:p w:rsidR="00E36C8E" w:rsidRPr="00C82F23" w:rsidRDefault="00E36C8E" w:rsidP="00E36C8E">
            <w:pPr>
              <w:ind w:left="252"/>
              <w:rPr>
                <w:color w:val="000000"/>
                <w:sz w:val="20"/>
                <w:szCs w:val="20"/>
              </w:rPr>
            </w:pPr>
            <w:r w:rsidRPr="00C82F23">
              <w:rPr>
                <w:color w:val="000000"/>
                <w:sz w:val="20"/>
                <w:szCs w:val="20"/>
              </w:rPr>
              <w:t>3=A teacher</w:t>
            </w:r>
          </w:p>
          <w:p w:rsidR="00E36C8E" w:rsidRPr="00C82F23" w:rsidRDefault="00E36C8E" w:rsidP="00E36C8E">
            <w:pPr>
              <w:ind w:left="252"/>
              <w:rPr>
                <w:color w:val="000000"/>
                <w:sz w:val="20"/>
                <w:szCs w:val="20"/>
              </w:rPr>
            </w:pPr>
            <w:r w:rsidRPr="00C82F23">
              <w:rPr>
                <w:color w:val="000000"/>
                <w:sz w:val="20"/>
                <w:szCs w:val="20"/>
              </w:rPr>
              <w:t>4=[Your/His/Her] parents</w:t>
            </w:r>
          </w:p>
          <w:p w:rsidR="00E36C8E" w:rsidRPr="00C82F23" w:rsidRDefault="00E36C8E" w:rsidP="00E36C8E">
            <w:pPr>
              <w:ind w:left="252"/>
              <w:rPr>
                <w:color w:val="000000"/>
                <w:sz w:val="20"/>
                <w:szCs w:val="20"/>
              </w:rPr>
            </w:pPr>
            <w:r w:rsidRPr="00C82F23">
              <w:rPr>
                <w:color w:val="000000"/>
                <w:sz w:val="20"/>
                <w:szCs w:val="20"/>
              </w:rPr>
              <w:t>5=Another family member</w:t>
            </w:r>
          </w:p>
          <w:p w:rsidR="00E36C8E" w:rsidRPr="00C82F23" w:rsidRDefault="00E36C8E" w:rsidP="00E36C8E">
            <w:pPr>
              <w:ind w:left="252"/>
              <w:rPr>
                <w:color w:val="000000"/>
                <w:sz w:val="20"/>
                <w:szCs w:val="20"/>
              </w:rPr>
            </w:pPr>
            <w:r w:rsidRPr="00C82F23">
              <w:rPr>
                <w:color w:val="000000"/>
                <w:sz w:val="20"/>
                <w:szCs w:val="20"/>
              </w:rPr>
              <w:t>6=[Your/His/Her] friends</w:t>
            </w:r>
          </w:p>
          <w:p w:rsidR="00E36C8E" w:rsidRPr="00C82F23" w:rsidRDefault="00E36C8E" w:rsidP="00E36C8E">
            <w:pPr>
              <w:ind w:left="252"/>
              <w:rPr>
                <w:color w:val="000000"/>
                <w:sz w:val="20"/>
                <w:szCs w:val="20"/>
              </w:rPr>
            </w:pPr>
            <w:r w:rsidRPr="00C82F23">
              <w:rPr>
                <w:color w:val="000000"/>
                <w:sz w:val="20"/>
                <w:szCs w:val="20"/>
              </w:rPr>
              <w:t>7=[Your/His/Her] employer</w:t>
            </w:r>
          </w:p>
          <w:p w:rsidR="00E36C8E" w:rsidRPr="00C82F23" w:rsidRDefault="00E36C8E" w:rsidP="00E36C8E">
            <w:pPr>
              <w:ind w:left="252"/>
              <w:rPr>
                <w:color w:val="000000"/>
                <w:sz w:val="20"/>
                <w:szCs w:val="20"/>
              </w:rPr>
            </w:pPr>
            <w:r w:rsidRPr="00C82F23">
              <w:rPr>
                <w:color w:val="000000"/>
                <w:sz w:val="20"/>
                <w:szCs w:val="20"/>
              </w:rPr>
              <w:t>8=A military recruiter</w:t>
            </w:r>
          </w:p>
          <w:p w:rsidR="00E36C8E" w:rsidRPr="00C82F23" w:rsidRDefault="00E36C8E" w:rsidP="00E36C8E">
            <w:pPr>
              <w:ind w:left="252"/>
              <w:rPr>
                <w:color w:val="000000"/>
                <w:sz w:val="20"/>
                <w:szCs w:val="20"/>
              </w:rPr>
            </w:pPr>
            <w:r w:rsidRPr="00C82F23">
              <w:rPr>
                <w:color w:val="000000"/>
                <w:sz w:val="20"/>
                <w:szCs w:val="20"/>
              </w:rPr>
              <w:t>9=A coach or scout</w:t>
            </w:r>
          </w:p>
          <w:p w:rsidR="00E36C8E" w:rsidRPr="00C82F23" w:rsidRDefault="00E36C8E" w:rsidP="00E36C8E">
            <w:pPr>
              <w:ind w:left="252"/>
              <w:rPr>
                <w:color w:val="000000"/>
                <w:sz w:val="20"/>
                <w:szCs w:val="20"/>
              </w:rPr>
            </w:pPr>
            <w:r w:rsidRPr="00C82F23">
              <w:rPr>
                <w:color w:val="000000"/>
                <w:sz w:val="20"/>
                <w:szCs w:val="20"/>
              </w:rPr>
              <w:t>10=[Yourself/Himself/Herself]</w:t>
            </w:r>
          </w:p>
          <w:p w:rsidR="00E36C8E" w:rsidRPr="00C82F23" w:rsidRDefault="00E36C8E" w:rsidP="00E36C8E">
            <w:pPr>
              <w:ind w:left="252"/>
              <w:rPr>
                <w:color w:val="000000"/>
                <w:sz w:val="20"/>
                <w:szCs w:val="20"/>
              </w:rPr>
            </w:pPr>
            <w:r w:rsidRPr="00C82F23">
              <w:rPr>
                <w:color w:val="000000"/>
                <w:sz w:val="20"/>
                <w:szCs w:val="20"/>
              </w:rPr>
              <w:t>11=No one in particular</w:t>
            </w:r>
          </w:p>
          <w:p w:rsidR="00E36C8E" w:rsidRPr="00C82F23" w:rsidRDefault="00E36C8E" w:rsidP="00E36C8E">
            <w:pPr>
              <w:ind w:left="252"/>
              <w:rPr>
                <w:color w:val="000000"/>
                <w:sz w:val="20"/>
                <w:szCs w:val="20"/>
              </w:rPr>
            </w:pPr>
            <w:r w:rsidRPr="00C82F23">
              <w:rPr>
                <w:color w:val="000000"/>
                <w:sz w:val="20"/>
                <w:szCs w:val="20"/>
              </w:rPr>
              <w:t>12=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gap in content.</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AIDINFLU</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HSLS First Follow-up</w:t>
            </w:r>
          </w:p>
          <w:p w:rsidR="00E36C8E" w:rsidRPr="00C82F23" w:rsidRDefault="00E36C8E" w:rsidP="00E36C8E">
            <w:pPr>
              <w:rPr>
                <w:color w:val="000000"/>
                <w:sz w:val="20"/>
                <w:szCs w:val="20"/>
              </w:rPr>
            </w:pPr>
            <w:r w:rsidRPr="00C82F23">
              <w:rPr>
                <w:color w:val="000000"/>
                <w:sz w:val="20"/>
                <w:szCs w:val="20"/>
              </w:rPr>
              <w:t>S2CLGINFLU and</w:t>
            </w:r>
          </w:p>
          <w:p w:rsidR="00E36C8E" w:rsidRPr="00C82F23" w:rsidRDefault="00E36C8E" w:rsidP="00E36C8E">
            <w:pPr>
              <w:rPr>
                <w:color w:val="000000"/>
                <w:sz w:val="20"/>
                <w:szCs w:val="20"/>
              </w:rPr>
            </w:pPr>
            <w:r w:rsidRPr="00C82F23">
              <w:rPr>
                <w:color w:val="000000"/>
                <w:sz w:val="20"/>
                <w:szCs w:val="20"/>
              </w:rPr>
              <w:t>S2CAREERINFLU</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o has had the most influence on [your/your teenager’s] thinking about financial aid, if anyone?</w:t>
            </w:r>
          </w:p>
          <w:p w:rsidR="00E36C8E" w:rsidRPr="00C82F23" w:rsidRDefault="00E36C8E" w:rsidP="00E36C8E">
            <w:pPr>
              <w:ind w:left="252"/>
              <w:rPr>
                <w:color w:val="000000"/>
                <w:sz w:val="20"/>
                <w:szCs w:val="20"/>
              </w:rPr>
            </w:pPr>
            <w:r w:rsidRPr="00C82F23">
              <w:rPr>
                <w:color w:val="000000"/>
                <w:sz w:val="20"/>
                <w:szCs w:val="20"/>
              </w:rPr>
              <w:t>1=A high school counselor</w:t>
            </w:r>
          </w:p>
          <w:p w:rsidR="00E36C8E" w:rsidRPr="00C82F23" w:rsidRDefault="00E36C8E" w:rsidP="00E36C8E">
            <w:pPr>
              <w:ind w:left="252"/>
              <w:rPr>
                <w:color w:val="000000"/>
                <w:sz w:val="20"/>
                <w:szCs w:val="20"/>
              </w:rPr>
            </w:pPr>
            <w:r w:rsidRPr="00C82F23">
              <w:rPr>
                <w:color w:val="000000"/>
                <w:sz w:val="20"/>
                <w:szCs w:val="20"/>
              </w:rPr>
              <w:t>2=A counselor hired by your family to help [you/your teenager] prepare for college admission</w:t>
            </w:r>
          </w:p>
          <w:p w:rsidR="00E36C8E" w:rsidRPr="00C82F23" w:rsidRDefault="00E36C8E" w:rsidP="00E36C8E">
            <w:pPr>
              <w:ind w:left="252"/>
              <w:rPr>
                <w:color w:val="000000"/>
                <w:sz w:val="20"/>
                <w:szCs w:val="20"/>
              </w:rPr>
            </w:pPr>
            <w:r w:rsidRPr="00C82F23">
              <w:rPr>
                <w:color w:val="000000"/>
                <w:sz w:val="20"/>
                <w:szCs w:val="20"/>
              </w:rPr>
              <w:t>3=A teacher</w:t>
            </w:r>
          </w:p>
          <w:p w:rsidR="00E36C8E" w:rsidRPr="00C82F23" w:rsidRDefault="00E36C8E" w:rsidP="00E36C8E">
            <w:pPr>
              <w:ind w:left="252"/>
              <w:rPr>
                <w:color w:val="000000"/>
                <w:sz w:val="20"/>
                <w:szCs w:val="20"/>
              </w:rPr>
            </w:pPr>
            <w:r w:rsidRPr="00C82F23">
              <w:rPr>
                <w:color w:val="000000"/>
                <w:sz w:val="20"/>
                <w:szCs w:val="20"/>
              </w:rPr>
              <w:t>4=[Your/His/Her] parents</w:t>
            </w:r>
          </w:p>
          <w:p w:rsidR="00E36C8E" w:rsidRPr="00C82F23" w:rsidRDefault="00E36C8E" w:rsidP="00E36C8E">
            <w:pPr>
              <w:ind w:left="252"/>
              <w:rPr>
                <w:color w:val="000000"/>
                <w:sz w:val="20"/>
                <w:szCs w:val="20"/>
              </w:rPr>
            </w:pPr>
            <w:r w:rsidRPr="00C82F23">
              <w:rPr>
                <w:color w:val="000000"/>
                <w:sz w:val="20"/>
                <w:szCs w:val="20"/>
              </w:rPr>
              <w:t>5=Another family member</w:t>
            </w:r>
          </w:p>
          <w:p w:rsidR="00E36C8E" w:rsidRPr="00C82F23" w:rsidRDefault="00E36C8E" w:rsidP="00E36C8E">
            <w:pPr>
              <w:ind w:left="252"/>
              <w:rPr>
                <w:color w:val="000000"/>
                <w:sz w:val="20"/>
                <w:szCs w:val="20"/>
              </w:rPr>
            </w:pPr>
            <w:r w:rsidRPr="00C82F23">
              <w:rPr>
                <w:color w:val="000000"/>
                <w:sz w:val="20"/>
                <w:szCs w:val="20"/>
              </w:rPr>
              <w:t>6=[Your/His/Her] friends</w:t>
            </w:r>
          </w:p>
          <w:p w:rsidR="00E36C8E" w:rsidRPr="00C82F23" w:rsidRDefault="00E36C8E" w:rsidP="00E36C8E">
            <w:pPr>
              <w:ind w:left="252"/>
              <w:rPr>
                <w:color w:val="000000"/>
                <w:sz w:val="20"/>
                <w:szCs w:val="20"/>
              </w:rPr>
            </w:pPr>
            <w:r w:rsidRPr="00C82F23">
              <w:rPr>
                <w:color w:val="000000"/>
                <w:sz w:val="20"/>
                <w:szCs w:val="20"/>
              </w:rPr>
              <w:t>7=[Your/His/Her] employer</w:t>
            </w:r>
          </w:p>
          <w:p w:rsidR="00E36C8E" w:rsidRPr="00C82F23" w:rsidRDefault="00E36C8E" w:rsidP="00E36C8E">
            <w:pPr>
              <w:ind w:left="252"/>
              <w:rPr>
                <w:color w:val="000000"/>
                <w:sz w:val="20"/>
                <w:szCs w:val="20"/>
              </w:rPr>
            </w:pPr>
            <w:r w:rsidRPr="00C82F23">
              <w:rPr>
                <w:color w:val="000000"/>
                <w:sz w:val="20"/>
                <w:szCs w:val="20"/>
              </w:rPr>
              <w:t>8=A military recruiter</w:t>
            </w:r>
          </w:p>
          <w:p w:rsidR="00E36C8E" w:rsidRPr="00C82F23" w:rsidRDefault="00E36C8E" w:rsidP="00E36C8E">
            <w:pPr>
              <w:ind w:left="252"/>
              <w:rPr>
                <w:color w:val="000000"/>
                <w:sz w:val="20"/>
                <w:szCs w:val="20"/>
              </w:rPr>
            </w:pPr>
            <w:r w:rsidRPr="00C82F23">
              <w:rPr>
                <w:color w:val="000000"/>
                <w:sz w:val="20"/>
                <w:szCs w:val="20"/>
              </w:rPr>
              <w:t>9=A coach or scout</w:t>
            </w:r>
          </w:p>
          <w:p w:rsidR="00E36C8E" w:rsidRPr="00C82F23" w:rsidRDefault="00E36C8E" w:rsidP="00E36C8E">
            <w:pPr>
              <w:ind w:left="252"/>
              <w:rPr>
                <w:color w:val="000000"/>
                <w:sz w:val="20"/>
                <w:szCs w:val="20"/>
              </w:rPr>
            </w:pPr>
            <w:r w:rsidRPr="00C82F23">
              <w:rPr>
                <w:color w:val="000000"/>
                <w:sz w:val="20"/>
                <w:szCs w:val="20"/>
              </w:rPr>
              <w:t>10=[Yourself/Himself/Herself]</w:t>
            </w:r>
          </w:p>
          <w:p w:rsidR="00E36C8E" w:rsidRPr="00C82F23" w:rsidRDefault="00E36C8E" w:rsidP="00E36C8E">
            <w:pPr>
              <w:ind w:left="252"/>
              <w:rPr>
                <w:color w:val="000000"/>
                <w:sz w:val="20"/>
                <w:szCs w:val="20"/>
              </w:rPr>
            </w:pPr>
            <w:r w:rsidRPr="00C82F23">
              <w:rPr>
                <w:color w:val="000000"/>
                <w:sz w:val="20"/>
                <w:szCs w:val="20"/>
              </w:rPr>
              <w:t>11=No one in particular</w:t>
            </w:r>
          </w:p>
          <w:p w:rsidR="00E36C8E" w:rsidRPr="00C82F23" w:rsidRDefault="00E36C8E" w:rsidP="00E36C8E">
            <w:pPr>
              <w:ind w:left="252"/>
              <w:rPr>
                <w:color w:val="000000"/>
                <w:sz w:val="20"/>
                <w:szCs w:val="20"/>
              </w:rPr>
            </w:pPr>
            <w:r w:rsidRPr="00C82F23">
              <w:rPr>
                <w:color w:val="000000"/>
                <w:sz w:val="20"/>
                <w:szCs w:val="20"/>
              </w:rPr>
              <w:t>12=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gap in content.</w:t>
            </w:r>
            <w:r w:rsidR="00E971FD">
              <w:rPr>
                <w:color w:val="000000"/>
                <w:sz w:val="20"/>
                <w:szCs w:val="20"/>
              </w:rPr>
              <w:t xml:space="preserve"> Recommended by TRP.</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AREERINFLU</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HSLS First Follow-up</w:t>
            </w:r>
          </w:p>
          <w:p w:rsidR="00E36C8E" w:rsidRPr="00C82F23" w:rsidRDefault="00E36C8E" w:rsidP="00E36C8E">
            <w:pPr>
              <w:rPr>
                <w:color w:val="000000"/>
                <w:sz w:val="20"/>
                <w:szCs w:val="20"/>
              </w:rPr>
            </w:pPr>
            <w:r w:rsidRPr="00C82F23">
              <w:rPr>
                <w:color w:val="000000"/>
                <w:sz w:val="20"/>
                <w:szCs w:val="20"/>
              </w:rPr>
              <w:t>S2CAREERINFLU</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o has had the most influence on [your/your teenager’s] thinking about careers, if anyone?</w:t>
            </w:r>
          </w:p>
          <w:p w:rsidR="00E36C8E" w:rsidRPr="00C82F23" w:rsidRDefault="00E36C8E" w:rsidP="00E36C8E">
            <w:pPr>
              <w:ind w:left="252"/>
              <w:rPr>
                <w:color w:val="000000"/>
                <w:sz w:val="20"/>
                <w:szCs w:val="20"/>
              </w:rPr>
            </w:pPr>
            <w:r w:rsidRPr="00C82F23">
              <w:rPr>
                <w:color w:val="000000"/>
                <w:sz w:val="20"/>
                <w:szCs w:val="20"/>
              </w:rPr>
              <w:t>1=A high school counselor</w:t>
            </w:r>
          </w:p>
          <w:p w:rsidR="00E36C8E" w:rsidRPr="00C82F23" w:rsidRDefault="00E36C8E" w:rsidP="00E36C8E">
            <w:pPr>
              <w:ind w:left="252"/>
              <w:rPr>
                <w:color w:val="000000"/>
                <w:sz w:val="20"/>
                <w:szCs w:val="20"/>
              </w:rPr>
            </w:pPr>
            <w:r w:rsidRPr="00C82F23">
              <w:rPr>
                <w:color w:val="000000"/>
                <w:sz w:val="20"/>
                <w:szCs w:val="20"/>
              </w:rPr>
              <w:t>3=A teacher</w:t>
            </w:r>
          </w:p>
          <w:p w:rsidR="00E36C8E" w:rsidRPr="00C82F23" w:rsidRDefault="00E36C8E" w:rsidP="00E36C8E">
            <w:pPr>
              <w:ind w:left="252"/>
              <w:rPr>
                <w:color w:val="000000"/>
                <w:sz w:val="20"/>
                <w:szCs w:val="20"/>
              </w:rPr>
            </w:pPr>
            <w:r w:rsidRPr="00C82F23">
              <w:rPr>
                <w:color w:val="000000"/>
                <w:sz w:val="20"/>
                <w:szCs w:val="20"/>
              </w:rPr>
              <w:t>4=[Your/His/Her] parents</w:t>
            </w:r>
          </w:p>
          <w:p w:rsidR="00E36C8E" w:rsidRPr="00C82F23" w:rsidRDefault="00E36C8E" w:rsidP="00E36C8E">
            <w:pPr>
              <w:ind w:left="252"/>
              <w:rPr>
                <w:color w:val="000000"/>
                <w:sz w:val="20"/>
                <w:szCs w:val="20"/>
              </w:rPr>
            </w:pPr>
            <w:r w:rsidRPr="00C82F23">
              <w:rPr>
                <w:color w:val="000000"/>
                <w:sz w:val="20"/>
                <w:szCs w:val="20"/>
              </w:rPr>
              <w:t>5=Another family member</w:t>
            </w:r>
          </w:p>
          <w:p w:rsidR="00E36C8E" w:rsidRPr="00C82F23" w:rsidRDefault="00E36C8E" w:rsidP="00E36C8E">
            <w:pPr>
              <w:ind w:left="252"/>
              <w:rPr>
                <w:color w:val="000000"/>
                <w:sz w:val="20"/>
                <w:szCs w:val="20"/>
              </w:rPr>
            </w:pPr>
            <w:r w:rsidRPr="00C82F23">
              <w:rPr>
                <w:color w:val="000000"/>
                <w:sz w:val="20"/>
                <w:szCs w:val="20"/>
              </w:rPr>
              <w:t>6=[Your/His/Her] friends</w:t>
            </w:r>
          </w:p>
          <w:p w:rsidR="00E36C8E" w:rsidRPr="00C82F23" w:rsidRDefault="00E36C8E" w:rsidP="00E36C8E">
            <w:pPr>
              <w:ind w:left="252"/>
              <w:rPr>
                <w:color w:val="000000"/>
                <w:sz w:val="20"/>
                <w:szCs w:val="20"/>
              </w:rPr>
            </w:pPr>
            <w:r w:rsidRPr="00C82F23">
              <w:rPr>
                <w:color w:val="000000"/>
                <w:sz w:val="20"/>
                <w:szCs w:val="20"/>
              </w:rPr>
              <w:t>7=[Your/His/Her] employer</w:t>
            </w:r>
          </w:p>
          <w:p w:rsidR="00E36C8E" w:rsidRPr="00C82F23" w:rsidRDefault="00E36C8E" w:rsidP="00E36C8E">
            <w:pPr>
              <w:ind w:left="252"/>
              <w:rPr>
                <w:color w:val="000000"/>
                <w:sz w:val="20"/>
                <w:szCs w:val="20"/>
              </w:rPr>
            </w:pPr>
            <w:r w:rsidRPr="00C82F23">
              <w:rPr>
                <w:color w:val="000000"/>
                <w:sz w:val="20"/>
                <w:szCs w:val="20"/>
              </w:rPr>
              <w:t>8=A military recruiter</w:t>
            </w:r>
          </w:p>
          <w:p w:rsidR="00E36C8E" w:rsidRPr="00C82F23" w:rsidRDefault="00E36C8E" w:rsidP="00E36C8E">
            <w:pPr>
              <w:ind w:left="252"/>
              <w:rPr>
                <w:color w:val="000000"/>
                <w:sz w:val="20"/>
                <w:szCs w:val="20"/>
              </w:rPr>
            </w:pPr>
            <w:r w:rsidRPr="00C82F23">
              <w:rPr>
                <w:color w:val="000000"/>
                <w:sz w:val="20"/>
                <w:szCs w:val="20"/>
              </w:rPr>
              <w:t>9=A coach or scout</w:t>
            </w:r>
          </w:p>
          <w:p w:rsidR="00E36C8E" w:rsidRPr="00C82F23" w:rsidRDefault="00E36C8E" w:rsidP="00E36C8E">
            <w:pPr>
              <w:ind w:left="252"/>
              <w:rPr>
                <w:color w:val="000000"/>
                <w:sz w:val="20"/>
                <w:szCs w:val="20"/>
              </w:rPr>
            </w:pPr>
            <w:r w:rsidRPr="00C82F23">
              <w:rPr>
                <w:color w:val="000000"/>
                <w:sz w:val="20"/>
                <w:szCs w:val="20"/>
              </w:rPr>
              <w:t>10=[Yourself/Himself/Herself]</w:t>
            </w:r>
          </w:p>
          <w:p w:rsidR="00E36C8E" w:rsidRPr="00C82F23" w:rsidRDefault="00E36C8E" w:rsidP="00E36C8E">
            <w:pPr>
              <w:ind w:left="252"/>
              <w:rPr>
                <w:color w:val="000000"/>
                <w:sz w:val="20"/>
                <w:szCs w:val="20"/>
              </w:rPr>
            </w:pPr>
            <w:r w:rsidRPr="00C82F23">
              <w:rPr>
                <w:color w:val="000000"/>
                <w:sz w:val="20"/>
                <w:szCs w:val="20"/>
              </w:rPr>
              <w:t>11=No one in particular</w:t>
            </w:r>
          </w:p>
          <w:p w:rsidR="00E36C8E" w:rsidRPr="00C82F23" w:rsidRDefault="00E36C8E" w:rsidP="00E36C8E">
            <w:pPr>
              <w:ind w:left="252"/>
              <w:rPr>
                <w:color w:val="000000"/>
                <w:sz w:val="20"/>
                <w:szCs w:val="20"/>
              </w:rPr>
            </w:pPr>
            <w:r w:rsidRPr="00C82F23">
              <w:rPr>
                <w:color w:val="000000"/>
                <w:sz w:val="20"/>
                <w:szCs w:val="20"/>
              </w:rPr>
              <w:t>12=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gap in content.</w:t>
            </w:r>
          </w:p>
        </w:tc>
      </w:tr>
      <w:tr w:rsidR="00C82F23" w:rsidRPr="00515AC0" w:rsidTr="00C82F23">
        <w:trPr>
          <w:cantSplit/>
          <w:trHeight w:val="765"/>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FALL2013</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ich of the following activities [are/is] [you/teenager] doing this fall?</w:t>
            </w:r>
          </w:p>
          <w:p w:rsidR="00E36C8E" w:rsidRPr="00C82F23" w:rsidRDefault="00E36C8E" w:rsidP="00E36C8E">
            <w:pPr>
              <w:rPr>
                <w:color w:val="7F7F7F"/>
                <w:sz w:val="20"/>
                <w:szCs w:val="20"/>
              </w:rPr>
            </w:pPr>
            <w:r w:rsidRPr="00C82F23">
              <w:rPr>
                <w:color w:val="7F7F7F"/>
                <w:sz w:val="20"/>
                <w:szCs w:val="20"/>
              </w:rPr>
              <w:t xml:space="preserve"> </w:t>
            </w:r>
          </w:p>
          <w:p w:rsidR="00E36C8E" w:rsidRPr="00C82F23" w:rsidRDefault="00E36C8E" w:rsidP="00E36C8E">
            <w:pPr>
              <w:rPr>
                <w:color w:val="7F7F7F"/>
                <w:sz w:val="20"/>
                <w:szCs w:val="20"/>
              </w:rPr>
            </w:pPr>
            <w:r w:rsidRPr="00C82F23">
              <w:rPr>
                <w:color w:val="7F7F7F"/>
                <w:sz w:val="20"/>
                <w:szCs w:val="20"/>
              </w:rPr>
              <w:t xml:space="preserve">      Taking classes at a college or university</w:t>
            </w:r>
          </w:p>
          <w:p w:rsidR="00E36C8E" w:rsidRPr="00C82F23" w:rsidRDefault="00E36C8E" w:rsidP="00E36C8E">
            <w:pPr>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Taking classes at a school that provides occupational training (e.g., cosmetology school or a school of culinary arts)     </w:t>
            </w:r>
          </w:p>
          <w:p w:rsidR="00E36C8E" w:rsidRPr="00C82F23" w:rsidRDefault="00E36C8E" w:rsidP="00E36C8E">
            <w:pPr>
              <w:ind w:left="252"/>
              <w:rPr>
                <w:color w:val="7F7F7F"/>
                <w:sz w:val="20"/>
                <w:szCs w:val="20"/>
              </w:rPr>
            </w:pPr>
            <w:r w:rsidRPr="00C82F23">
              <w:rPr>
                <w:color w:val="7F7F7F"/>
                <w:sz w:val="20"/>
                <w:szCs w:val="20"/>
              </w:rPr>
              <w:t xml:space="preserve">   </w:t>
            </w:r>
          </w:p>
          <w:p w:rsidR="00E36C8E" w:rsidRPr="00C82F23" w:rsidRDefault="00E36C8E" w:rsidP="00E36C8E">
            <w:pPr>
              <w:ind w:left="252"/>
              <w:rPr>
                <w:color w:val="7F7F7F"/>
                <w:sz w:val="20"/>
                <w:szCs w:val="20"/>
              </w:rPr>
            </w:pPr>
            <w:r w:rsidRPr="00C82F23">
              <w:rPr>
                <w:color w:val="7F7F7F"/>
                <w:sz w:val="20"/>
                <w:szCs w:val="20"/>
              </w:rPr>
              <w:t xml:space="preserve"> Studying for an industry certification or license (e.g., Microsoft Systems Engineer or real estate license)</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Participating in an apprenticeship program</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Another form of training (please specify)</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Working</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Serving in the military</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Starting a family or taking care of             [your/his/her] children</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Attending high school</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Attending a GED completion course</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ich of the following activities will [you/your teenager] be doing on or around November 1st?</w:t>
            </w:r>
          </w:p>
          <w:p w:rsidR="00E36C8E" w:rsidRPr="00C82F23" w:rsidRDefault="00E36C8E" w:rsidP="00E36C8E">
            <w:pPr>
              <w:rPr>
                <w:color w:val="000000"/>
                <w:sz w:val="20"/>
                <w:szCs w:val="20"/>
              </w:rPr>
            </w:pPr>
          </w:p>
          <w:p w:rsidR="00E36C8E" w:rsidRPr="00C82F23" w:rsidRDefault="00E36C8E" w:rsidP="00E36C8E">
            <w:pPr>
              <w:ind w:left="252" w:hanging="252"/>
              <w:rPr>
                <w:color w:val="000000"/>
                <w:sz w:val="20"/>
                <w:szCs w:val="20"/>
              </w:rPr>
            </w:pPr>
            <w:r w:rsidRPr="00C82F23">
              <w:rPr>
                <w:color w:val="7F7F7F"/>
                <w:sz w:val="20"/>
                <w:szCs w:val="20"/>
              </w:rPr>
              <w:t xml:space="preserve">      </w:t>
            </w:r>
            <w:r w:rsidRPr="00C82F23">
              <w:rPr>
                <w:color w:val="000000"/>
                <w:sz w:val="20"/>
                <w:szCs w:val="20"/>
              </w:rPr>
              <w:t>Taking classes from a college, university, community college, trade school or other    occupational school (such as a cosmetology school or school of culinary art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7F7F7F"/>
                <w:sz w:val="20"/>
                <w:szCs w:val="20"/>
              </w:rPr>
              <w:t xml:space="preserve">      </w:t>
            </w:r>
            <w:r w:rsidRPr="00C82F23">
              <w:rPr>
                <w:color w:val="000000"/>
                <w:sz w:val="20"/>
                <w:szCs w:val="20"/>
              </w:rPr>
              <w:t>Participating in an apprenticeship program</w:t>
            </w:r>
          </w:p>
          <w:p w:rsidR="00E36C8E" w:rsidRPr="00C82F23" w:rsidRDefault="00E36C8E" w:rsidP="00E36C8E">
            <w:pPr>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Working for pay</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Serving in the military including ROTC</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Starting a family or taking care of [your/his/her]children</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Attending high school</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Attending a GED completion course</w:t>
            </w:r>
          </w:p>
          <w:p w:rsidR="00E36C8E" w:rsidRPr="00C82F23" w:rsidRDefault="00E36C8E" w:rsidP="00E36C8E">
            <w:pPr>
              <w:ind w:left="252"/>
              <w:rPr>
                <w:color w:val="000000"/>
                <w:sz w:val="20"/>
                <w:szCs w:val="20"/>
              </w:rPr>
            </w:pPr>
            <w:r w:rsidRPr="00C82F23">
              <w:rPr>
                <w:color w:val="000000"/>
                <w:sz w:val="20"/>
                <w:szCs w:val="20"/>
              </w:rPr>
              <w:t xml:space="preserve">           1=Yes</w:t>
            </w:r>
          </w:p>
          <w:p w:rsidR="00E36C8E" w:rsidRPr="00C82F23" w:rsidRDefault="00E36C8E" w:rsidP="00E36C8E">
            <w:pPr>
              <w:ind w:left="252"/>
              <w:rPr>
                <w:color w:val="000000"/>
                <w:sz w:val="20"/>
                <w:szCs w:val="20"/>
              </w:rPr>
            </w:pPr>
            <w:r w:rsidRPr="00C82F23">
              <w:rPr>
                <w:color w:val="000000"/>
                <w:sz w:val="20"/>
                <w:szCs w:val="20"/>
              </w:rPr>
              <w:t xml:space="preserve">           2=No</w:t>
            </w:r>
          </w:p>
          <w:p w:rsidR="00E36C8E" w:rsidRPr="00C82F23" w:rsidRDefault="00E36C8E" w:rsidP="00E36C8E">
            <w:pPr>
              <w:ind w:left="252"/>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sed on TRP recommendation, revised wording to refer to “on or around November 1</w:t>
            </w:r>
            <w:r w:rsidRPr="00C82F23">
              <w:rPr>
                <w:color w:val="000000"/>
                <w:sz w:val="20"/>
                <w:szCs w:val="20"/>
                <w:vertAlign w:val="superscript"/>
              </w:rPr>
              <w:t>st</w:t>
            </w:r>
            <w:r w:rsidRPr="00C82F23">
              <w:rPr>
                <w:color w:val="000000"/>
                <w:sz w:val="20"/>
                <w:szCs w:val="20"/>
              </w:rPr>
              <w:t>”.  This allows all question wording to be in the future tense.</w:t>
            </w:r>
          </w:p>
          <w:p w:rsidR="00E36C8E" w:rsidRPr="00C82F23" w:rsidRDefault="00E36C8E" w:rsidP="00E36C8E">
            <w:pPr>
              <w:rPr>
                <w:color w:val="000000"/>
                <w:sz w:val="20"/>
                <w:szCs w:val="20"/>
              </w:rPr>
            </w:pPr>
            <w:r w:rsidRPr="00C82F23">
              <w:rPr>
                <w:color w:val="000000"/>
                <w:sz w:val="20"/>
                <w:szCs w:val="20"/>
              </w:rPr>
              <w:t>Combined the first two options into one and added “community college” and “trade school” for comprehensivenes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Eliminated the “studying for an industry certification or license” option due to concerns about misinterpretation and false positive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Eliminated “another form or training” based on review of other specifie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for pay” to the working item for clarity.</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including ROTC” to the military item for clarity.</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FOCU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9</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What [will be/is] [your/his/her] main focus this fall?  </w:t>
            </w:r>
          </w:p>
          <w:p w:rsidR="00E36C8E" w:rsidRPr="00C82F23" w:rsidRDefault="00E36C8E" w:rsidP="00E36C8E">
            <w:pPr>
              <w:ind w:left="252"/>
              <w:rPr>
                <w:color w:val="7F7F7F"/>
                <w:sz w:val="20"/>
                <w:szCs w:val="20"/>
              </w:rPr>
            </w:pPr>
            <w:r w:rsidRPr="00C82F23">
              <w:rPr>
                <w:color w:val="7F7F7F"/>
                <w:sz w:val="20"/>
                <w:szCs w:val="20"/>
              </w:rPr>
              <w:t>1=Taking classes at a college or university</w:t>
            </w:r>
          </w:p>
          <w:p w:rsidR="00E36C8E" w:rsidRPr="00C82F23" w:rsidRDefault="00E36C8E" w:rsidP="00E36C8E">
            <w:pPr>
              <w:ind w:left="252"/>
              <w:rPr>
                <w:color w:val="7F7F7F"/>
                <w:sz w:val="20"/>
                <w:szCs w:val="20"/>
              </w:rPr>
            </w:pPr>
            <w:r w:rsidRPr="00C82F23">
              <w:rPr>
                <w:color w:val="7F7F7F"/>
                <w:sz w:val="20"/>
                <w:szCs w:val="20"/>
              </w:rPr>
              <w:t xml:space="preserve">2=Taking classes at a school that provides occupational training (e.g., cosmetology school or a school of culinary arts)            </w:t>
            </w:r>
          </w:p>
          <w:p w:rsidR="00E36C8E" w:rsidRPr="00C82F23" w:rsidRDefault="00E36C8E" w:rsidP="00E36C8E">
            <w:pPr>
              <w:ind w:left="252"/>
              <w:rPr>
                <w:color w:val="7F7F7F"/>
                <w:sz w:val="20"/>
                <w:szCs w:val="20"/>
              </w:rPr>
            </w:pPr>
            <w:r w:rsidRPr="00C82F23">
              <w:rPr>
                <w:color w:val="7F7F7F"/>
                <w:sz w:val="20"/>
                <w:szCs w:val="20"/>
              </w:rPr>
              <w:t xml:space="preserve">3=Studying for an industry certification or license (e.g., Microsoft Systems Engineer or real estate license)            </w:t>
            </w:r>
          </w:p>
          <w:p w:rsidR="00E36C8E" w:rsidRPr="00C82F23" w:rsidRDefault="00E36C8E" w:rsidP="00E36C8E">
            <w:pPr>
              <w:ind w:left="252"/>
              <w:rPr>
                <w:color w:val="7F7F7F"/>
                <w:sz w:val="20"/>
                <w:szCs w:val="20"/>
              </w:rPr>
            </w:pPr>
            <w:r w:rsidRPr="00C82F23">
              <w:rPr>
                <w:color w:val="7F7F7F"/>
                <w:sz w:val="20"/>
                <w:szCs w:val="20"/>
              </w:rPr>
              <w:t>4=Enrolling in an apprenticeship program</w:t>
            </w:r>
          </w:p>
          <w:p w:rsidR="00E36C8E" w:rsidRPr="00C82F23" w:rsidRDefault="00E36C8E" w:rsidP="00E36C8E">
            <w:pPr>
              <w:ind w:left="252"/>
              <w:rPr>
                <w:color w:val="7F7F7F"/>
                <w:sz w:val="20"/>
                <w:szCs w:val="20"/>
              </w:rPr>
            </w:pPr>
            <w:r w:rsidRPr="00C82F23">
              <w:rPr>
                <w:color w:val="7F7F7F"/>
                <w:sz w:val="20"/>
                <w:szCs w:val="20"/>
              </w:rPr>
              <w:t>5=Another form of training</w:t>
            </w:r>
          </w:p>
          <w:p w:rsidR="00E36C8E" w:rsidRPr="00C82F23" w:rsidRDefault="00E36C8E" w:rsidP="00E36C8E">
            <w:pPr>
              <w:ind w:left="252"/>
              <w:rPr>
                <w:color w:val="7F7F7F"/>
                <w:sz w:val="20"/>
                <w:szCs w:val="20"/>
              </w:rPr>
            </w:pPr>
            <w:r w:rsidRPr="00C82F23">
              <w:rPr>
                <w:color w:val="7F7F7F"/>
                <w:sz w:val="20"/>
                <w:szCs w:val="20"/>
              </w:rPr>
              <w:t>6=Working</w:t>
            </w:r>
          </w:p>
          <w:p w:rsidR="00E36C8E" w:rsidRPr="00C82F23" w:rsidRDefault="00E36C8E" w:rsidP="00E36C8E">
            <w:pPr>
              <w:ind w:left="252"/>
              <w:rPr>
                <w:color w:val="7F7F7F"/>
                <w:sz w:val="20"/>
                <w:szCs w:val="20"/>
              </w:rPr>
            </w:pPr>
            <w:r w:rsidRPr="00C82F23">
              <w:rPr>
                <w:color w:val="7F7F7F"/>
                <w:sz w:val="20"/>
                <w:szCs w:val="20"/>
              </w:rPr>
              <w:t>7=Serving in the military</w:t>
            </w:r>
          </w:p>
          <w:p w:rsidR="00E36C8E" w:rsidRPr="00C82F23" w:rsidRDefault="00E36C8E" w:rsidP="00E36C8E">
            <w:pPr>
              <w:ind w:left="252"/>
              <w:rPr>
                <w:color w:val="7F7F7F"/>
                <w:sz w:val="20"/>
                <w:szCs w:val="20"/>
              </w:rPr>
            </w:pPr>
            <w:r w:rsidRPr="00C82F23">
              <w:rPr>
                <w:color w:val="7F7F7F"/>
                <w:sz w:val="20"/>
                <w:szCs w:val="20"/>
              </w:rPr>
              <w:t>8=Starting a family or taking care of [your/his/her] children</w:t>
            </w:r>
          </w:p>
          <w:p w:rsidR="00E36C8E" w:rsidRPr="00C82F23" w:rsidRDefault="00E36C8E" w:rsidP="00E36C8E">
            <w:pPr>
              <w:ind w:left="252"/>
              <w:rPr>
                <w:color w:val="7F7F7F"/>
                <w:sz w:val="20"/>
                <w:szCs w:val="20"/>
              </w:rPr>
            </w:pPr>
            <w:r w:rsidRPr="00C82F23">
              <w:rPr>
                <w:color w:val="7F7F7F"/>
                <w:sz w:val="20"/>
                <w:szCs w:val="20"/>
              </w:rPr>
              <w:t>9=Attending high school</w:t>
            </w:r>
          </w:p>
          <w:p w:rsidR="00E36C8E" w:rsidRPr="00C82F23" w:rsidRDefault="00E36C8E" w:rsidP="00E36C8E">
            <w:pPr>
              <w:ind w:left="252"/>
              <w:rPr>
                <w:color w:val="7F7F7F"/>
                <w:sz w:val="20"/>
                <w:szCs w:val="20"/>
              </w:rPr>
            </w:pPr>
            <w:r w:rsidRPr="00C82F23">
              <w:rPr>
                <w:color w:val="7F7F7F"/>
                <w:sz w:val="20"/>
                <w:szCs w:val="20"/>
              </w:rPr>
              <w:t>10=Attending a GED completion course</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What will be [your/his/her] main focus?  </w:t>
            </w:r>
          </w:p>
          <w:p w:rsidR="00E36C8E" w:rsidRPr="00C82F23" w:rsidRDefault="00E36C8E" w:rsidP="00E36C8E">
            <w:pPr>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1= Taking classes from a college, university, community college, trade school or other occupational school (such as a cosmetology school or school of culinary arts)?</w:t>
            </w:r>
          </w:p>
          <w:p w:rsidR="00E36C8E" w:rsidRPr="00C82F23" w:rsidRDefault="00E36C8E" w:rsidP="00E36C8E">
            <w:pPr>
              <w:ind w:left="252"/>
              <w:rPr>
                <w:color w:val="000000"/>
                <w:sz w:val="20"/>
                <w:szCs w:val="20"/>
              </w:rPr>
            </w:pPr>
            <w:r w:rsidRPr="00C82F23">
              <w:rPr>
                <w:color w:val="000000"/>
                <w:sz w:val="20"/>
                <w:szCs w:val="20"/>
              </w:rPr>
              <w:t>2=Participating in an apprenticeship program</w:t>
            </w:r>
          </w:p>
          <w:p w:rsidR="00E36C8E" w:rsidRPr="00C82F23" w:rsidRDefault="00E36C8E" w:rsidP="00E36C8E">
            <w:pPr>
              <w:ind w:left="252"/>
              <w:rPr>
                <w:color w:val="000000"/>
                <w:sz w:val="20"/>
                <w:szCs w:val="20"/>
              </w:rPr>
            </w:pPr>
            <w:r w:rsidRPr="00C82F23">
              <w:rPr>
                <w:color w:val="000000"/>
                <w:sz w:val="20"/>
                <w:szCs w:val="20"/>
              </w:rPr>
              <w:t>3=Working for pay</w:t>
            </w:r>
          </w:p>
          <w:p w:rsidR="00E36C8E" w:rsidRPr="00C82F23" w:rsidRDefault="00E36C8E" w:rsidP="00E36C8E">
            <w:pPr>
              <w:ind w:left="252"/>
              <w:rPr>
                <w:color w:val="000000"/>
                <w:sz w:val="20"/>
                <w:szCs w:val="20"/>
              </w:rPr>
            </w:pPr>
            <w:r w:rsidRPr="00C82F23">
              <w:rPr>
                <w:color w:val="000000"/>
                <w:sz w:val="20"/>
                <w:szCs w:val="20"/>
              </w:rPr>
              <w:t>4=Attending high school</w:t>
            </w:r>
          </w:p>
          <w:p w:rsidR="00E36C8E" w:rsidRPr="00C82F23" w:rsidRDefault="00E36C8E" w:rsidP="00E36C8E">
            <w:pPr>
              <w:ind w:left="252"/>
              <w:rPr>
                <w:color w:val="000000"/>
                <w:sz w:val="20"/>
                <w:szCs w:val="20"/>
              </w:rPr>
            </w:pPr>
            <w:r w:rsidRPr="00C82F23">
              <w:rPr>
                <w:color w:val="000000"/>
                <w:sz w:val="20"/>
                <w:szCs w:val="20"/>
              </w:rPr>
              <w:t>5=Attending a GED completion course</w:t>
            </w:r>
          </w:p>
          <w:p w:rsidR="00E36C8E" w:rsidRPr="00C82F23" w:rsidRDefault="00E36C8E" w:rsidP="00E36C8E">
            <w:pPr>
              <w:ind w:left="252"/>
              <w:rPr>
                <w:color w:val="000000"/>
                <w:sz w:val="20"/>
                <w:szCs w:val="20"/>
              </w:rPr>
            </w:pPr>
            <w:r w:rsidRPr="00C82F23">
              <w:rPr>
                <w:color w:val="000000"/>
                <w:sz w:val="20"/>
                <w:szCs w:val="20"/>
              </w:rPr>
              <w:t>6=[You/He/She] will be equally focused on both</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has been limited to those who will be pursuing some form of education (postsecondary or high school) and working (working for pay or apprenticeship.</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Response options now allow for equal emphasi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LGF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1</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ill [you/teenager] enroll</w:t>
            </w:r>
            <w:proofErr w:type="gramStart"/>
            <w:r w:rsidRPr="00C82F23">
              <w:rPr>
                <w:color w:val="7F7F7F"/>
                <w:sz w:val="20"/>
                <w:szCs w:val="20"/>
              </w:rPr>
              <w:t>/[</w:t>
            </w:r>
            <w:proofErr w:type="gramEnd"/>
            <w:r w:rsidRPr="00C82F23">
              <w:rPr>
                <w:color w:val="7F7F7F"/>
                <w:sz w:val="20"/>
                <w:szCs w:val="20"/>
              </w:rPr>
              <w:t xml:space="preserve">Are/Is] [you/teenager] enrolled] full-time or part-time this fall? </w:t>
            </w:r>
          </w:p>
          <w:p w:rsidR="00E36C8E" w:rsidRPr="00C82F23" w:rsidRDefault="00E36C8E" w:rsidP="00E36C8E">
            <w:pPr>
              <w:rPr>
                <w:color w:val="7F7F7F"/>
                <w:sz w:val="20"/>
                <w:szCs w:val="20"/>
              </w:rPr>
            </w:pPr>
            <w:r w:rsidRPr="00C82F23">
              <w:rPr>
                <w:color w:val="7F7F7F"/>
                <w:sz w:val="20"/>
                <w:szCs w:val="20"/>
              </w:rPr>
              <w:t xml:space="preserve">           1=Full-time</w:t>
            </w:r>
          </w:p>
          <w:p w:rsidR="00E36C8E" w:rsidRPr="00C82F23" w:rsidRDefault="00E36C8E" w:rsidP="00E36C8E">
            <w:pPr>
              <w:rPr>
                <w:color w:val="7F7F7F"/>
                <w:sz w:val="20"/>
                <w:szCs w:val="20"/>
              </w:rPr>
            </w:pPr>
            <w:r w:rsidRPr="00C82F23">
              <w:rPr>
                <w:color w:val="7F7F7F"/>
                <w:sz w:val="20"/>
                <w:szCs w:val="20"/>
              </w:rPr>
              <w:t xml:space="preserve">           2=Part-time</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ill [you/your teenager] be enrolled full-time or part-time as of November 1st?</w:t>
            </w:r>
          </w:p>
          <w:p w:rsidR="00E36C8E" w:rsidRPr="00C82F23" w:rsidRDefault="00E36C8E" w:rsidP="00E36C8E">
            <w:pPr>
              <w:rPr>
                <w:color w:val="000000"/>
                <w:sz w:val="20"/>
                <w:szCs w:val="20"/>
              </w:rPr>
            </w:pPr>
            <w:r w:rsidRPr="00C82F23">
              <w:rPr>
                <w:color w:val="000000"/>
                <w:sz w:val="20"/>
                <w:szCs w:val="20"/>
              </w:rPr>
              <w:t xml:space="preserve">           1=Full-time</w:t>
            </w:r>
          </w:p>
          <w:p w:rsidR="00E36C8E" w:rsidRPr="00C82F23" w:rsidRDefault="00E36C8E" w:rsidP="00E36C8E">
            <w:pPr>
              <w:rPr>
                <w:color w:val="000000"/>
                <w:sz w:val="20"/>
                <w:szCs w:val="20"/>
              </w:rPr>
            </w:pPr>
            <w:r w:rsidRPr="00C82F23">
              <w:rPr>
                <w:color w:val="000000"/>
                <w:sz w:val="20"/>
                <w:szCs w:val="20"/>
              </w:rPr>
              <w:t xml:space="preserve">           2=Part-time</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ed to refer to November 1</w:t>
            </w:r>
            <w:r w:rsidRPr="00C82F23">
              <w:rPr>
                <w:color w:val="000000"/>
                <w:sz w:val="20"/>
                <w:szCs w:val="20"/>
                <w:vertAlign w:val="superscript"/>
              </w:rPr>
              <w:t>st</w:t>
            </w:r>
            <w:r w:rsidRPr="00C82F23">
              <w:rPr>
                <w:color w:val="000000"/>
                <w:sz w:val="20"/>
                <w:szCs w:val="20"/>
              </w:rPr>
              <w: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WORKF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4</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Are/Is] [</w:t>
            </w:r>
            <w:proofErr w:type="gramStart"/>
            <w:r w:rsidRPr="00C82F23">
              <w:rPr>
                <w:color w:val="7F7F7F"/>
                <w:sz w:val="20"/>
                <w:szCs w:val="20"/>
              </w:rPr>
              <w:t>you/</w:t>
            </w:r>
            <w:proofErr w:type="gramEnd"/>
            <w:r w:rsidRPr="00C82F23">
              <w:rPr>
                <w:color w:val="7F7F7F"/>
                <w:sz w:val="20"/>
                <w:szCs w:val="20"/>
              </w:rPr>
              <w:t>teenager] working full-time or part-time this fall?</w:t>
            </w:r>
          </w:p>
          <w:p w:rsidR="00E36C8E" w:rsidRPr="00C82F23" w:rsidRDefault="00E36C8E" w:rsidP="00E36C8E">
            <w:pPr>
              <w:rPr>
                <w:color w:val="7F7F7F"/>
                <w:sz w:val="20"/>
                <w:szCs w:val="20"/>
              </w:rPr>
            </w:pPr>
            <w:r w:rsidRPr="00C82F23">
              <w:rPr>
                <w:color w:val="7F7F7F"/>
                <w:sz w:val="20"/>
                <w:szCs w:val="20"/>
              </w:rPr>
              <w:t xml:space="preserve">           1=Full-time</w:t>
            </w:r>
          </w:p>
          <w:p w:rsidR="00E36C8E" w:rsidRPr="00C82F23" w:rsidRDefault="00E36C8E" w:rsidP="00E36C8E">
            <w:pPr>
              <w:rPr>
                <w:color w:val="7F7F7F"/>
                <w:sz w:val="20"/>
                <w:szCs w:val="20"/>
              </w:rPr>
            </w:pPr>
            <w:r w:rsidRPr="00C82F23">
              <w:rPr>
                <w:color w:val="7F7F7F"/>
                <w:sz w:val="20"/>
                <w:szCs w:val="20"/>
              </w:rPr>
              <w:t xml:space="preserve">           2=Part-time</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Will [you/your teenager] be working full-time, that is 35 hours or more per week, as of November 1st? </w:t>
            </w:r>
          </w:p>
          <w:p w:rsidR="00E36C8E" w:rsidRPr="00C82F23" w:rsidRDefault="00E36C8E" w:rsidP="00E36C8E">
            <w:pPr>
              <w:rPr>
                <w:color w:val="000000"/>
                <w:sz w:val="20"/>
                <w:szCs w:val="20"/>
              </w:rPr>
            </w:pPr>
            <w:r w:rsidRPr="00C82F23">
              <w:rPr>
                <w:color w:val="000000"/>
                <w:sz w:val="20"/>
                <w:szCs w:val="20"/>
              </w:rPr>
              <w:t xml:space="preserve">           1=Full-time</w:t>
            </w:r>
          </w:p>
          <w:p w:rsidR="00E36C8E" w:rsidRPr="00C82F23" w:rsidRDefault="00E36C8E" w:rsidP="00E36C8E">
            <w:pPr>
              <w:rPr>
                <w:color w:val="000000"/>
                <w:sz w:val="20"/>
                <w:szCs w:val="20"/>
              </w:rPr>
            </w:pPr>
            <w:r w:rsidRPr="00C82F23">
              <w:rPr>
                <w:color w:val="000000"/>
                <w:sz w:val="20"/>
                <w:szCs w:val="20"/>
              </w:rPr>
              <w:t xml:space="preserve">           2=Part-time</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ed to refer to November 1</w:t>
            </w:r>
            <w:r w:rsidRPr="00C82F23">
              <w:rPr>
                <w:color w:val="000000"/>
                <w:sz w:val="20"/>
                <w:szCs w:val="20"/>
                <w:vertAlign w:val="superscript"/>
              </w:rPr>
              <w:t>st</w:t>
            </w:r>
            <w:r w:rsidRPr="00C82F23">
              <w:rPr>
                <w:color w:val="000000"/>
                <w:sz w:val="20"/>
                <w:szCs w:val="20"/>
              </w:rPr>
              <w:t>.</w:t>
            </w:r>
          </w:p>
          <w:p w:rsidR="00E36C8E" w:rsidRPr="00C82F23" w:rsidRDefault="00E36C8E" w:rsidP="00E36C8E">
            <w:pPr>
              <w:rPr>
                <w:color w:val="000000"/>
                <w:sz w:val="20"/>
                <w:szCs w:val="20"/>
              </w:rPr>
            </w:pPr>
            <w:r w:rsidRPr="00C82F23">
              <w:rPr>
                <w:color w:val="000000"/>
                <w:sz w:val="20"/>
                <w:szCs w:val="20"/>
              </w:rPr>
              <w:t>Definition of full-time employment provided in question wording for clarity.</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MILBRANCH</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5</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Are/Is] [</w:t>
            </w:r>
            <w:proofErr w:type="gramStart"/>
            <w:r w:rsidRPr="00C82F23">
              <w:rPr>
                <w:color w:val="7F7F7F"/>
                <w:sz w:val="20"/>
                <w:szCs w:val="20"/>
              </w:rPr>
              <w:t>you/</w:t>
            </w:r>
            <w:proofErr w:type="gramEnd"/>
            <w:r w:rsidRPr="00C82F23">
              <w:rPr>
                <w:color w:val="7F7F7F"/>
                <w:sz w:val="20"/>
                <w:szCs w:val="20"/>
              </w:rPr>
              <w:t>teenager] on active military duty this fall?</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 which branch of the military will [you/he/she] be serving as of November 1st?</w:t>
            </w:r>
          </w:p>
          <w:p w:rsidR="00E36C8E" w:rsidRPr="00C82F23" w:rsidRDefault="00E36C8E" w:rsidP="00E36C8E">
            <w:pPr>
              <w:rPr>
                <w:color w:val="000000"/>
                <w:sz w:val="20"/>
                <w:szCs w:val="20"/>
              </w:rPr>
            </w:pPr>
            <w:r w:rsidRPr="00C82F23">
              <w:rPr>
                <w:color w:val="000000"/>
                <w:sz w:val="20"/>
                <w:szCs w:val="20"/>
              </w:rPr>
              <w:t xml:space="preserve">           1=Army</w:t>
            </w:r>
          </w:p>
          <w:p w:rsidR="00E36C8E" w:rsidRPr="00C82F23" w:rsidRDefault="00E36C8E" w:rsidP="00E36C8E">
            <w:pPr>
              <w:rPr>
                <w:color w:val="000000"/>
                <w:sz w:val="20"/>
                <w:szCs w:val="20"/>
              </w:rPr>
            </w:pPr>
            <w:r w:rsidRPr="00C82F23">
              <w:rPr>
                <w:color w:val="000000"/>
                <w:sz w:val="20"/>
                <w:szCs w:val="20"/>
              </w:rPr>
              <w:t xml:space="preserve">           2=Navy</w:t>
            </w:r>
          </w:p>
          <w:p w:rsidR="00E36C8E" w:rsidRPr="00C82F23" w:rsidRDefault="00E36C8E" w:rsidP="00E36C8E">
            <w:pPr>
              <w:rPr>
                <w:color w:val="000000"/>
                <w:sz w:val="20"/>
                <w:szCs w:val="20"/>
              </w:rPr>
            </w:pPr>
            <w:r w:rsidRPr="00C82F23">
              <w:rPr>
                <w:color w:val="000000"/>
                <w:sz w:val="20"/>
                <w:szCs w:val="20"/>
              </w:rPr>
              <w:t xml:space="preserve">           3=Air Force</w:t>
            </w:r>
          </w:p>
          <w:p w:rsidR="00E36C8E" w:rsidRPr="00C82F23" w:rsidRDefault="00E36C8E" w:rsidP="00E36C8E">
            <w:pPr>
              <w:rPr>
                <w:color w:val="000000"/>
                <w:sz w:val="20"/>
                <w:szCs w:val="20"/>
              </w:rPr>
            </w:pPr>
            <w:r w:rsidRPr="00C82F23">
              <w:rPr>
                <w:color w:val="000000"/>
                <w:sz w:val="20"/>
                <w:szCs w:val="20"/>
              </w:rPr>
              <w:t xml:space="preserve">           4=Marine Corps</w:t>
            </w:r>
          </w:p>
          <w:p w:rsidR="00E36C8E" w:rsidRPr="00C82F23" w:rsidRDefault="00E36C8E" w:rsidP="00E36C8E">
            <w:pPr>
              <w:rPr>
                <w:color w:val="000000"/>
                <w:sz w:val="20"/>
                <w:szCs w:val="20"/>
              </w:rPr>
            </w:pPr>
            <w:r w:rsidRPr="00C82F23">
              <w:rPr>
                <w:color w:val="000000"/>
                <w:sz w:val="20"/>
                <w:szCs w:val="20"/>
              </w:rPr>
              <w:t xml:space="preserve">           5=Coast Guar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sed on TRP recommendation, changed focus of the question from active duty to branch of the military.</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FALLCLG</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2</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What is the </w:t>
            </w:r>
            <w:proofErr w:type="gramStart"/>
            <w:r w:rsidRPr="00C82F23">
              <w:rPr>
                <w:color w:val="7F7F7F"/>
                <w:sz w:val="20"/>
                <w:szCs w:val="20"/>
              </w:rPr>
              <w:t>name,</w:t>
            </w:r>
            <w:proofErr w:type="gramEnd"/>
            <w:r w:rsidRPr="00C82F23">
              <w:rPr>
                <w:color w:val="7F7F7F"/>
                <w:sz w:val="20"/>
                <w:szCs w:val="20"/>
              </w:rPr>
              <w:t xml:space="preserve"> city and state of the school or college [you/teenager] [are/is] attending this fall?</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What is the </w:t>
            </w:r>
            <w:proofErr w:type="gramStart"/>
            <w:r w:rsidRPr="00C82F23">
              <w:rPr>
                <w:color w:val="000000"/>
                <w:sz w:val="20"/>
                <w:szCs w:val="20"/>
              </w:rPr>
              <w:t>name,</w:t>
            </w:r>
            <w:proofErr w:type="gramEnd"/>
            <w:r w:rsidRPr="00C82F23">
              <w:rPr>
                <w:color w:val="000000"/>
                <w:sz w:val="20"/>
                <w:szCs w:val="20"/>
              </w:rPr>
              <w:t xml:space="preserve"> city and state of the school or college [you/your teenager] will be attending as of November 1st?</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ed to refer to November 1</w:t>
            </w:r>
            <w:r w:rsidRPr="00C82F23">
              <w:rPr>
                <w:color w:val="000000"/>
                <w:sz w:val="20"/>
                <w:szCs w:val="20"/>
                <w:vertAlign w:val="superscript"/>
              </w:rPr>
              <w:t>st</w:t>
            </w:r>
            <w:r w:rsidRPr="00C82F23">
              <w:rPr>
                <w:color w:val="000000"/>
                <w:sz w:val="20"/>
                <w:szCs w:val="20"/>
              </w:rPr>
              <w: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LEVEL</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What type of program [will [you/teenager] enroll/ [are/is] [you/teenager] enrolled] in this fall? </w:t>
            </w:r>
          </w:p>
          <w:p w:rsidR="00E36C8E" w:rsidRPr="00C82F23" w:rsidRDefault="00E36C8E" w:rsidP="00E36C8E">
            <w:pPr>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Bachelor’s degree program (usually a 4-year degree)</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Associate’s degree program (usually a 2-year degree) with plans to transfer to a Bachelor’s degree program        </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Associate’s degree program (usually a 2-year degree) with no plans to transfer to a Bachelor’s degree program        </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Certificate or diploma program from a school that provides occupational training (usually takes 2 years or less to complete, often leading to a license, such as cosmetology)        </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No specific program, but [you/he/she] [are/is] taking courses (please specify)           </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don't know</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type of program will [you/your teenager] be enrolled in?</w:t>
            </w:r>
          </w:p>
          <w:p w:rsidR="00E36C8E" w:rsidRPr="00C82F23" w:rsidRDefault="00E36C8E" w:rsidP="00E36C8E">
            <w:pPr>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1=Bachelor’s degree program (usually a 4-year degree)</w:t>
            </w:r>
          </w:p>
          <w:p w:rsidR="00E36C8E" w:rsidRPr="00C82F23" w:rsidRDefault="00E36C8E" w:rsidP="00E36C8E">
            <w:pPr>
              <w:ind w:left="252"/>
              <w:rPr>
                <w:color w:val="000000"/>
                <w:sz w:val="20"/>
                <w:szCs w:val="20"/>
              </w:rPr>
            </w:pPr>
            <w:r w:rsidRPr="00C82F23">
              <w:rPr>
                <w:color w:val="000000"/>
                <w:sz w:val="20"/>
                <w:szCs w:val="20"/>
              </w:rPr>
              <w:t xml:space="preserve">2=Associate’s degree program (usually a 2-year degree) </w:t>
            </w:r>
          </w:p>
          <w:p w:rsidR="00E36C8E" w:rsidRPr="00C82F23" w:rsidRDefault="00E36C8E" w:rsidP="00E36C8E">
            <w:pPr>
              <w:ind w:left="252"/>
              <w:rPr>
                <w:color w:val="000000"/>
                <w:sz w:val="20"/>
                <w:szCs w:val="20"/>
              </w:rPr>
            </w:pPr>
            <w:r w:rsidRPr="00C82F23">
              <w:rPr>
                <w:color w:val="000000"/>
                <w:sz w:val="20"/>
                <w:szCs w:val="20"/>
              </w:rPr>
              <w:t>3=Certificate or diploma program from a school that provides occupational training (usually takes 2 years or less to complete, often leading to a license, such as cosmetology)</w:t>
            </w:r>
          </w:p>
          <w:p w:rsidR="00E36C8E" w:rsidRPr="00C82F23" w:rsidRDefault="00E36C8E" w:rsidP="00E36C8E">
            <w:pPr>
              <w:ind w:left="252"/>
              <w:rPr>
                <w:color w:val="000000"/>
                <w:sz w:val="20"/>
                <w:szCs w:val="20"/>
              </w:rPr>
            </w:pPr>
            <w:r w:rsidRPr="00C82F23">
              <w:rPr>
                <w:color w:val="000000"/>
                <w:sz w:val="20"/>
                <w:szCs w:val="20"/>
              </w:rPr>
              <w:t>4=No specific program, but [you/he/she] will be taking courses</w:t>
            </w:r>
          </w:p>
          <w:p w:rsidR="00E36C8E" w:rsidRPr="00C82F23" w:rsidRDefault="00E36C8E" w:rsidP="00E36C8E">
            <w:pPr>
              <w:ind w:left="252"/>
              <w:rPr>
                <w:color w:val="000000"/>
                <w:sz w:val="20"/>
                <w:szCs w:val="20"/>
              </w:rPr>
            </w:pPr>
            <w:r w:rsidRPr="00C82F23">
              <w:rPr>
                <w:color w:val="000000"/>
                <w:sz w:val="20"/>
                <w:szCs w:val="20"/>
              </w:rPr>
              <w:t>5=Other</w:t>
            </w:r>
          </w:p>
          <w:p w:rsidR="00E36C8E" w:rsidRPr="00C82F23" w:rsidRDefault="00E36C8E" w:rsidP="00E36C8E">
            <w:pPr>
              <w:ind w:left="252"/>
              <w:rPr>
                <w:color w:val="000000"/>
                <w:sz w:val="20"/>
                <w:szCs w:val="20"/>
              </w:rPr>
            </w:pPr>
            <w:r w:rsidRPr="00C82F23">
              <w:rPr>
                <w:color w:val="000000"/>
                <w:sz w:val="20"/>
                <w:szCs w:val="20"/>
              </w:rPr>
              <w:t>6=You 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Change to future tense.</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Changed from multiple response format to single response format given low prevalence of multiple responses in field tes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Combined Associate’s degree options to simplify question.</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BATYP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response option in N12ASSOC</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ill you complete an Associate’s degree program before transferring to a Bachelor’s degree program?</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color w:val="000000"/>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sed on response patterns and anecdotal respondent confusion, added clarifying question to verify that the respondent is entering a Bachelor’s program directly.</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ATYP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From 2012 Update CULEVEL, based response option in N12ASSOC</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Is this an Associate’s degree program designed for transfer to a Bachelor’s degree program?  </w:t>
            </w:r>
          </w:p>
          <w:p w:rsidR="00E36C8E" w:rsidRPr="00C82F23" w:rsidRDefault="00E36C8E" w:rsidP="00E36C8E">
            <w:pPr>
              <w:rPr>
                <w:sz w:val="20"/>
                <w:szCs w:val="20"/>
              </w:rPr>
            </w:pPr>
            <w:r w:rsidRPr="00C82F23">
              <w:rPr>
                <w:sz w:val="20"/>
                <w:szCs w:val="20"/>
              </w:rPr>
              <w:t xml:space="preserve">           1=Yes</w:t>
            </w:r>
          </w:p>
          <w:p w:rsidR="00E36C8E" w:rsidRPr="00C82F23" w:rsidRDefault="00E36C8E" w:rsidP="00E36C8E">
            <w:pPr>
              <w:rPr>
                <w:color w:val="000000"/>
                <w:sz w:val="20"/>
                <w:szCs w:val="20"/>
              </w:rPr>
            </w:pPr>
            <w:r w:rsidRPr="00C82F23">
              <w:rPr>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Split from CULEVEL.</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FIELD</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at major or program [are/is] [you/he/she] considering?</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field of study or program will [you/he/she] be considering?</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Future tense.</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WHERELIV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1</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ere [will [you/teenager] live</w:t>
            </w:r>
            <w:proofErr w:type="gramStart"/>
            <w:r w:rsidRPr="00C82F23">
              <w:rPr>
                <w:color w:val="7F7F7F"/>
                <w:sz w:val="20"/>
                <w:szCs w:val="20"/>
              </w:rPr>
              <w:t>/[</w:t>
            </w:r>
            <w:proofErr w:type="gramEnd"/>
            <w:r w:rsidRPr="00C82F23">
              <w:rPr>
                <w:color w:val="7F7F7F"/>
                <w:sz w:val="20"/>
                <w:szCs w:val="20"/>
              </w:rPr>
              <w:t>are/is] [you/teenager] living] while attending school this fall?</w:t>
            </w:r>
          </w:p>
          <w:p w:rsidR="00E36C8E" w:rsidRPr="00C82F23" w:rsidRDefault="00E36C8E" w:rsidP="00E36C8E">
            <w:pPr>
              <w:ind w:left="432"/>
              <w:rPr>
                <w:color w:val="7F7F7F"/>
                <w:sz w:val="20"/>
                <w:szCs w:val="20"/>
              </w:rPr>
            </w:pPr>
            <w:r w:rsidRPr="00C82F23">
              <w:rPr>
                <w:color w:val="7F7F7F"/>
                <w:sz w:val="20"/>
                <w:szCs w:val="20"/>
              </w:rPr>
              <w:t xml:space="preserve"> 1=On campus or in college-owned housing (for example, a dorm or residence hall)</w:t>
            </w:r>
          </w:p>
          <w:p w:rsidR="00E36C8E" w:rsidRPr="00C82F23" w:rsidRDefault="00E36C8E" w:rsidP="00E36C8E">
            <w:pPr>
              <w:rPr>
                <w:color w:val="7F7F7F"/>
                <w:sz w:val="20"/>
                <w:szCs w:val="20"/>
              </w:rPr>
            </w:pPr>
            <w:r w:rsidRPr="00C82F23">
              <w:rPr>
                <w:color w:val="7F7F7F"/>
                <w:sz w:val="20"/>
                <w:szCs w:val="20"/>
              </w:rPr>
              <w:t xml:space="preserve">           2=With parent(s), relative(s), or guardian(s)</w:t>
            </w:r>
          </w:p>
          <w:p w:rsidR="00E36C8E" w:rsidRPr="00C82F23" w:rsidRDefault="00E36C8E" w:rsidP="00E36C8E">
            <w:pPr>
              <w:rPr>
                <w:color w:val="7F7F7F"/>
                <w:sz w:val="20"/>
                <w:szCs w:val="20"/>
              </w:rPr>
            </w:pPr>
            <w:r w:rsidRPr="00C82F23">
              <w:rPr>
                <w:color w:val="7F7F7F"/>
                <w:sz w:val="20"/>
                <w:szCs w:val="20"/>
              </w:rPr>
              <w:t xml:space="preserve">           3=Off campus (not college-owned housing)</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ere [will [you/your teenager] be living on or around November 1st?</w:t>
            </w:r>
          </w:p>
          <w:p w:rsidR="00E36C8E" w:rsidRPr="00C82F23" w:rsidRDefault="00E36C8E" w:rsidP="00E36C8E">
            <w:pPr>
              <w:ind w:left="432"/>
              <w:rPr>
                <w:color w:val="000000"/>
                <w:sz w:val="20"/>
                <w:szCs w:val="20"/>
              </w:rPr>
            </w:pPr>
            <w:r w:rsidRPr="00C82F23">
              <w:rPr>
                <w:color w:val="000000"/>
                <w:sz w:val="20"/>
                <w:szCs w:val="20"/>
              </w:rPr>
              <w:t>1=On campus or in college-owned housing (for example, a dorm or residence hall)</w:t>
            </w:r>
          </w:p>
          <w:p w:rsidR="00E36C8E" w:rsidRPr="00C82F23" w:rsidRDefault="00E36C8E" w:rsidP="00E36C8E">
            <w:pPr>
              <w:rPr>
                <w:color w:val="000000"/>
                <w:sz w:val="20"/>
                <w:szCs w:val="20"/>
              </w:rPr>
            </w:pPr>
            <w:r w:rsidRPr="00C82F23">
              <w:rPr>
                <w:color w:val="000000"/>
                <w:sz w:val="20"/>
                <w:szCs w:val="20"/>
              </w:rPr>
              <w:t xml:space="preserve">           2=With parent(s), relative(s), or guardian(s)</w:t>
            </w:r>
          </w:p>
          <w:p w:rsidR="00E36C8E" w:rsidRPr="00C82F23" w:rsidRDefault="00E36C8E" w:rsidP="00E36C8E">
            <w:pPr>
              <w:rPr>
                <w:color w:val="000000"/>
                <w:sz w:val="20"/>
                <w:szCs w:val="20"/>
              </w:rPr>
            </w:pPr>
            <w:r w:rsidRPr="00C82F23">
              <w:rPr>
                <w:color w:val="000000"/>
                <w:sz w:val="20"/>
                <w:szCs w:val="20"/>
              </w:rPr>
              <w:t xml:space="preserve">           3=Off campus (not college-owned housing)</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ed to refer to November 1</w:t>
            </w:r>
            <w:r w:rsidRPr="00C82F23">
              <w:rPr>
                <w:color w:val="000000"/>
                <w:sz w:val="20"/>
                <w:szCs w:val="20"/>
                <w:vertAlign w:val="superscript"/>
              </w:rPr>
              <w:t>st</w:t>
            </w:r>
            <w:r w:rsidRPr="00C82F23">
              <w:rPr>
                <w:color w:val="000000"/>
                <w:sz w:val="20"/>
                <w:szCs w:val="20"/>
              </w:rPr>
              <w: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PPCLG</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Besides [fall 2012 college], [have/has] [you/teenager]</w:t>
            </w:r>
            <w:proofErr w:type="gramStart"/>
            <w:r w:rsidRPr="00C82F23">
              <w:rPr>
                <w:color w:val="7F7F7F"/>
                <w:sz w:val="20"/>
                <w:szCs w:val="20"/>
              </w:rPr>
              <w:t>/[</w:t>
            </w:r>
            <w:proofErr w:type="gramEnd"/>
            <w:r w:rsidRPr="00C82F23">
              <w:rPr>
                <w:color w:val="7F7F7F"/>
                <w:sz w:val="20"/>
                <w:szCs w:val="20"/>
              </w:rPr>
              <w:t>Have/Has] [you/teenager]] applied to any [other] schools that provide occupational training, 2-year colleges, or 4-year colleges? Include schools that register or admit all students who apply, or that don't require an application separate from registration.</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Eliminated based on TRP recommendation.</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LGAPPNUM</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To how many [others] did [you/he/she] apply?</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ncluding [Nov 1 school], how /How] many colleges or schools [have/has</w:t>
            </w:r>
            <w:proofErr w:type="gramStart"/>
            <w:r w:rsidRPr="00C82F23">
              <w:rPr>
                <w:color w:val="000000"/>
                <w:sz w:val="20"/>
                <w:szCs w:val="20"/>
              </w:rPr>
              <w:t>][</w:t>
            </w:r>
            <w:proofErr w:type="gramEnd"/>
            <w:r w:rsidRPr="00C82F23">
              <w:rPr>
                <w:color w:val="000000"/>
                <w:sz w:val="20"/>
                <w:szCs w:val="20"/>
              </w:rPr>
              <w:t>you/your teenager] applied to or registered at, if any?</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ed to include the school or college the teenager will be attending.  Wording revised to include schools that do not require an application.</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CUCLGAPPS  </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Now, among these [CUCLGAPPNUM] [other] schools where [you/he/she] applied, think about the two schools that [you/he/she] most seriously considered attending.] </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What is the name, city and state of [the other school [you/he/she] applied to/the school [you/he/she] applied to/one of the other schools [you/he/she] applied to/one of these schools]?</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Not including [Nov 1 school], think/Think] about the two schools [you/he/she] most seriously consider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What is the name, city and state of [the school [you/he/she] applied to or registered at</w:t>
            </w:r>
            <w:proofErr w:type="gramStart"/>
            <w:r w:rsidRPr="00C82F23">
              <w:rPr>
                <w:color w:val="000000"/>
                <w:sz w:val="20"/>
                <w:szCs w:val="20"/>
              </w:rPr>
              <w:t>?/</w:t>
            </w:r>
            <w:proofErr w:type="gramEnd"/>
            <w:r w:rsidRPr="00C82F23">
              <w:rPr>
                <w:color w:val="000000"/>
                <w:sz w:val="20"/>
                <w:szCs w:val="20"/>
              </w:rPr>
              <w:t>the other school [you/he/she] applied to or registered at?/one of the schools [you/he/she] applied to or registered at?/one of these schools?]</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Given that CUCLGAPPNUM now represents the total number of schools applied to including the one that the student will attend, the wording needed to be revis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 xml:space="preserve">Wording revised to include schools that do not require an application.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Wording changed to “most seriously considered” from “most seriously considered attending.”</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CLGAPPS2</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1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What is the </w:t>
            </w:r>
            <w:proofErr w:type="gramStart"/>
            <w:r w:rsidRPr="00C82F23">
              <w:rPr>
                <w:color w:val="7F7F7F"/>
                <w:sz w:val="20"/>
                <w:szCs w:val="20"/>
              </w:rPr>
              <w:t>name,</w:t>
            </w:r>
            <w:proofErr w:type="gramEnd"/>
            <w:r w:rsidRPr="00C82F23">
              <w:rPr>
                <w:color w:val="7F7F7F"/>
                <w:sz w:val="20"/>
                <w:szCs w:val="20"/>
              </w:rPr>
              <w:t xml:space="preserve"> city and state of the other school [you/he/she] [applied to/ most seriously considered attending]?</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is the name, city and state of the other school [you/he/she] [applied to or registered at/ most seriously consider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Wording revised to include schools that do not require an application.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Wording changed to “most seriously considered” from “most seriously considered attending.”</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PPSTATU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w:t>
            </w:r>
          </w:p>
          <w:p w:rsidR="00E36C8E" w:rsidRPr="00C82F23" w:rsidRDefault="00E36C8E" w:rsidP="00E36C8E">
            <w:pPr>
              <w:rPr>
                <w:color w:val="000000"/>
                <w:sz w:val="20"/>
                <w:szCs w:val="20"/>
              </w:rPr>
            </w:pPr>
            <w:r w:rsidRPr="00C82F23">
              <w:rPr>
                <w:color w:val="000000"/>
                <w:sz w:val="20"/>
                <w:szCs w:val="20"/>
              </w:rPr>
              <w:t>Question 2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ere/Was] [you/he/she] accepted, wait-listed or rejected at [FIRST SCHOOL APPLIED TO]? (For schools that admit anyone who registers, answer “accepted.”)/</w:t>
            </w:r>
          </w:p>
          <w:p w:rsidR="00E36C8E" w:rsidRPr="00C82F23" w:rsidRDefault="00E36C8E" w:rsidP="00E36C8E">
            <w:pPr>
              <w:rPr>
                <w:color w:val="7F7F7F"/>
                <w:sz w:val="20"/>
                <w:szCs w:val="20"/>
              </w:rPr>
            </w:pPr>
            <w:r w:rsidRPr="00C82F23">
              <w:rPr>
                <w:color w:val="7F7F7F"/>
                <w:sz w:val="20"/>
                <w:szCs w:val="20"/>
              </w:rPr>
              <w:t>For each of the following schools, indicate if [you/he/she] [were/was] accepted, waitlisted or rejected. (For schools that admit anyone who registers, answer “accepted.”)/</w:t>
            </w:r>
          </w:p>
          <w:p w:rsidR="00E36C8E" w:rsidRPr="00C82F23" w:rsidRDefault="00E36C8E" w:rsidP="00E36C8E">
            <w:pPr>
              <w:rPr>
                <w:color w:val="7F7F7F"/>
                <w:sz w:val="20"/>
                <w:szCs w:val="20"/>
              </w:rPr>
            </w:pPr>
            <w:r w:rsidRPr="00C82F23">
              <w:rPr>
                <w:color w:val="7F7F7F"/>
                <w:sz w:val="20"/>
                <w:szCs w:val="20"/>
              </w:rPr>
              <w:t xml:space="preserve">[Were/Was] [you/he/she] </w:t>
            </w:r>
            <w:proofErr w:type="gramStart"/>
            <w:r w:rsidRPr="00C82F23">
              <w:rPr>
                <w:color w:val="7F7F7F"/>
                <w:sz w:val="20"/>
                <w:szCs w:val="20"/>
              </w:rPr>
              <w:t>accepted,</w:t>
            </w:r>
            <w:proofErr w:type="gramEnd"/>
            <w:r w:rsidRPr="00C82F23">
              <w:rPr>
                <w:color w:val="7F7F7F"/>
                <w:sz w:val="20"/>
                <w:szCs w:val="20"/>
              </w:rPr>
              <w:t xml:space="preserve"> waitlisted or rejected at [SECOND SCHOOL APPLIED TO]? (For schools that admit anyone who registers, answer “accepted.”)</w:t>
            </w:r>
          </w:p>
          <w:p w:rsidR="00E36C8E" w:rsidRPr="00C82F23" w:rsidRDefault="00E36C8E" w:rsidP="00E36C8E">
            <w:pPr>
              <w:rPr>
                <w:color w:val="7F7F7F"/>
                <w:sz w:val="20"/>
                <w:szCs w:val="20"/>
              </w:rPr>
            </w:pPr>
            <w:r w:rsidRPr="00C82F23">
              <w:rPr>
                <w:color w:val="7F7F7F"/>
                <w:sz w:val="20"/>
                <w:szCs w:val="20"/>
              </w:rPr>
              <w:t>[FIRST SCHOOL APPLIED TO]</w:t>
            </w:r>
          </w:p>
          <w:p w:rsidR="00E36C8E" w:rsidRPr="00C82F23" w:rsidRDefault="00E36C8E" w:rsidP="00E36C8E">
            <w:pPr>
              <w:rPr>
                <w:color w:val="7F7F7F"/>
                <w:sz w:val="20"/>
                <w:szCs w:val="20"/>
              </w:rPr>
            </w:pPr>
            <w:r w:rsidRPr="00C82F23">
              <w:rPr>
                <w:color w:val="7F7F7F"/>
                <w:sz w:val="20"/>
                <w:szCs w:val="20"/>
              </w:rPr>
              <w:t>[SECOND SCHOOL APPLIED TO]</w:t>
            </w:r>
          </w:p>
          <w:p w:rsidR="00E36C8E" w:rsidRPr="00C82F23" w:rsidRDefault="00E36C8E" w:rsidP="00E36C8E">
            <w:pPr>
              <w:rPr>
                <w:color w:val="7F7F7F"/>
                <w:sz w:val="20"/>
                <w:szCs w:val="20"/>
              </w:rPr>
            </w:pPr>
            <w:r w:rsidRPr="00C82F23">
              <w:rPr>
                <w:color w:val="7F7F7F"/>
                <w:sz w:val="20"/>
                <w:szCs w:val="20"/>
              </w:rPr>
              <w:t xml:space="preserve">           1=Accepted</w:t>
            </w:r>
          </w:p>
          <w:p w:rsidR="00E36C8E" w:rsidRPr="00C82F23" w:rsidRDefault="00E36C8E" w:rsidP="00E36C8E">
            <w:pPr>
              <w:rPr>
                <w:color w:val="7F7F7F"/>
                <w:sz w:val="20"/>
                <w:szCs w:val="20"/>
              </w:rPr>
            </w:pPr>
            <w:r w:rsidRPr="00C82F23">
              <w:rPr>
                <w:color w:val="7F7F7F"/>
                <w:sz w:val="20"/>
                <w:szCs w:val="20"/>
              </w:rPr>
              <w:t xml:space="preserve">           2=Waitlisted</w:t>
            </w:r>
          </w:p>
          <w:p w:rsidR="00E36C8E" w:rsidRPr="00C82F23" w:rsidRDefault="00E36C8E" w:rsidP="00E36C8E">
            <w:pPr>
              <w:rPr>
                <w:color w:val="7F7F7F"/>
                <w:sz w:val="20"/>
                <w:szCs w:val="20"/>
              </w:rPr>
            </w:pPr>
            <w:r w:rsidRPr="00C82F23">
              <w:rPr>
                <w:color w:val="7F7F7F"/>
                <w:sz w:val="20"/>
                <w:szCs w:val="20"/>
              </w:rPr>
              <w:t xml:space="preserve">           3=Reject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ere/Was] [you/he/she] accepted, wait-listed or rejected at [FIRST SCHOOL APPLIED TO]? For schools that admit anyone who registers, answer “accepted.” /</w:t>
            </w:r>
          </w:p>
          <w:p w:rsidR="00E36C8E" w:rsidRPr="00C82F23" w:rsidRDefault="00E36C8E" w:rsidP="00E36C8E">
            <w:pPr>
              <w:rPr>
                <w:color w:val="000000"/>
                <w:sz w:val="20"/>
                <w:szCs w:val="20"/>
              </w:rPr>
            </w:pPr>
            <w:r w:rsidRPr="00C82F23">
              <w:rPr>
                <w:color w:val="000000"/>
                <w:sz w:val="20"/>
                <w:szCs w:val="20"/>
              </w:rPr>
              <w:t>For each of the following schools, indicate if [you/he/she] [were/was] accepted, waitlisted or rejected. For schools that admit anyone who registers, answer “accepted.” /</w:t>
            </w:r>
          </w:p>
          <w:p w:rsidR="00E36C8E" w:rsidRPr="00C82F23" w:rsidRDefault="00E36C8E" w:rsidP="00E36C8E">
            <w:pPr>
              <w:rPr>
                <w:color w:val="000000"/>
                <w:sz w:val="20"/>
                <w:szCs w:val="20"/>
              </w:rPr>
            </w:pPr>
            <w:r w:rsidRPr="00C82F23">
              <w:rPr>
                <w:color w:val="000000"/>
                <w:sz w:val="20"/>
                <w:szCs w:val="20"/>
              </w:rPr>
              <w:t xml:space="preserve">[Were/Was] [you/he/she] </w:t>
            </w:r>
            <w:proofErr w:type="gramStart"/>
            <w:r w:rsidRPr="00C82F23">
              <w:rPr>
                <w:color w:val="000000"/>
                <w:sz w:val="20"/>
                <w:szCs w:val="20"/>
              </w:rPr>
              <w:t>accepted,</w:t>
            </w:r>
            <w:proofErr w:type="gramEnd"/>
            <w:r w:rsidRPr="00C82F23">
              <w:rPr>
                <w:color w:val="000000"/>
                <w:sz w:val="20"/>
                <w:szCs w:val="20"/>
              </w:rPr>
              <w:t xml:space="preserve"> waitlisted or rejected at [SECOND SCHOOL APPLIED TO]? For schools that admit anyone who registers, answer “accepted.”</w:t>
            </w:r>
          </w:p>
          <w:p w:rsidR="00E36C8E" w:rsidRPr="00C82F23" w:rsidRDefault="00E36C8E" w:rsidP="00E36C8E">
            <w:pPr>
              <w:rPr>
                <w:sz w:val="20"/>
                <w:szCs w:val="20"/>
              </w:rPr>
            </w:pPr>
            <w:r w:rsidRPr="00C82F23">
              <w:rPr>
                <w:sz w:val="20"/>
                <w:szCs w:val="20"/>
              </w:rPr>
              <w:t>[FIRST SCHOOL APPLIED TO]</w:t>
            </w:r>
          </w:p>
          <w:p w:rsidR="00E36C8E" w:rsidRPr="00C82F23" w:rsidRDefault="00E36C8E" w:rsidP="00E36C8E">
            <w:pPr>
              <w:rPr>
                <w:sz w:val="20"/>
                <w:szCs w:val="20"/>
              </w:rPr>
            </w:pPr>
            <w:r w:rsidRPr="00C82F23">
              <w:rPr>
                <w:sz w:val="20"/>
                <w:szCs w:val="20"/>
              </w:rPr>
              <w:t>[SECOND SCHOOL APPLIED TO]</w:t>
            </w:r>
          </w:p>
          <w:p w:rsidR="00E36C8E" w:rsidRPr="00C82F23" w:rsidRDefault="00E36C8E" w:rsidP="00E36C8E">
            <w:pPr>
              <w:rPr>
                <w:sz w:val="20"/>
                <w:szCs w:val="20"/>
              </w:rPr>
            </w:pPr>
            <w:r w:rsidRPr="00C82F23">
              <w:rPr>
                <w:sz w:val="20"/>
                <w:szCs w:val="20"/>
              </w:rPr>
              <w:t xml:space="preserve">           1=Accepted</w:t>
            </w:r>
          </w:p>
          <w:p w:rsidR="00E36C8E" w:rsidRPr="00C82F23" w:rsidRDefault="00E36C8E" w:rsidP="00E36C8E">
            <w:pPr>
              <w:rPr>
                <w:sz w:val="20"/>
                <w:szCs w:val="20"/>
              </w:rPr>
            </w:pPr>
            <w:r w:rsidRPr="00C82F23">
              <w:rPr>
                <w:sz w:val="20"/>
                <w:szCs w:val="20"/>
              </w:rPr>
              <w:t xml:space="preserve">           2=Waitlisted</w:t>
            </w:r>
          </w:p>
          <w:p w:rsidR="00E36C8E" w:rsidRPr="00C82F23" w:rsidRDefault="00E36C8E" w:rsidP="00E36C8E">
            <w:pPr>
              <w:rPr>
                <w:color w:val="000000"/>
                <w:sz w:val="20"/>
                <w:szCs w:val="20"/>
              </w:rPr>
            </w:pPr>
            <w:r w:rsidRPr="00C82F23">
              <w:rPr>
                <w:sz w:val="20"/>
                <w:szCs w:val="20"/>
              </w:rPr>
              <w:t xml:space="preserve">           3=Reject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QUALITY</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How important to [you/teenager] [were/was] each of the following characteristics when choosing to attend [fall school]?</w:t>
            </w:r>
          </w:p>
          <w:p w:rsidR="00E36C8E" w:rsidRPr="00C82F23" w:rsidRDefault="00E36C8E" w:rsidP="00E36C8E">
            <w:pPr>
              <w:ind w:left="252" w:hanging="270"/>
              <w:rPr>
                <w:color w:val="7F7F7F"/>
                <w:sz w:val="20"/>
                <w:szCs w:val="20"/>
              </w:rPr>
            </w:pPr>
            <w:r w:rsidRPr="00C82F23">
              <w:rPr>
                <w:color w:val="7F7F7F"/>
                <w:sz w:val="20"/>
                <w:szCs w:val="20"/>
              </w:rPr>
              <w:t xml:space="preserve">       Academic quality or reputation</w:t>
            </w:r>
          </w:p>
          <w:p w:rsidR="00E36C8E" w:rsidRPr="00C82F23" w:rsidRDefault="00E36C8E" w:rsidP="00E36C8E">
            <w:pPr>
              <w:ind w:left="252" w:hanging="270"/>
              <w:rPr>
                <w:color w:val="7F7F7F"/>
                <w:sz w:val="20"/>
                <w:szCs w:val="20"/>
              </w:rPr>
            </w:pPr>
            <w:r w:rsidRPr="00C82F23">
              <w:rPr>
                <w:color w:val="7F7F7F"/>
                <w:sz w:val="20"/>
                <w:szCs w:val="20"/>
              </w:rPr>
              <w:t xml:space="preserve">       Cost of attendance</w:t>
            </w:r>
          </w:p>
          <w:p w:rsidR="00E36C8E" w:rsidRPr="00C82F23" w:rsidRDefault="00E36C8E" w:rsidP="00E36C8E">
            <w:pPr>
              <w:ind w:left="252" w:hanging="270"/>
              <w:rPr>
                <w:color w:val="7F7F7F"/>
                <w:sz w:val="20"/>
                <w:szCs w:val="20"/>
              </w:rPr>
            </w:pPr>
            <w:r w:rsidRPr="00C82F23">
              <w:rPr>
                <w:color w:val="7F7F7F"/>
                <w:sz w:val="20"/>
                <w:szCs w:val="20"/>
              </w:rPr>
              <w:t xml:space="preserve">       Close to home</w:t>
            </w:r>
          </w:p>
          <w:p w:rsidR="00E36C8E" w:rsidRPr="00C82F23" w:rsidRDefault="00E36C8E" w:rsidP="00E36C8E">
            <w:pPr>
              <w:ind w:left="252" w:hanging="270"/>
              <w:rPr>
                <w:color w:val="7F7F7F"/>
                <w:sz w:val="20"/>
                <w:szCs w:val="20"/>
              </w:rPr>
            </w:pPr>
            <w:r w:rsidRPr="00C82F23">
              <w:rPr>
                <w:color w:val="7F7F7F"/>
                <w:sz w:val="20"/>
                <w:szCs w:val="20"/>
              </w:rPr>
              <w:t xml:space="preserve">       Far from home</w:t>
            </w:r>
          </w:p>
          <w:p w:rsidR="00E36C8E" w:rsidRPr="00C82F23" w:rsidRDefault="00E36C8E" w:rsidP="00E36C8E">
            <w:pPr>
              <w:ind w:left="252" w:hanging="270"/>
              <w:rPr>
                <w:color w:val="7F7F7F"/>
                <w:sz w:val="20"/>
                <w:szCs w:val="20"/>
              </w:rPr>
            </w:pPr>
            <w:r w:rsidRPr="00C82F23">
              <w:rPr>
                <w:color w:val="7F7F7F"/>
                <w:sz w:val="20"/>
                <w:szCs w:val="20"/>
              </w:rPr>
              <w:t xml:space="preserve">       A good record of placing graduates in jobs</w:t>
            </w:r>
          </w:p>
          <w:p w:rsidR="00E36C8E" w:rsidRPr="00C82F23" w:rsidRDefault="00E36C8E" w:rsidP="00E36C8E">
            <w:pPr>
              <w:ind w:left="252" w:hanging="270"/>
              <w:rPr>
                <w:color w:val="7F7F7F"/>
                <w:sz w:val="20"/>
                <w:szCs w:val="20"/>
              </w:rPr>
            </w:pPr>
            <w:r w:rsidRPr="00C82F23">
              <w:rPr>
                <w:color w:val="7F7F7F"/>
                <w:sz w:val="20"/>
                <w:szCs w:val="20"/>
              </w:rPr>
              <w:t xml:space="preserve">       A good record of placing graduates in graduate or professional schools</w:t>
            </w:r>
          </w:p>
          <w:p w:rsidR="00E36C8E" w:rsidRPr="00C82F23" w:rsidRDefault="00E36C8E" w:rsidP="00E36C8E">
            <w:pPr>
              <w:ind w:left="252" w:hanging="270"/>
              <w:rPr>
                <w:color w:val="7F7F7F"/>
                <w:sz w:val="20"/>
                <w:szCs w:val="20"/>
              </w:rPr>
            </w:pPr>
            <w:r w:rsidRPr="00C82F23">
              <w:rPr>
                <w:color w:val="7F7F7F"/>
                <w:sz w:val="20"/>
                <w:szCs w:val="20"/>
              </w:rPr>
              <w:t xml:space="preserve">       A good record of placing graduates in 4-year Bachelor’s degree programs</w:t>
            </w:r>
          </w:p>
          <w:p w:rsidR="00E36C8E" w:rsidRPr="00C82F23" w:rsidRDefault="00E36C8E" w:rsidP="00E36C8E">
            <w:pPr>
              <w:ind w:left="252" w:hanging="270"/>
              <w:rPr>
                <w:color w:val="7F7F7F"/>
                <w:sz w:val="20"/>
                <w:szCs w:val="20"/>
              </w:rPr>
            </w:pPr>
            <w:r w:rsidRPr="00C82F23">
              <w:rPr>
                <w:color w:val="7F7F7F"/>
                <w:sz w:val="20"/>
                <w:szCs w:val="20"/>
              </w:rPr>
              <w:t xml:space="preserve">       Opportunity to play sports</w:t>
            </w:r>
          </w:p>
          <w:p w:rsidR="00E36C8E" w:rsidRPr="00C82F23" w:rsidRDefault="00E36C8E" w:rsidP="00E36C8E">
            <w:pPr>
              <w:ind w:left="252" w:hanging="270"/>
              <w:rPr>
                <w:color w:val="7F7F7F"/>
                <w:sz w:val="20"/>
                <w:szCs w:val="20"/>
              </w:rPr>
            </w:pPr>
            <w:r w:rsidRPr="00C82F23">
              <w:rPr>
                <w:color w:val="7F7F7F"/>
                <w:sz w:val="20"/>
                <w:szCs w:val="20"/>
              </w:rPr>
              <w:t xml:space="preserve">       Recommended by family or friends or a family member went there</w:t>
            </w:r>
          </w:p>
          <w:p w:rsidR="00E36C8E" w:rsidRPr="00C82F23" w:rsidRDefault="00E36C8E" w:rsidP="00E36C8E">
            <w:pPr>
              <w:ind w:left="252" w:hanging="270"/>
              <w:rPr>
                <w:color w:val="7F7F7F"/>
                <w:sz w:val="20"/>
                <w:szCs w:val="20"/>
              </w:rPr>
            </w:pPr>
            <w:r w:rsidRPr="00C82F23">
              <w:rPr>
                <w:color w:val="7F7F7F"/>
                <w:sz w:val="20"/>
                <w:szCs w:val="20"/>
              </w:rPr>
              <w:t xml:space="preserve">       Offers a particular program of study</w:t>
            </w:r>
          </w:p>
          <w:p w:rsidR="00E36C8E" w:rsidRPr="00C82F23" w:rsidRDefault="00E36C8E" w:rsidP="00E36C8E">
            <w:pPr>
              <w:ind w:left="252" w:hanging="270"/>
              <w:rPr>
                <w:color w:val="7F7F7F"/>
                <w:sz w:val="20"/>
                <w:szCs w:val="20"/>
              </w:rPr>
            </w:pPr>
            <w:r w:rsidRPr="00C82F23">
              <w:rPr>
                <w:color w:val="7F7F7F"/>
                <w:sz w:val="20"/>
                <w:szCs w:val="20"/>
              </w:rPr>
              <w:t xml:space="preserve">       Good social life, sports team, or school spirit</w:t>
            </w:r>
          </w:p>
          <w:p w:rsidR="00E36C8E" w:rsidRPr="00C82F23" w:rsidRDefault="00E36C8E" w:rsidP="00E36C8E">
            <w:pPr>
              <w:rPr>
                <w:color w:val="7F7F7F"/>
                <w:sz w:val="20"/>
                <w:szCs w:val="20"/>
              </w:rPr>
            </w:pPr>
            <w:r w:rsidRPr="00C82F23">
              <w:rPr>
                <w:color w:val="7F7F7F"/>
                <w:sz w:val="20"/>
                <w:szCs w:val="20"/>
              </w:rPr>
              <w:t xml:space="preserve">           1=Very important</w:t>
            </w:r>
          </w:p>
          <w:p w:rsidR="00E36C8E" w:rsidRPr="00C82F23" w:rsidRDefault="00E36C8E" w:rsidP="00E36C8E">
            <w:pPr>
              <w:rPr>
                <w:color w:val="7F7F7F"/>
                <w:sz w:val="20"/>
                <w:szCs w:val="20"/>
              </w:rPr>
            </w:pPr>
            <w:r w:rsidRPr="00C82F23">
              <w:rPr>
                <w:color w:val="7F7F7F"/>
                <w:sz w:val="20"/>
                <w:szCs w:val="20"/>
              </w:rPr>
              <w:t xml:space="preserve">           2=Somewhat important</w:t>
            </w:r>
          </w:p>
          <w:p w:rsidR="00E36C8E" w:rsidRPr="00C82F23" w:rsidRDefault="00E36C8E" w:rsidP="00E36C8E">
            <w:pPr>
              <w:rPr>
                <w:color w:val="7F7F7F"/>
                <w:sz w:val="20"/>
                <w:szCs w:val="20"/>
              </w:rPr>
            </w:pPr>
            <w:r w:rsidRPr="00C82F23">
              <w:rPr>
                <w:color w:val="7F7F7F"/>
                <w:sz w:val="20"/>
                <w:szCs w:val="20"/>
              </w:rPr>
              <w:t xml:space="preserve">           3=Not at all important</w:t>
            </w:r>
          </w:p>
          <w:p w:rsidR="00E36C8E" w:rsidRPr="00C82F23" w:rsidRDefault="00E36C8E" w:rsidP="00E36C8E">
            <w:pPr>
              <w:rPr>
                <w:color w:val="7F7F7F"/>
                <w:sz w:val="20"/>
                <w:szCs w:val="20"/>
              </w:rPr>
            </w:pPr>
            <w:r w:rsidRPr="00C82F23">
              <w:rPr>
                <w:color w:val="7F7F7F"/>
                <w:sz w:val="20"/>
                <w:szCs w:val="20"/>
              </w:rPr>
              <w:t xml:space="preserve">           4=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How important to [you/your teenager] [were/was] each of the following characteristics when choosing to attend [Nov 1 school]?</w:t>
            </w:r>
          </w:p>
          <w:p w:rsidR="00E36C8E" w:rsidRPr="00C82F23" w:rsidRDefault="00E36C8E" w:rsidP="00E36C8E">
            <w:pPr>
              <w:ind w:left="252"/>
              <w:rPr>
                <w:color w:val="000000"/>
                <w:sz w:val="20"/>
                <w:szCs w:val="20"/>
              </w:rPr>
            </w:pPr>
            <w:r w:rsidRPr="00C82F23">
              <w:rPr>
                <w:color w:val="000000"/>
                <w:sz w:val="20"/>
                <w:szCs w:val="20"/>
              </w:rPr>
              <w:t>Academic quality or reputation</w:t>
            </w:r>
          </w:p>
          <w:p w:rsidR="00E36C8E" w:rsidRPr="00C82F23" w:rsidRDefault="00E36C8E" w:rsidP="00E36C8E">
            <w:pPr>
              <w:ind w:left="252"/>
              <w:rPr>
                <w:color w:val="000000"/>
                <w:sz w:val="20"/>
                <w:szCs w:val="20"/>
              </w:rPr>
            </w:pPr>
            <w:r w:rsidRPr="00C82F23">
              <w:rPr>
                <w:color w:val="000000"/>
                <w:sz w:val="20"/>
                <w:szCs w:val="20"/>
              </w:rPr>
              <w:t>Cost of attendance</w:t>
            </w:r>
          </w:p>
          <w:p w:rsidR="00E36C8E" w:rsidRPr="00C82F23" w:rsidRDefault="00E36C8E" w:rsidP="00E36C8E">
            <w:pPr>
              <w:ind w:left="252"/>
              <w:rPr>
                <w:color w:val="000000"/>
                <w:sz w:val="20"/>
                <w:szCs w:val="20"/>
              </w:rPr>
            </w:pPr>
            <w:r w:rsidRPr="00C82F23">
              <w:rPr>
                <w:color w:val="000000"/>
                <w:sz w:val="20"/>
                <w:szCs w:val="20"/>
              </w:rPr>
              <w:t>Distance from home</w:t>
            </w:r>
          </w:p>
          <w:p w:rsidR="00E36C8E" w:rsidRPr="00C82F23" w:rsidRDefault="00E36C8E" w:rsidP="00E36C8E">
            <w:pPr>
              <w:ind w:left="252"/>
              <w:rPr>
                <w:color w:val="000000"/>
                <w:sz w:val="20"/>
                <w:szCs w:val="20"/>
              </w:rPr>
            </w:pPr>
            <w:r w:rsidRPr="00C82F23">
              <w:rPr>
                <w:color w:val="000000"/>
                <w:sz w:val="20"/>
                <w:szCs w:val="20"/>
              </w:rPr>
              <w:t>A good reputation of placing students in jobs</w:t>
            </w:r>
          </w:p>
          <w:p w:rsidR="00E36C8E" w:rsidRPr="00C82F23" w:rsidRDefault="00E36C8E" w:rsidP="00E36C8E">
            <w:pPr>
              <w:ind w:left="252"/>
              <w:rPr>
                <w:color w:val="000000"/>
                <w:sz w:val="20"/>
                <w:szCs w:val="20"/>
              </w:rPr>
            </w:pPr>
            <w:r w:rsidRPr="00C82F23">
              <w:rPr>
                <w:color w:val="000000"/>
                <w:sz w:val="20"/>
                <w:szCs w:val="20"/>
              </w:rPr>
              <w:t>A good reputation of placing students in graduate or professional schools</w:t>
            </w:r>
          </w:p>
          <w:p w:rsidR="00E36C8E" w:rsidRPr="00C82F23" w:rsidRDefault="00E36C8E" w:rsidP="00E36C8E">
            <w:pPr>
              <w:ind w:left="252"/>
              <w:rPr>
                <w:color w:val="000000"/>
                <w:sz w:val="20"/>
                <w:szCs w:val="20"/>
              </w:rPr>
            </w:pPr>
            <w:r w:rsidRPr="00C82F23">
              <w:rPr>
                <w:color w:val="000000"/>
                <w:sz w:val="20"/>
                <w:szCs w:val="20"/>
              </w:rPr>
              <w:t>A good reputation of placing students in 4-year Bachelor’s degree programs</w:t>
            </w:r>
          </w:p>
          <w:p w:rsidR="00E36C8E" w:rsidRPr="00C82F23" w:rsidRDefault="00E36C8E" w:rsidP="00E36C8E">
            <w:pPr>
              <w:ind w:left="252"/>
              <w:rPr>
                <w:color w:val="000000"/>
                <w:sz w:val="20"/>
                <w:szCs w:val="20"/>
              </w:rPr>
            </w:pPr>
            <w:r w:rsidRPr="00C82F23">
              <w:rPr>
                <w:color w:val="000000"/>
                <w:sz w:val="20"/>
                <w:szCs w:val="20"/>
              </w:rPr>
              <w:t>Opportunity to play sports</w:t>
            </w:r>
          </w:p>
          <w:p w:rsidR="00E36C8E" w:rsidRPr="00C82F23" w:rsidRDefault="00E36C8E" w:rsidP="00E36C8E">
            <w:pPr>
              <w:ind w:left="252"/>
              <w:rPr>
                <w:color w:val="000000"/>
                <w:sz w:val="20"/>
                <w:szCs w:val="20"/>
              </w:rPr>
            </w:pPr>
            <w:r w:rsidRPr="00C82F23">
              <w:rPr>
                <w:color w:val="000000"/>
                <w:sz w:val="20"/>
                <w:szCs w:val="20"/>
              </w:rPr>
              <w:t>Recommended by family or friends or a family member went there</w:t>
            </w:r>
          </w:p>
          <w:p w:rsidR="00E36C8E" w:rsidRPr="00C82F23" w:rsidRDefault="00E36C8E" w:rsidP="00E36C8E">
            <w:pPr>
              <w:ind w:left="252"/>
              <w:rPr>
                <w:color w:val="000000"/>
                <w:sz w:val="20"/>
                <w:szCs w:val="20"/>
              </w:rPr>
            </w:pPr>
            <w:r w:rsidRPr="00C82F23">
              <w:rPr>
                <w:color w:val="000000"/>
                <w:sz w:val="20"/>
                <w:szCs w:val="20"/>
              </w:rPr>
              <w:t>Offers a particular program of study</w:t>
            </w:r>
          </w:p>
          <w:p w:rsidR="00E36C8E" w:rsidRPr="00C82F23" w:rsidRDefault="00E36C8E" w:rsidP="00E36C8E">
            <w:pPr>
              <w:ind w:left="252"/>
              <w:rPr>
                <w:color w:val="000000"/>
                <w:sz w:val="20"/>
                <w:szCs w:val="20"/>
              </w:rPr>
            </w:pPr>
            <w:r w:rsidRPr="00C82F23">
              <w:rPr>
                <w:color w:val="000000"/>
                <w:sz w:val="20"/>
                <w:szCs w:val="20"/>
              </w:rPr>
              <w:t>Good social life, sports team or school spirit</w:t>
            </w:r>
          </w:p>
          <w:p w:rsidR="00E36C8E" w:rsidRPr="00C82F23" w:rsidRDefault="00E36C8E" w:rsidP="00E36C8E">
            <w:pPr>
              <w:ind w:left="252"/>
              <w:rPr>
                <w:color w:val="000000"/>
                <w:sz w:val="20"/>
                <w:szCs w:val="20"/>
              </w:rPr>
            </w:pPr>
            <w:r w:rsidRPr="00C82F23">
              <w:rPr>
                <w:color w:val="000000"/>
                <w:sz w:val="20"/>
                <w:szCs w:val="20"/>
              </w:rPr>
              <w:t>Offers online courses</w:t>
            </w:r>
          </w:p>
          <w:p w:rsidR="00E36C8E" w:rsidRPr="00C82F23" w:rsidRDefault="00E36C8E" w:rsidP="00E36C8E">
            <w:pPr>
              <w:ind w:left="252"/>
              <w:rPr>
                <w:color w:val="000000"/>
                <w:sz w:val="20"/>
                <w:szCs w:val="20"/>
              </w:rPr>
            </w:pPr>
            <w:r w:rsidRPr="00C82F23">
              <w:rPr>
                <w:color w:val="000000"/>
                <w:sz w:val="20"/>
                <w:szCs w:val="20"/>
              </w:rPr>
              <w:t>Students there are like [you/him/her]</w:t>
            </w:r>
          </w:p>
          <w:p w:rsidR="00E36C8E" w:rsidRPr="00C82F23" w:rsidRDefault="00E36C8E" w:rsidP="00E36C8E">
            <w:pPr>
              <w:rPr>
                <w:color w:val="000000"/>
                <w:sz w:val="20"/>
                <w:szCs w:val="20"/>
              </w:rPr>
            </w:pPr>
            <w:r w:rsidRPr="00C82F23">
              <w:rPr>
                <w:color w:val="000000"/>
                <w:sz w:val="20"/>
                <w:szCs w:val="20"/>
              </w:rPr>
              <w:t xml:space="preserve">           1=Very important</w:t>
            </w:r>
          </w:p>
          <w:p w:rsidR="00E36C8E" w:rsidRPr="00C82F23" w:rsidRDefault="00E36C8E" w:rsidP="00E36C8E">
            <w:pPr>
              <w:rPr>
                <w:color w:val="000000"/>
                <w:sz w:val="20"/>
                <w:szCs w:val="20"/>
              </w:rPr>
            </w:pPr>
            <w:r w:rsidRPr="00C82F23">
              <w:rPr>
                <w:color w:val="000000"/>
                <w:sz w:val="20"/>
                <w:szCs w:val="20"/>
              </w:rPr>
              <w:t xml:space="preserve">           2=Somewhat important</w:t>
            </w:r>
          </w:p>
          <w:p w:rsidR="00E36C8E" w:rsidRPr="00C82F23" w:rsidRDefault="00E36C8E" w:rsidP="00E36C8E">
            <w:pPr>
              <w:rPr>
                <w:color w:val="000000"/>
                <w:sz w:val="20"/>
                <w:szCs w:val="20"/>
              </w:rPr>
            </w:pPr>
            <w:r w:rsidRPr="00C82F23">
              <w:rPr>
                <w:color w:val="000000"/>
                <w:sz w:val="20"/>
                <w:szCs w:val="20"/>
              </w:rPr>
              <w:t xml:space="preserve">           3=Not at all important</w:t>
            </w:r>
          </w:p>
          <w:p w:rsidR="00E36C8E" w:rsidRPr="00C82F23" w:rsidRDefault="00E36C8E" w:rsidP="00E36C8E">
            <w:pPr>
              <w:rPr>
                <w:color w:val="000000"/>
                <w:sz w:val="20"/>
                <w:szCs w:val="20"/>
              </w:rPr>
            </w:pPr>
            <w:r w:rsidRPr="00C82F23">
              <w:rPr>
                <w:color w:val="000000"/>
                <w:sz w:val="20"/>
                <w:szCs w:val="20"/>
              </w:rPr>
              <w:t xml:space="preserve">           4=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Item wording revised based on feedback from TRP.</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Two new items added based on TRP recommendation: Offers online courses, Students there are like [you/him/her]</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PPFAFSA</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2</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Did [you/teenager] or another family member complete a FAFSA (Free Application for Federal Student Aid) for [your/his/her] education?</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You don't know what a FAFSA is</w:t>
            </w:r>
          </w:p>
          <w:p w:rsidR="00E36C8E" w:rsidRPr="00C82F23" w:rsidRDefault="00E36C8E" w:rsidP="00E36C8E">
            <w:pPr>
              <w:ind w:left="432"/>
              <w:rPr>
                <w:color w:val="7F7F7F"/>
                <w:sz w:val="20"/>
                <w:szCs w:val="20"/>
              </w:rPr>
            </w:pPr>
            <w:r w:rsidRPr="00C82F23">
              <w:rPr>
                <w:color w:val="7F7F7F"/>
                <w:sz w:val="20"/>
                <w:szCs w:val="20"/>
              </w:rPr>
              <w:t>4=You don't know if [you/teenager] or another family member completed a FAFSA</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id [you/your teenager] or another family member complete a FAFSA, that is the Free Application for Federal Student Aid, for [your/his/her] education?</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You don't know what a FAFSA is</w:t>
            </w:r>
          </w:p>
          <w:p w:rsidR="00E36C8E" w:rsidRPr="00C82F23" w:rsidRDefault="00E36C8E" w:rsidP="00E36C8E">
            <w:pPr>
              <w:ind w:left="432"/>
              <w:rPr>
                <w:color w:val="000000"/>
                <w:sz w:val="20"/>
                <w:szCs w:val="20"/>
              </w:rPr>
            </w:pPr>
            <w:r w:rsidRPr="00C82F23">
              <w:rPr>
                <w:color w:val="000000"/>
                <w:sz w:val="20"/>
                <w:szCs w:val="20"/>
              </w:rPr>
              <w:t>4=You don't know if [you/your teenager] or another family member completed a FAFSA</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Free Application for Federal Student Aid” removed from parentheses so it is read to and by all respondent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NOFAFSA</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at are the reasons [you/he/she] did not complete a FAFSA?</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do not want to take on debt</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can afford school or college  without financial aid</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thought [you/teenager] may be ineligible or may not qualify</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did not have enough information about how to complete a FAFSA</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thought the FAFSA forms were too much work or too time-consuming</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You or your family did not know you could complete a FAFSA</w:t>
            </w:r>
          </w:p>
          <w:p w:rsidR="00E36C8E" w:rsidRPr="00C82F23" w:rsidRDefault="00E36C8E" w:rsidP="00E36C8E">
            <w:pPr>
              <w:ind w:left="252"/>
              <w:rPr>
                <w:color w:val="7F7F7F"/>
                <w:sz w:val="20"/>
                <w:szCs w:val="20"/>
              </w:rPr>
            </w:pPr>
          </w:p>
          <w:p w:rsidR="00E36C8E" w:rsidRPr="00C82F23" w:rsidRDefault="00E36C8E" w:rsidP="00E36C8E">
            <w:pPr>
              <w:ind w:left="252"/>
              <w:rPr>
                <w:color w:val="7F7F7F"/>
                <w:sz w:val="20"/>
                <w:szCs w:val="20"/>
              </w:rPr>
            </w:pPr>
            <w:r w:rsidRPr="00C82F23">
              <w:rPr>
                <w:color w:val="7F7F7F"/>
                <w:sz w:val="20"/>
                <w:szCs w:val="20"/>
              </w:rPr>
              <w:t xml:space="preserve">[You/teenager] [do/does] not plan to continue </w:t>
            </w:r>
          </w:p>
          <w:p w:rsidR="00E36C8E" w:rsidRPr="00C82F23" w:rsidRDefault="00E36C8E" w:rsidP="00E36C8E">
            <w:pPr>
              <w:ind w:left="252"/>
              <w:rPr>
                <w:color w:val="7F7F7F"/>
                <w:sz w:val="20"/>
                <w:szCs w:val="20"/>
              </w:rPr>
            </w:pPr>
            <w:r w:rsidRPr="00C82F23">
              <w:rPr>
                <w:color w:val="7F7F7F"/>
                <w:sz w:val="20"/>
                <w:szCs w:val="20"/>
              </w:rPr>
              <w:t xml:space="preserve">[your/his/her] education after high school            </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are the reasons [you/he/she] did not complete a FAFSA?  Would you say [you/her/she] did not complete a FAFSA</w:t>
            </w:r>
            <w:proofErr w:type="gramStart"/>
            <w:r w:rsidRPr="00C82F23">
              <w:rPr>
                <w:color w:val="000000"/>
                <w:sz w:val="20"/>
                <w:szCs w:val="20"/>
              </w:rPr>
              <w:t>…</w:t>
            </w:r>
            <w:proofErr w:type="gramEnd"/>
          </w:p>
          <w:p w:rsidR="00E36C8E" w:rsidRPr="00C82F23" w:rsidRDefault="00E36C8E" w:rsidP="00E36C8E">
            <w:pPr>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do not want to take on debt</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can afford school or college without financial aid</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thought [you/your teenager] may be ineligible or may not qualify</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did not have enough information about how to complete a FAFSA</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thought the FAFSA forms were too much work or too time-consuming</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 or your family did not know you could complete a FAFSA</w:t>
            </w:r>
          </w:p>
          <w:p w:rsidR="00E36C8E" w:rsidRPr="00C82F23" w:rsidRDefault="00E36C8E" w:rsidP="00E36C8E">
            <w:pPr>
              <w:ind w:left="252"/>
              <w:rPr>
                <w:color w:val="000000"/>
                <w:sz w:val="20"/>
                <w:szCs w:val="20"/>
              </w:rPr>
            </w:pPr>
          </w:p>
          <w:p w:rsidR="00E36C8E" w:rsidRPr="00C82F23" w:rsidRDefault="00E36C8E" w:rsidP="00E36C8E">
            <w:pPr>
              <w:ind w:left="252"/>
              <w:rPr>
                <w:color w:val="000000"/>
                <w:sz w:val="20"/>
                <w:szCs w:val="20"/>
              </w:rPr>
            </w:pPr>
            <w:r w:rsidRPr="00C82F23">
              <w:rPr>
                <w:color w:val="000000"/>
                <w:sz w:val="20"/>
                <w:szCs w:val="20"/>
              </w:rPr>
              <w:t>because [you/your teenager] [do/does] not plan to continue [your/his/her]education after high school</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ecause” added to each item to emphasize that the question is asking if these are reasons, not simply asking if these stand alone statements are true or false</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NOQUALRS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4</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y did you think [you/teenager] would not qualify for FAFSA financial aid? Was it because…</w:t>
            </w:r>
          </w:p>
          <w:p w:rsidR="00E36C8E" w:rsidRPr="00C82F23" w:rsidRDefault="00E36C8E" w:rsidP="00E36C8E">
            <w:pPr>
              <w:ind w:left="252"/>
              <w:rPr>
                <w:color w:val="7F7F7F"/>
                <w:sz w:val="20"/>
                <w:szCs w:val="20"/>
              </w:rPr>
            </w:pPr>
            <w:proofErr w:type="gramStart"/>
            <w:r w:rsidRPr="00C82F23">
              <w:rPr>
                <w:color w:val="7F7F7F"/>
                <w:sz w:val="20"/>
                <w:szCs w:val="20"/>
              </w:rPr>
              <w:t>another</w:t>
            </w:r>
            <w:proofErr w:type="gramEnd"/>
            <w:r w:rsidRPr="00C82F23">
              <w:rPr>
                <w:color w:val="7F7F7F"/>
                <w:sz w:val="20"/>
                <w:szCs w:val="20"/>
              </w:rPr>
              <w:t xml:space="preserve"> family member did not qualify?</w:t>
            </w:r>
          </w:p>
          <w:p w:rsidR="00E36C8E" w:rsidRPr="00C82F23" w:rsidRDefault="00E36C8E" w:rsidP="00E36C8E">
            <w:pPr>
              <w:ind w:left="252"/>
              <w:rPr>
                <w:color w:val="7F7F7F"/>
                <w:sz w:val="20"/>
                <w:szCs w:val="20"/>
              </w:rPr>
            </w:pPr>
            <w:proofErr w:type="gramStart"/>
            <w:r w:rsidRPr="00C82F23">
              <w:rPr>
                <w:color w:val="7F7F7F"/>
                <w:sz w:val="20"/>
                <w:szCs w:val="20"/>
              </w:rPr>
              <w:t>you</w:t>
            </w:r>
            <w:proofErr w:type="gramEnd"/>
            <w:r w:rsidRPr="00C82F23">
              <w:rPr>
                <w:color w:val="7F7F7F"/>
                <w:sz w:val="20"/>
                <w:szCs w:val="20"/>
              </w:rPr>
              <w:t xml:space="preserve"> have concerns about a credit score?</w:t>
            </w:r>
          </w:p>
          <w:p w:rsidR="00E36C8E" w:rsidRPr="00C82F23" w:rsidRDefault="00E36C8E" w:rsidP="00E36C8E">
            <w:pPr>
              <w:ind w:left="252"/>
              <w:rPr>
                <w:color w:val="7F7F7F"/>
                <w:sz w:val="20"/>
                <w:szCs w:val="20"/>
              </w:rPr>
            </w:pPr>
            <w:proofErr w:type="gramStart"/>
            <w:r w:rsidRPr="00C82F23">
              <w:rPr>
                <w:color w:val="7F7F7F"/>
                <w:sz w:val="20"/>
                <w:szCs w:val="20"/>
              </w:rPr>
              <w:t>your</w:t>
            </w:r>
            <w:proofErr w:type="gramEnd"/>
            <w:r w:rsidRPr="00C82F23">
              <w:rPr>
                <w:color w:val="7F7F7F"/>
                <w:sz w:val="20"/>
                <w:szCs w:val="20"/>
              </w:rPr>
              <w:t xml:space="preserve"> family's income is too high?</w:t>
            </w:r>
          </w:p>
          <w:p w:rsidR="00E36C8E" w:rsidRPr="00C82F23" w:rsidRDefault="00E36C8E" w:rsidP="00E36C8E">
            <w:pPr>
              <w:ind w:left="252"/>
              <w:rPr>
                <w:color w:val="7F7F7F"/>
                <w:sz w:val="20"/>
                <w:szCs w:val="20"/>
              </w:rPr>
            </w:pPr>
            <w:r w:rsidRPr="00C82F23">
              <w:rPr>
                <w:color w:val="7F7F7F"/>
                <w:sz w:val="20"/>
                <w:szCs w:val="20"/>
              </w:rPr>
              <w:t>[</w:t>
            </w:r>
            <w:proofErr w:type="gramStart"/>
            <w:r w:rsidRPr="00C82F23">
              <w:rPr>
                <w:color w:val="7F7F7F"/>
                <w:sz w:val="20"/>
                <w:szCs w:val="20"/>
              </w:rPr>
              <w:t>your/</w:t>
            </w:r>
            <w:proofErr w:type="gramEnd"/>
            <w:r w:rsidRPr="00C82F23">
              <w:rPr>
                <w:color w:val="7F7F7F"/>
                <w:sz w:val="20"/>
                <w:szCs w:val="20"/>
              </w:rPr>
              <w:t>teenager's] grades or test scores are too low?</w:t>
            </w:r>
          </w:p>
          <w:p w:rsidR="00E36C8E" w:rsidRPr="00C82F23" w:rsidRDefault="00E36C8E" w:rsidP="00E36C8E">
            <w:pPr>
              <w:ind w:left="252"/>
              <w:rPr>
                <w:color w:val="7F7F7F"/>
                <w:sz w:val="20"/>
                <w:szCs w:val="20"/>
              </w:rPr>
            </w:pPr>
            <w:r w:rsidRPr="00C82F23">
              <w:rPr>
                <w:color w:val="7F7F7F"/>
                <w:sz w:val="20"/>
                <w:szCs w:val="20"/>
              </w:rPr>
              <w:t xml:space="preserve">[you/teenager] [[are/is] attending/would have attended] school or college part-time? </w:t>
            </w:r>
          </w:p>
          <w:p w:rsidR="00E36C8E" w:rsidRPr="00C82F23" w:rsidRDefault="00E36C8E" w:rsidP="00E36C8E">
            <w:pPr>
              <w:ind w:left="252"/>
              <w:rPr>
                <w:color w:val="7F7F7F"/>
                <w:sz w:val="20"/>
                <w:szCs w:val="20"/>
              </w:rPr>
            </w:pPr>
            <w:proofErr w:type="gramStart"/>
            <w:r w:rsidRPr="00C82F23">
              <w:rPr>
                <w:color w:val="7F7F7F"/>
                <w:sz w:val="20"/>
                <w:szCs w:val="20"/>
              </w:rPr>
              <w:t>other</w:t>
            </w:r>
            <w:proofErr w:type="gramEnd"/>
            <w:r w:rsidRPr="00C82F23">
              <w:rPr>
                <w:color w:val="7F7F7F"/>
                <w:sz w:val="20"/>
                <w:szCs w:val="20"/>
              </w:rPr>
              <w:t xml:space="preserve"> reason? (please specify)</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y did you think [you/your teenager] would not qualify for FAFSA financial aid? Was it …</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another family member did not qualify?</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 have concerns about a credit score?</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r family's income is too high?</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r/your teenager’s] grades or test scores are too low?</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your teenager] [[is/are] attending/would have attended] school or college part-time? </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ecause” added to each item to emphasize that the question is asking if these are reasons, not simply asking if these stand alone statements are true or false</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PPOTHAID</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5</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Did [you/teenager] or another family member complete any other financial aid applications besides the FAFSA (Free Application for Federal Student Aid)?</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is unclear.</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OSTFALLCLG</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About how much is the total cost of [fall school] for the 2012-2013 school </w:t>
            </w:r>
            <w:proofErr w:type="gramStart"/>
            <w:r w:rsidRPr="00C82F23">
              <w:rPr>
                <w:color w:val="7F7F7F"/>
                <w:sz w:val="20"/>
                <w:szCs w:val="20"/>
              </w:rPr>
              <w:t>year</w:t>
            </w:r>
            <w:proofErr w:type="gramEnd"/>
            <w:r w:rsidRPr="00C82F23">
              <w:rPr>
                <w:color w:val="7F7F7F"/>
                <w:sz w:val="20"/>
                <w:szCs w:val="20"/>
              </w:rPr>
              <w:t>?  Include tuition and mandatory fees, room and board, and miscellaneous expenses.</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About how much is the total cost </w:t>
            </w:r>
            <w:proofErr w:type="gramStart"/>
            <w:r w:rsidRPr="00C82F23">
              <w:rPr>
                <w:color w:val="000000"/>
                <w:sz w:val="20"/>
                <w:szCs w:val="20"/>
              </w:rPr>
              <w:t>of[</w:t>
            </w:r>
            <w:proofErr w:type="gramEnd"/>
            <w:r w:rsidRPr="00C82F23">
              <w:rPr>
                <w:color w:val="000000"/>
                <w:sz w:val="20"/>
                <w:szCs w:val="20"/>
              </w:rPr>
              <w:t xml:space="preserve"> part-time] enrollment at [Nov 1 school] for the 2013 - 2014 school year before financial aid? Include tuition and mandatory </w:t>
            </w:r>
            <w:proofErr w:type="gramStart"/>
            <w:r w:rsidRPr="00C82F23">
              <w:rPr>
                <w:color w:val="000000"/>
                <w:sz w:val="20"/>
                <w:szCs w:val="20"/>
              </w:rPr>
              <w:t>fees[</w:t>
            </w:r>
            <w:proofErr w:type="gramEnd"/>
            <w:r w:rsidRPr="00C82F23">
              <w:rPr>
                <w:color w:val="000000"/>
                <w:sz w:val="20"/>
                <w:szCs w:val="20"/>
              </w:rPr>
              <w:t>, room and board/, off campus housing expenses], and miscellaneous expenses.</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customized to the student’s enrollment intensity and housing situation.</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Question clarified to refer to sticker price before financial ai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FALLBORROW/CUFALLGRA N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9</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w, to pay for the 2012-2013 school year at [fall school], about how much are you and [your family/teenager] borrowing and about how much [are/is] [you/teenager] receiving in scholarships and grants that do not have to be repaid?</w:t>
            </w:r>
          </w:p>
          <w:p w:rsidR="00E36C8E" w:rsidRPr="00C82F23" w:rsidRDefault="00E36C8E" w:rsidP="00E36C8E">
            <w:pPr>
              <w:rPr>
                <w:color w:val="7F7F7F"/>
                <w:sz w:val="20"/>
                <w:szCs w:val="20"/>
              </w:rPr>
            </w:pPr>
          </w:p>
          <w:p w:rsidR="00E36C8E" w:rsidRPr="00C82F23" w:rsidRDefault="00E36C8E" w:rsidP="00E36C8E">
            <w:pPr>
              <w:rPr>
                <w:color w:val="7F7F7F"/>
                <w:sz w:val="20"/>
                <w:szCs w:val="20"/>
              </w:rPr>
            </w:pPr>
            <w:r w:rsidRPr="00C82F23">
              <w:rPr>
                <w:color w:val="7F7F7F"/>
                <w:sz w:val="20"/>
                <w:szCs w:val="20"/>
              </w:rPr>
              <w:t xml:space="preserve">       Borrow in the 2012-2013 year  </w:t>
            </w:r>
          </w:p>
          <w:p w:rsidR="00E36C8E" w:rsidRPr="00C82F23" w:rsidRDefault="00E36C8E" w:rsidP="00E36C8E">
            <w:pPr>
              <w:ind w:left="252"/>
              <w:rPr>
                <w:color w:val="7F7F7F"/>
                <w:sz w:val="20"/>
                <w:szCs w:val="20"/>
              </w:rPr>
            </w:pPr>
            <w:r w:rsidRPr="00C82F23">
              <w:rPr>
                <w:color w:val="7F7F7F"/>
                <w:sz w:val="20"/>
                <w:szCs w:val="20"/>
              </w:rPr>
              <w:t>Scholarships and grants in the 2012-2013 year</w:t>
            </w:r>
          </w:p>
          <w:p w:rsidR="00E36C8E" w:rsidRPr="00C82F23" w:rsidRDefault="00E36C8E" w:rsidP="00E36C8E">
            <w:pPr>
              <w:rPr>
                <w:color w:val="7F7F7F"/>
                <w:sz w:val="20"/>
                <w:szCs w:val="20"/>
              </w:rPr>
            </w:pPr>
            <w:r w:rsidRPr="00C82F23">
              <w:rPr>
                <w:color w:val="7F7F7F"/>
                <w:sz w:val="20"/>
                <w:szCs w:val="20"/>
              </w:rPr>
              <w:t xml:space="preserve">  </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Now, to pay for the 2013 - 2014 school year at [Nov 1 school], about how much are you and [your family/your teenager] borrowing?</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For the 2013 - 2014 school year at [Nov 1 school], about how much are you and [your family/your teenager] receiving in scholarships and grants that do not have to be repai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s split into two for ease of administration and response.</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AIDFALLCLG</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at kind of financial aid did [fall school] offer [you/him/her] for the first academic year, if any?</w:t>
            </w:r>
          </w:p>
          <w:p w:rsidR="00E36C8E" w:rsidRPr="00C82F23" w:rsidRDefault="00E36C8E" w:rsidP="00E36C8E">
            <w:pPr>
              <w:rPr>
                <w:color w:val="7F7F7F"/>
                <w:sz w:val="20"/>
                <w:szCs w:val="20"/>
              </w:rPr>
            </w:pPr>
            <w:r w:rsidRPr="00C82F23">
              <w:rPr>
                <w:color w:val="7F7F7F"/>
                <w:sz w:val="20"/>
                <w:szCs w:val="20"/>
              </w:rPr>
              <w:t xml:space="preserve">       Stafford loan</w:t>
            </w:r>
          </w:p>
          <w:p w:rsidR="00E36C8E" w:rsidRPr="00C82F23" w:rsidRDefault="00E36C8E" w:rsidP="00E36C8E">
            <w:pPr>
              <w:rPr>
                <w:color w:val="7F7F7F"/>
                <w:sz w:val="20"/>
                <w:szCs w:val="20"/>
              </w:rPr>
            </w:pPr>
            <w:r w:rsidRPr="00C82F23">
              <w:rPr>
                <w:color w:val="7F7F7F"/>
                <w:sz w:val="20"/>
                <w:szCs w:val="20"/>
              </w:rPr>
              <w:t xml:space="preserve">       Any other type of loan including private loans</w:t>
            </w:r>
          </w:p>
          <w:p w:rsidR="00E36C8E" w:rsidRPr="00C82F23" w:rsidRDefault="00E36C8E" w:rsidP="00E36C8E">
            <w:pPr>
              <w:rPr>
                <w:color w:val="7F7F7F"/>
                <w:sz w:val="20"/>
                <w:szCs w:val="20"/>
              </w:rPr>
            </w:pPr>
            <w:r w:rsidRPr="00C82F23">
              <w:rPr>
                <w:color w:val="7F7F7F"/>
                <w:sz w:val="20"/>
                <w:szCs w:val="20"/>
              </w:rPr>
              <w:t xml:space="preserve">       Work-study job</w:t>
            </w:r>
          </w:p>
          <w:p w:rsidR="00E36C8E" w:rsidRPr="00C82F23" w:rsidRDefault="00E36C8E" w:rsidP="00E36C8E">
            <w:pPr>
              <w:rPr>
                <w:color w:val="7F7F7F"/>
                <w:sz w:val="20"/>
                <w:szCs w:val="20"/>
              </w:rPr>
            </w:pPr>
            <w:r w:rsidRPr="00C82F23">
              <w:rPr>
                <w:color w:val="7F7F7F"/>
                <w:sz w:val="20"/>
                <w:szCs w:val="20"/>
              </w:rPr>
              <w:t xml:space="preserve">       Pell grant</w:t>
            </w:r>
          </w:p>
          <w:p w:rsidR="00E36C8E" w:rsidRPr="00C82F23" w:rsidRDefault="00E36C8E" w:rsidP="00E36C8E">
            <w:pPr>
              <w:rPr>
                <w:color w:val="7F7F7F"/>
                <w:sz w:val="20"/>
                <w:szCs w:val="20"/>
              </w:rPr>
            </w:pPr>
            <w:r w:rsidRPr="00C82F23">
              <w:rPr>
                <w:color w:val="7F7F7F"/>
                <w:sz w:val="20"/>
                <w:szCs w:val="20"/>
              </w:rPr>
              <w:t xml:space="preserve">       Any other type of scholarship or grant</w:t>
            </w:r>
          </w:p>
          <w:p w:rsidR="00E36C8E" w:rsidRPr="00C82F23" w:rsidRDefault="00E36C8E" w:rsidP="00E36C8E">
            <w:pPr>
              <w:rPr>
                <w:color w:val="7F7F7F"/>
                <w:sz w:val="20"/>
                <w:szCs w:val="20"/>
              </w:rPr>
            </w:pPr>
            <w:r w:rsidRPr="00C82F23">
              <w:rPr>
                <w:color w:val="7F7F7F"/>
                <w:sz w:val="20"/>
                <w:szCs w:val="20"/>
              </w:rPr>
              <w:t xml:space="preserve">       Other financial aid (please specify)</w:t>
            </w:r>
          </w:p>
          <w:p w:rsidR="00E36C8E" w:rsidRPr="00C82F23" w:rsidRDefault="00E36C8E" w:rsidP="00E36C8E">
            <w:pPr>
              <w:ind w:left="252"/>
              <w:rPr>
                <w:color w:val="7F7F7F"/>
                <w:sz w:val="20"/>
                <w:szCs w:val="20"/>
              </w:rPr>
            </w:pPr>
            <w:r w:rsidRPr="00C82F23">
              <w:rPr>
                <w:color w:val="7F7F7F"/>
                <w:sz w:val="20"/>
                <w:szCs w:val="20"/>
              </w:rPr>
              <w:t>[fall school] did not offer [you/teenager] financial aid</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ere/Was] [you/he/she] offered any of the following types of financial aid to attend [Nov 1 school] for the first academic year?</w:t>
            </w:r>
          </w:p>
          <w:p w:rsidR="00E36C8E" w:rsidRPr="00C82F23" w:rsidRDefault="00E36C8E" w:rsidP="00E36C8E">
            <w:pPr>
              <w:ind w:left="252"/>
              <w:rPr>
                <w:color w:val="000000"/>
                <w:sz w:val="20"/>
                <w:szCs w:val="20"/>
              </w:rPr>
            </w:pPr>
            <w:r w:rsidRPr="00C82F23">
              <w:rPr>
                <w:color w:val="000000"/>
                <w:sz w:val="20"/>
                <w:szCs w:val="20"/>
              </w:rPr>
              <w:t>Stafford loan or any other type of loan, including private loans</w:t>
            </w:r>
          </w:p>
          <w:p w:rsidR="00E36C8E" w:rsidRPr="00C82F23" w:rsidRDefault="00E36C8E" w:rsidP="00E36C8E">
            <w:pPr>
              <w:ind w:left="252"/>
              <w:rPr>
                <w:color w:val="000000"/>
                <w:sz w:val="20"/>
                <w:szCs w:val="20"/>
              </w:rPr>
            </w:pPr>
            <w:r w:rsidRPr="00C82F23">
              <w:rPr>
                <w:color w:val="000000"/>
                <w:sz w:val="20"/>
                <w:szCs w:val="20"/>
              </w:rPr>
              <w:t>Work-study job</w:t>
            </w:r>
          </w:p>
          <w:p w:rsidR="00E36C8E" w:rsidRPr="00C82F23" w:rsidRDefault="00E36C8E" w:rsidP="00E36C8E">
            <w:pPr>
              <w:ind w:left="252"/>
              <w:rPr>
                <w:color w:val="000000"/>
                <w:sz w:val="20"/>
                <w:szCs w:val="20"/>
              </w:rPr>
            </w:pPr>
            <w:r w:rsidRPr="00C82F23">
              <w:rPr>
                <w:color w:val="000000"/>
                <w:sz w:val="20"/>
                <w:szCs w:val="20"/>
              </w:rPr>
              <w:t>Pell grant or any other grant or scholarship</w:t>
            </w:r>
          </w:p>
          <w:p w:rsidR="00E36C8E" w:rsidRPr="00C82F23" w:rsidRDefault="00E36C8E" w:rsidP="00E36C8E">
            <w:pPr>
              <w:ind w:left="252"/>
              <w:rPr>
                <w:color w:val="000000"/>
                <w:sz w:val="20"/>
                <w:szCs w:val="20"/>
              </w:rPr>
            </w:pPr>
            <w:r w:rsidRPr="00C82F23">
              <w:rPr>
                <w:color w:val="000000"/>
                <w:sz w:val="20"/>
                <w:szCs w:val="20"/>
              </w:rPr>
              <w:t xml:space="preserve">Other financial aid </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broadened beyond aid that the college offer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Question wording revised so it does not assume financial aid was offer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Loan items combined into one for simplicity and accuracy of response in case respondents do not know what a Stafford loan i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Scholarship/grant items combined into one for simplicity and accuracy of response in case respondents do not know what a Pell grant i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 xml:space="preserve">Last item removed because it can be inferred from other responses and was extremely confusing to respondents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COSTCHOIC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About how much is the total cost of [FIRST CHOICE AMONG ACCEPTED SCHOOLS] for the 2012-2013 school </w:t>
            </w:r>
            <w:proofErr w:type="gramStart"/>
            <w:r w:rsidRPr="00C82F23">
              <w:rPr>
                <w:color w:val="7F7F7F"/>
                <w:sz w:val="20"/>
                <w:szCs w:val="20"/>
              </w:rPr>
              <w:t>year</w:t>
            </w:r>
            <w:proofErr w:type="gramEnd"/>
            <w:r w:rsidRPr="00C82F23">
              <w:rPr>
                <w:color w:val="7F7F7F"/>
                <w:sz w:val="20"/>
                <w:szCs w:val="20"/>
              </w:rPr>
              <w:t>?  Include tuition and mandatory fees, room and board, and miscellaneous expenses.</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About how much is the total cost </w:t>
            </w:r>
            <w:proofErr w:type="gramStart"/>
            <w:r w:rsidRPr="00C82F23">
              <w:rPr>
                <w:color w:val="000000"/>
                <w:sz w:val="20"/>
                <w:szCs w:val="20"/>
              </w:rPr>
              <w:t>of[</w:t>
            </w:r>
            <w:proofErr w:type="gramEnd"/>
            <w:r w:rsidRPr="00C82F23">
              <w:rPr>
                <w:color w:val="000000"/>
                <w:sz w:val="20"/>
                <w:szCs w:val="20"/>
              </w:rPr>
              <w:t xml:space="preserve"> part-time] enrollment at [FIRST CHOICE AMONG ACCEPTED SCHOOLS] for the 2013 - 2014 school year before financial aid?  Include tuition and mandatory fees, room and board or housing expenses as </w:t>
            </w:r>
            <w:proofErr w:type="gramStart"/>
            <w:r w:rsidRPr="00C82F23">
              <w:rPr>
                <w:color w:val="000000"/>
                <w:sz w:val="20"/>
                <w:szCs w:val="20"/>
              </w:rPr>
              <w:t>applicable,</w:t>
            </w:r>
            <w:proofErr w:type="gramEnd"/>
            <w:r w:rsidRPr="00C82F23">
              <w:rPr>
                <w:color w:val="000000"/>
                <w:sz w:val="20"/>
                <w:szCs w:val="20"/>
              </w:rPr>
              <w:t xml:space="preserve"> and miscellaneous expenses.</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customized to the student’s enrollment intensity.</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Question clarified to refer to sticker price before financial ai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CHCBORROW/CUCHCSCHOLAR</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9</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 xml:space="preserve">Now, to pay for the 2012-2013 school year at [FIRST CHOICE AMONG ACCEPTED SCHOOLS], about how much would you and [your family/teenager] have borrowed and about how much would [you/teenager] have received in scholarships and grants that do not have to be repaid? </w:t>
            </w:r>
          </w:p>
          <w:p w:rsidR="00E36C8E" w:rsidRPr="00C82F23" w:rsidRDefault="00E36C8E" w:rsidP="00E36C8E">
            <w:pPr>
              <w:rPr>
                <w:color w:val="7F7F7F"/>
                <w:sz w:val="20"/>
                <w:szCs w:val="20"/>
              </w:rPr>
            </w:pPr>
            <w:r w:rsidRPr="00C82F23">
              <w:rPr>
                <w:color w:val="7F7F7F"/>
                <w:sz w:val="20"/>
                <w:szCs w:val="20"/>
              </w:rPr>
              <w:t xml:space="preserve">       Borrow in the 2012-2013 year</w:t>
            </w:r>
          </w:p>
          <w:p w:rsidR="00E36C8E" w:rsidRPr="00C82F23" w:rsidRDefault="00E36C8E" w:rsidP="00E36C8E">
            <w:pPr>
              <w:rPr>
                <w:color w:val="7F7F7F"/>
                <w:sz w:val="20"/>
                <w:szCs w:val="20"/>
              </w:rPr>
            </w:pPr>
            <w:r w:rsidRPr="00C82F23">
              <w:rPr>
                <w:color w:val="7F7F7F"/>
                <w:sz w:val="20"/>
                <w:szCs w:val="20"/>
              </w:rPr>
              <w:t xml:space="preserve">       Scholarships and grants in the 2012-2013 year  </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Deemed to be too hypothetical to be answered with accuracy.</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AIDCHOICE</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p w:rsidR="00E36C8E" w:rsidRPr="00C82F23" w:rsidRDefault="00E36C8E" w:rsidP="00E36C8E">
            <w:pPr>
              <w:rPr>
                <w:color w:val="000000"/>
                <w:sz w:val="20"/>
                <w:szCs w:val="20"/>
              </w:rPr>
            </w:pP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at kind of financial aid did [FIRST CHOICE AMONG ACCEPTED SCHOOLS] offer [you/him/her] for the first academic year, if any?</w:t>
            </w:r>
          </w:p>
          <w:p w:rsidR="00E36C8E" w:rsidRPr="00C82F23" w:rsidRDefault="00E36C8E" w:rsidP="00E36C8E">
            <w:pPr>
              <w:ind w:left="252"/>
              <w:rPr>
                <w:color w:val="7F7F7F"/>
                <w:sz w:val="20"/>
                <w:szCs w:val="20"/>
              </w:rPr>
            </w:pPr>
            <w:r w:rsidRPr="00C82F23">
              <w:rPr>
                <w:color w:val="7F7F7F"/>
                <w:sz w:val="20"/>
                <w:szCs w:val="20"/>
              </w:rPr>
              <w:t>Stafford loan</w:t>
            </w:r>
          </w:p>
          <w:p w:rsidR="00E36C8E" w:rsidRPr="00C82F23" w:rsidRDefault="00E36C8E" w:rsidP="00E36C8E">
            <w:pPr>
              <w:ind w:left="252"/>
              <w:rPr>
                <w:color w:val="7F7F7F"/>
                <w:sz w:val="20"/>
                <w:szCs w:val="20"/>
              </w:rPr>
            </w:pPr>
            <w:r w:rsidRPr="00C82F23">
              <w:rPr>
                <w:color w:val="7F7F7F"/>
                <w:sz w:val="20"/>
                <w:szCs w:val="20"/>
              </w:rPr>
              <w:t>Any other type of loan including private loans</w:t>
            </w:r>
          </w:p>
          <w:p w:rsidR="00E36C8E" w:rsidRPr="00C82F23" w:rsidRDefault="00E36C8E" w:rsidP="00E36C8E">
            <w:pPr>
              <w:ind w:left="252"/>
              <w:rPr>
                <w:color w:val="7F7F7F"/>
                <w:sz w:val="20"/>
                <w:szCs w:val="20"/>
              </w:rPr>
            </w:pPr>
            <w:r w:rsidRPr="00C82F23">
              <w:rPr>
                <w:color w:val="7F7F7F"/>
                <w:sz w:val="20"/>
                <w:szCs w:val="20"/>
              </w:rPr>
              <w:t>Work-study job</w:t>
            </w:r>
          </w:p>
          <w:p w:rsidR="00E36C8E" w:rsidRPr="00C82F23" w:rsidRDefault="00E36C8E" w:rsidP="00E36C8E">
            <w:pPr>
              <w:ind w:left="252"/>
              <w:rPr>
                <w:color w:val="7F7F7F"/>
                <w:sz w:val="20"/>
                <w:szCs w:val="20"/>
              </w:rPr>
            </w:pPr>
            <w:r w:rsidRPr="00C82F23">
              <w:rPr>
                <w:color w:val="7F7F7F"/>
                <w:sz w:val="20"/>
                <w:szCs w:val="20"/>
              </w:rPr>
              <w:t>Pell grant</w:t>
            </w:r>
          </w:p>
          <w:p w:rsidR="00E36C8E" w:rsidRPr="00C82F23" w:rsidRDefault="00E36C8E" w:rsidP="00E36C8E">
            <w:pPr>
              <w:ind w:left="252"/>
              <w:rPr>
                <w:color w:val="7F7F7F"/>
                <w:sz w:val="20"/>
                <w:szCs w:val="20"/>
              </w:rPr>
            </w:pPr>
            <w:r w:rsidRPr="00C82F23">
              <w:rPr>
                <w:color w:val="7F7F7F"/>
                <w:sz w:val="20"/>
                <w:szCs w:val="20"/>
              </w:rPr>
              <w:t>Any other type of scholarship or grant</w:t>
            </w:r>
          </w:p>
          <w:p w:rsidR="00E36C8E" w:rsidRPr="00C82F23" w:rsidRDefault="00E36C8E" w:rsidP="00E36C8E">
            <w:pPr>
              <w:ind w:left="252"/>
              <w:rPr>
                <w:color w:val="7F7F7F"/>
                <w:sz w:val="20"/>
                <w:szCs w:val="20"/>
              </w:rPr>
            </w:pPr>
            <w:r w:rsidRPr="00C82F23">
              <w:rPr>
                <w:color w:val="7F7F7F"/>
                <w:sz w:val="20"/>
                <w:szCs w:val="20"/>
              </w:rPr>
              <w:t>Other financial aid (please specify)</w:t>
            </w:r>
          </w:p>
          <w:p w:rsidR="00E36C8E" w:rsidRPr="00C82F23" w:rsidRDefault="00E36C8E" w:rsidP="00E36C8E">
            <w:pPr>
              <w:ind w:left="252"/>
              <w:rPr>
                <w:color w:val="7F7F7F"/>
                <w:sz w:val="20"/>
                <w:szCs w:val="20"/>
              </w:rPr>
            </w:pPr>
            <w:r w:rsidRPr="00C82F23">
              <w:rPr>
                <w:color w:val="7F7F7F"/>
                <w:sz w:val="20"/>
                <w:szCs w:val="20"/>
              </w:rPr>
              <w:t>[first choice among accepted college] did not offer [you/teenager] financial aid</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ere/Was] [you/he/she] offered any of the following kinds of financial aid to attend [FIRST CHOICE AMONG ACCEPTED SCHOOLS] for the first academic year?</w:t>
            </w:r>
          </w:p>
          <w:p w:rsidR="00E36C8E" w:rsidRPr="00C82F23" w:rsidRDefault="00E36C8E" w:rsidP="00E36C8E">
            <w:pPr>
              <w:ind w:left="252"/>
              <w:rPr>
                <w:color w:val="000000"/>
                <w:sz w:val="20"/>
                <w:szCs w:val="20"/>
              </w:rPr>
            </w:pPr>
            <w:r w:rsidRPr="00C82F23">
              <w:rPr>
                <w:color w:val="000000"/>
                <w:sz w:val="20"/>
                <w:szCs w:val="20"/>
              </w:rPr>
              <w:t>Stafford loan or any other type of loan, including private loans</w:t>
            </w:r>
          </w:p>
          <w:p w:rsidR="00E36C8E" w:rsidRPr="00C82F23" w:rsidRDefault="00E36C8E" w:rsidP="00E36C8E">
            <w:pPr>
              <w:ind w:left="252"/>
              <w:rPr>
                <w:color w:val="000000"/>
                <w:sz w:val="20"/>
                <w:szCs w:val="20"/>
              </w:rPr>
            </w:pPr>
            <w:r w:rsidRPr="00C82F23">
              <w:rPr>
                <w:color w:val="000000"/>
                <w:sz w:val="20"/>
                <w:szCs w:val="20"/>
              </w:rPr>
              <w:t>Work-study job</w:t>
            </w:r>
          </w:p>
          <w:p w:rsidR="00E36C8E" w:rsidRPr="00C82F23" w:rsidRDefault="00E36C8E" w:rsidP="00E36C8E">
            <w:pPr>
              <w:ind w:left="252"/>
              <w:rPr>
                <w:color w:val="000000"/>
                <w:sz w:val="20"/>
                <w:szCs w:val="20"/>
              </w:rPr>
            </w:pPr>
            <w:r w:rsidRPr="00C82F23">
              <w:rPr>
                <w:color w:val="000000"/>
                <w:sz w:val="20"/>
                <w:szCs w:val="20"/>
              </w:rPr>
              <w:t>Pell grant or any other grant or scholarship</w:t>
            </w:r>
          </w:p>
          <w:p w:rsidR="00E36C8E" w:rsidRPr="00C82F23" w:rsidRDefault="00E36C8E" w:rsidP="00E36C8E">
            <w:pPr>
              <w:ind w:left="252"/>
              <w:rPr>
                <w:color w:val="000000"/>
                <w:sz w:val="20"/>
                <w:szCs w:val="20"/>
              </w:rPr>
            </w:pPr>
            <w:r w:rsidRPr="00C82F23">
              <w:rPr>
                <w:color w:val="000000"/>
                <w:sz w:val="20"/>
                <w:szCs w:val="20"/>
              </w:rPr>
              <w:t>Other financial aid</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Question broadened beyond aid that the college offer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Question wording revised so it does not assume financial aid was offered.</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Loan items combined into one for simplicity and accuracy of response in case respondents do not know what a Stafford loan i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Scholarship/grant items combined into one for simplicity and accuracy of response in case respondents do not know what a Pell grant i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Last item removed because it can be inferred from other responses and was extremely confusing to respondents</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AIDANYCLG</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2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Apart from any aid offers from this school [were/was]</w:t>
            </w:r>
            <w:proofErr w:type="gramStart"/>
            <w:r w:rsidRPr="00C82F23">
              <w:rPr>
                <w:color w:val="7F7F7F"/>
                <w:sz w:val="20"/>
                <w:szCs w:val="20"/>
              </w:rPr>
              <w:t>,/</w:t>
            </w:r>
            <w:proofErr w:type="gramEnd"/>
            <w:r w:rsidRPr="00C82F23">
              <w:rPr>
                <w:color w:val="7F7F7F"/>
                <w:sz w:val="20"/>
                <w:szCs w:val="20"/>
              </w:rPr>
              <w:t>Apart from any aid offers from these schools, [were/was]/ [Were/Was] [you/teenager] offered any [other] forms of financial aid? Examples would be scholarships to attend a college within your state, a ROTC scholarship, or a grant that [you/he/she] received from [your/his/her] high school, a community group, or place of worship to attend the school of [your/his/her] choice.</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TRP recommended eliminating this item because it will be accounted for in CUAIDFALLCLG and CUAIDCHOICE</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YNOTATTEND</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2</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Which of the following are reasons why [you/teenager] [are/is] not attending school this fall? Would you say [you/he/she] [are/is] not attending school…</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do/does] not like school?</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didn’t do well enough in high school to get into or do well in college?</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can't afford to go on to school?</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need/needs] to or would rather work?</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were/was] not accepted at the school(s) where [you/he/she] wanted to go?</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do/does] not want to attend the school(s) that accepted [you/him/her]?</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are/is] deferring enrollment?</w:t>
            </w:r>
          </w:p>
          <w:p w:rsidR="00E36C8E" w:rsidRPr="00C82F23" w:rsidRDefault="00E36C8E" w:rsidP="00E36C8E">
            <w:pPr>
              <w:ind w:left="252"/>
              <w:rPr>
                <w:color w:val="7F7F7F"/>
                <w:sz w:val="20"/>
                <w:szCs w:val="20"/>
              </w:rPr>
            </w:pPr>
            <w:proofErr w:type="gramStart"/>
            <w:r w:rsidRPr="00C82F23">
              <w:rPr>
                <w:color w:val="7F7F7F"/>
                <w:sz w:val="20"/>
                <w:szCs w:val="20"/>
              </w:rPr>
              <w:t>because</w:t>
            </w:r>
            <w:proofErr w:type="gramEnd"/>
            <w:r w:rsidRPr="00C82F23">
              <w:rPr>
                <w:color w:val="7F7F7F"/>
                <w:sz w:val="20"/>
                <w:szCs w:val="20"/>
              </w:rPr>
              <w:t xml:space="preserve"> [you/he/she] didn’t receive enough financial aid?</w:t>
            </w:r>
          </w:p>
          <w:p w:rsidR="00E36C8E" w:rsidRPr="00C82F23" w:rsidRDefault="00E36C8E" w:rsidP="00E36C8E">
            <w:pPr>
              <w:ind w:left="252"/>
              <w:rPr>
                <w:color w:val="7F7F7F"/>
                <w:sz w:val="20"/>
                <w:szCs w:val="20"/>
              </w:rPr>
            </w:pPr>
            <w:proofErr w:type="gramStart"/>
            <w:r w:rsidRPr="00C82F23">
              <w:rPr>
                <w:color w:val="7F7F7F"/>
                <w:sz w:val="20"/>
                <w:szCs w:val="20"/>
              </w:rPr>
              <w:t>for</w:t>
            </w:r>
            <w:proofErr w:type="gramEnd"/>
            <w:r w:rsidRPr="00C82F23">
              <w:rPr>
                <w:color w:val="7F7F7F"/>
                <w:sz w:val="20"/>
                <w:szCs w:val="20"/>
              </w:rPr>
              <w:t xml:space="preserve"> other reasons? (please specify)</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ich of the following are reasons why [you/your teenager] will not be attending school as of November 1st? Would you say [you/he/she] will not be attending school</w:t>
            </w:r>
            <w:proofErr w:type="gramStart"/>
            <w:r w:rsidRPr="00C82F23">
              <w:rPr>
                <w:color w:val="000000"/>
                <w:sz w:val="20"/>
                <w:szCs w:val="20"/>
              </w:rPr>
              <w:t>…</w:t>
            </w:r>
            <w:proofErr w:type="gramEnd"/>
          </w:p>
          <w:p w:rsidR="00E36C8E" w:rsidRPr="00C82F23" w:rsidRDefault="00E36C8E" w:rsidP="00E36C8E">
            <w:pPr>
              <w:rPr>
                <w:color w:val="000000"/>
                <w:sz w:val="20"/>
                <w:szCs w:val="20"/>
              </w:rPr>
            </w:pPr>
            <w:r w:rsidRPr="00C82F23">
              <w:rPr>
                <w:color w:val="000000"/>
                <w:sz w:val="20"/>
                <w:szCs w:val="20"/>
              </w:rPr>
              <w:t xml:space="preserve"> </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he/she] [do/does] not want to go to school?</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he/she] did not get in?</w:t>
            </w:r>
          </w:p>
          <w:p w:rsidR="00E36C8E" w:rsidRPr="00C82F23" w:rsidRDefault="00E36C8E" w:rsidP="00E36C8E">
            <w:pPr>
              <w:ind w:left="252"/>
              <w:rPr>
                <w:color w:val="000000"/>
                <w:sz w:val="20"/>
                <w:szCs w:val="20"/>
              </w:rPr>
            </w:pPr>
            <w:proofErr w:type="gramStart"/>
            <w:r w:rsidRPr="00C82F23">
              <w:rPr>
                <w:color w:val="000000"/>
                <w:sz w:val="20"/>
                <w:szCs w:val="20"/>
              </w:rPr>
              <w:t>because</w:t>
            </w:r>
            <w:proofErr w:type="gramEnd"/>
            <w:r w:rsidRPr="00C82F23">
              <w:rPr>
                <w:color w:val="000000"/>
                <w:sz w:val="20"/>
                <w:szCs w:val="20"/>
              </w:rPr>
              <w:t xml:space="preserve"> [you/he/she] cannot afford to go to school?</w:t>
            </w:r>
          </w:p>
          <w:p w:rsidR="00E36C8E" w:rsidRPr="00C82F23" w:rsidRDefault="00E36C8E" w:rsidP="00E36C8E">
            <w:pPr>
              <w:ind w:left="252"/>
              <w:rPr>
                <w:color w:val="000000"/>
                <w:sz w:val="20"/>
                <w:szCs w:val="20"/>
              </w:rPr>
            </w:pPr>
            <w:proofErr w:type="gramStart"/>
            <w:r w:rsidRPr="00C82F23">
              <w:rPr>
                <w:color w:val="000000"/>
                <w:sz w:val="20"/>
                <w:szCs w:val="20"/>
              </w:rPr>
              <w:t>for</w:t>
            </w:r>
            <w:proofErr w:type="gramEnd"/>
            <w:r w:rsidRPr="00C82F23">
              <w:rPr>
                <w:color w:val="000000"/>
                <w:sz w:val="20"/>
                <w:szCs w:val="20"/>
              </w:rPr>
              <w:t xml:space="preserve"> other reasons? </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sed on TRP recommendation, the set of items has been greatly reduced and simplified.</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YNOTMAI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CUYNOTATTEND</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ich of these is the main reason? Would you say</w:t>
            </w:r>
            <w:proofErr w:type="gramStart"/>
            <w:r w:rsidRPr="00C82F23">
              <w:rPr>
                <w:color w:val="000000"/>
                <w:sz w:val="20"/>
                <w:szCs w:val="20"/>
              </w:rPr>
              <w:t>…</w:t>
            </w:r>
            <w:proofErr w:type="gramEnd"/>
          </w:p>
          <w:p w:rsidR="00E36C8E" w:rsidRPr="00C82F23" w:rsidRDefault="00E36C8E" w:rsidP="00E36C8E">
            <w:pPr>
              <w:ind w:left="432"/>
              <w:rPr>
                <w:color w:val="000000"/>
                <w:sz w:val="20"/>
                <w:szCs w:val="20"/>
              </w:rPr>
            </w:pPr>
            <w:r w:rsidRPr="00C82F23">
              <w:rPr>
                <w:color w:val="000000"/>
                <w:sz w:val="20"/>
                <w:szCs w:val="20"/>
              </w:rPr>
              <w:t>1= because [you/he/she] [do/does] not want to go to school?</w:t>
            </w:r>
          </w:p>
          <w:p w:rsidR="00E36C8E" w:rsidRPr="00C82F23" w:rsidRDefault="00E36C8E" w:rsidP="00E36C8E">
            <w:pPr>
              <w:ind w:left="432"/>
              <w:rPr>
                <w:color w:val="000000"/>
                <w:sz w:val="20"/>
                <w:szCs w:val="20"/>
              </w:rPr>
            </w:pPr>
            <w:r w:rsidRPr="00C82F23">
              <w:rPr>
                <w:color w:val="000000"/>
                <w:sz w:val="20"/>
                <w:szCs w:val="20"/>
              </w:rPr>
              <w:t>2= because [you/he/she] did not get in?</w:t>
            </w:r>
          </w:p>
          <w:p w:rsidR="00E36C8E" w:rsidRPr="00C82F23" w:rsidRDefault="00E36C8E" w:rsidP="00E36C8E">
            <w:pPr>
              <w:ind w:left="432"/>
              <w:rPr>
                <w:color w:val="000000"/>
                <w:sz w:val="20"/>
                <w:szCs w:val="20"/>
              </w:rPr>
            </w:pPr>
            <w:r w:rsidRPr="00C82F23">
              <w:rPr>
                <w:color w:val="000000"/>
                <w:sz w:val="20"/>
                <w:szCs w:val="20"/>
              </w:rPr>
              <w:t>3= because [you/he/she] cannot afford to go to school?</w:t>
            </w:r>
          </w:p>
          <w:p w:rsidR="00E36C8E" w:rsidRPr="00C82F23" w:rsidRDefault="00E36C8E" w:rsidP="00E36C8E">
            <w:pPr>
              <w:ind w:left="432"/>
              <w:rPr>
                <w:color w:val="000000"/>
                <w:sz w:val="20"/>
                <w:szCs w:val="20"/>
              </w:rPr>
            </w:pPr>
            <w:r w:rsidRPr="00C82F23">
              <w:rPr>
                <w:color w:val="000000"/>
                <w:sz w:val="20"/>
                <w:szCs w:val="20"/>
              </w:rPr>
              <w:t>4= because of another reason (please specify)?</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sed on TRP recommendation, this follow-up collects the main reason and allows those who have an “other” main reason to report it here.</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NOW</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w:t>
            </w:r>
          </w:p>
          <w:p w:rsidR="00E36C8E" w:rsidRPr="00C82F23" w:rsidRDefault="00E36C8E" w:rsidP="00E36C8E">
            <w:pPr>
              <w:rPr>
                <w:color w:val="000000"/>
                <w:sz w:val="20"/>
                <w:szCs w:val="20"/>
              </w:rPr>
            </w:pPr>
            <w:r w:rsidRPr="00C82F23">
              <w:rPr>
                <w:color w:val="000000"/>
                <w:sz w:val="20"/>
                <w:szCs w:val="20"/>
              </w:rPr>
              <w:t>Question 3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Are/Is] [</w:t>
            </w:r>
            <w:proofErr w:type="gramStart"/>
            <w:r w:rsidRPr="00C82F23">
              <w:rPr>
                <w:color w:val="7F7F7F"/>
                <w:sz w:val="20"/>
                <w:szCs w:val="20"/>
              </w:rPr>
              <w:t>you/</w:t>
            </w:r>
            <w:proofErr w:type="gramEnd"/>
            <w:r w:rsidRPr="00C82F23">
              <w:rPr>
                <w:color w:val="7F7F7F"/>
                <w:sz w:val="20"/>
                <w:szCs w:val="20"/>
              </w:rPr>
              <w:t>teenager] currently working for pay, not counting work around the house? Include apprenticeships.</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Are/Is] [</w:t>
            </w:r>
            <w:proofErr w:type="gramStart"/>
            <w:r w:rsidRPr="00C82F23">
              <w:rPr>
                <w:color w:val="000000"/>
                <w:sz w:val="20"/>
                <w:szCs w:val="20"/>
              </w:rPr>
              <w:t>you/</w:t>
            </w:r>
            <w:proofErr w:type="gramEnd"/>
            <w:r w:rsidRPr="00C82F23">
              <w:rPr>
                <w:color w:val="000000"/>
                <w:sz w:val="20"/>
                <w:szCs w:val="20"/>
              </w:rPr>
              <w:t>your teenager] currently working for pay, not counting work around the house? Include apprenticeships.</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000000"/>
                <w:sz w:val="20"/>
                <w:szCs w:val="20"/>
              </w:rPr>
            </w:pPr>
            <w:r w:rsidRPr="00C82F23">
              <w:rPr>
                <w:color w:val="7F7F7F"/>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EAR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4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How much [do/does] [you/teenager] earn before taxes are taken out?</w:t>
            </w:r>
          </w:p>
          <w:p w:rsidR="00E36C8E" w:rsidRPr="00C82F23" w:rsidRDefault="00E36C8E" w:rsidP="00E36C8E">
            <w:pPr>
              <w:rPr>
                <w:color w:val="7F7F7F"/>
                <w:sz w:val="20"/>
                <w:szCs w:val="20"/>
              </w:rPr>
            </w:pPr>
            <w:r w:rsidRPr="00C82F23">
              <w:rPr>
                <w:color w:val="7F7F7F"/>
                <w:sz w:val="20"/>
                <w:szCs w:val="20"/>
              </w:rPr>
              <w:t xml:space="preserve">           1=hour</w:t>
            </w:r>
          </w:p>
          <w:p w:rsidR="00E36C8E" w:rsidRPr="00C82F23" w:rsidRDefault="00E36C8E" w:rsidP="00E36C8E">
            <w:pPr>
              <w:rPr>
                <w:color w:val="7F7F7F"/>
                <w:sz w:val="20"/>
                <w:szCs w:val="20"/>
              </w:rPr>
            </w:pPr>
            <w:r w:rsidRPr="00C82F23">
              <w:rPr>
                <w:color w:val="7F7F7F"/>
                <w:sz w:val="20"/>
                <w:szCs w:val="20"/>
              </w:rPr>
              <w:t xml:space="preserve">           2=day</w:t>
            </w:r>
          </w:p>
          <w:p w:rsidR="00E36C8E" w:rsidRPr="00C82F23" w:rsidRDefault="00E36C8E" w:rsidP="00E36C8E">
            <w:pPr>
              <w:rPr>
                <w:color w:val="7F7F7F"/>
                <w:sz w:val="20"/>
                <w:szCs w:val="20"/>
              </w:rPr>
            </w:pPr>
            <w:r w:rsidRPr="00C82F23">
              <w:rPr>
                <w:color w:val="7F7F7F"/>
                <w:sz w:val="20"/>
                <w:szCs w:val="20"/>
              </w:rPr>
              <w:t xml:space="preserve">           3=week</w:t>
            </w:r>
          </w:p>
          <w:p w:rsidR="00E36C8E" w:rsidRPr="00C82F23" w:rsidRDefault="00E36C8E" w:rsidP="00E36C8E">
            <w:pPr>
              <w:rPr>
                <w:color w:val="7F7F7F"/>
                <w:sz w:val="20"/>
                <w:szCs w:val="20"/>
              </w:rPr>
            </w:pPr>
            <w:r w:rsidRPr="00C82F23">
              <w:rPr>
                <w:color w:val="7F7F7F"/>
                <w:sz w:val="20"/>
                <w:szCs w:val="20"/>
              </w:rPr>
              <w:t xml:space="preserve">           4=month</w:t>
            </w:r>
          </w:p>
          <w:p w:rsidR="00E36C8E" w:rsidRPr="00C82F23" w:rsidRDefault="00E36C8E" w:rsidP="00E36C8E">
            <w:pPr>
              <w:rPr>
                <w:color w:val="7F7F7F"/>
                <w:sz w:val="20"/>
                <w:szCs w:val="20"/>
              </w:rPr>
            </w:pPr>
            <w:r w:rsidRPr="00C82F23">
              <w:rPr>
                <w:color w:val="7F7F7F"/>
                <w:sz w:val="20"/>
                <w:szCs w:val="20"/>
              </w:rPr>
              <w:t xml:space="preserve">           5=year</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On this job, how much [do/does] [you/your teenager] currently earn before taxes are taken out?</w:t>
            </w:r>
          </w:p>
          <w:p w:rsidR="00E36C8E" w:rsidRPr="00C82F23" w:rsidRDefault="00E36C8E" w:rsidP="00E36C8E">
            <w:pPr>
              <w:rPr>
                <w:color w:val="000000"/>
                <w:sz w:val="20"/>
                <w:szCs w:val="20"/>
              </w:rPr>
            </w:pPr>
            <w:r w:rsidRPr="00C82F23">
              <w:rPr>
                <w:color w:val="000000"/>
                <w:sz w:val="20"/>
                <w:szCs w:val="20"/>
              </w:rPr>
              <w:t xml:space="preserve">           1=hour</w:t>
            </w:r>
          </w:p>
          <w:p w:rsidR="00E36C8E" w:rsidRPr="00C82F23" w:rsidRDefault="00E36C8E" w:rsidP="00E36C8E">
            <w:pPr>
              <w:rPr>
                <w:color w:val="000000"/>
                <w:sz w:val="20"/>
                <w:szCs w:val="20"/>
              </w:rPr>
            </w:pPr>
            <w:r w:rsidRPr="00C82F23">
              <w:rPr>
                <w:color w:val="000000"/>
                <w:sz w:val="20"/>
                <w:szCs w:val="20"/>
              </w:rPr>
              <w:t xml:space="preserve">           2=week</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On this job” added to clarify that we are referring to the job at which the teenager works the most hours.  </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currently to clarify time poin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Reduced set of unit options to the two chosen by the vast majority of respondents in the field tes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HR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HSLS First Follow-up S2HSJOBHR</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On this job, how many hours [do/does] [you/her/she] usually work per week?</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Added to fill gap.  Information is essential for those interested in work and career trajectories.  Also, needed to standardize earnings reported in previous question.</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HRSCA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14</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o/Does] [</w:t>
            </w:r>
            <w:proofErr w:type="gramStart"/>
            <w:r w:rsidRPr="00C82F23">
              <w:rPr>
                <w:color w:val="000000"/>
                <w:sz w:val="20"/>
                <w:szCs w:val="20"/>
              </w:rPr>
              <w:t>you/her/she</w:t>
            </w:r>
            <w:proofErr w:type="gramEnd"/>
            <w:r w:rsidRPr="00C82F23">
              <w:rPr>
                <w:color w:val="000000"/>
                <w:sz w:val="20"/>
                <w:szCs w:val="20"/>
              </w:rPr>
              <w:t xml:space="preserve">] work full-time (35 hours or more per week) or part-time on this job </w:t>
            </w:r>
            <w:r w:rsidRPr="00C82F23">
              <w:rPr>
                <w:rFonts w:cs="Courier New"/>
                <w:sz w:val="20"/>
                <w:szCs w:val="20"/>
              </w:rPr>
              <w:t>(less than 35 hours per week)</w:t>
            </w:r>
            <w:r w:rsidRPr="00C82F23">
              <w:rPr>
                <w:color w:val="000000"/>
                <w:sz w:val="20"/>
                <w:szCs w:val="20"/>
              </w:rPr>
              <w:t>?</w:t>
            </w:r>
          </w:p>
          <w:p w:rsidR="00E36C8E" w:rsidRPr="00C82F23" w:rsidRDefault="00E36C8E" w:rsidP="00E36C8E">
            <w:pPr>
              <w:rPr>
                <w:color w:val="000000"/>
                <w:sz w:val="20"/>
                <w:szCs w:val="20"/>
              </w:rPr>
            </w:pPr>
            <w:r w:rsidRPr="00C82F23">
              <w:rPr>
                <w:color w:val="000000"/>
                <w:sz w:val="20"/>
                <w:szCs w:val="20"/>
              </w:rPr>
              <w:t xml:space="preserve">           1=Full-time</w:t>
            </w:r>
          </w:p>
          <w:p w:rsidR="00E36C8E" w:rsidRPr="00C82F23" w:rsidRDefault="00E36C8E" w:rsidP="00E36C8E">
            <w:pPr>
              <w:rPr>
                <w:color w:val="000000"/>
                <w:sz w:val="20"/>
                <w:szCs w:val="20"/>
              </w:rPr>
            </w:pPr>
            <w:r w:rsidRPr="00C82F23">
              <w:rPr>
                <w:color w:val="000000"/>
                <w:sz w:val="20"/>
                <w:szCs w:val="20"/>
              </w:rPr>
              <w:t xml:space="preserve">           2=Part-time</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Back up question for parents who do not know the precise number of hours.</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APPRENTSHP</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6</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Is this a formal apprenticeship in which [you/he/she] [are/is] mastering occupational skills while working on the job?</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Is this a formal apprenticeship in which [you/he/she] [receive/receives] both instruction and on-the-job training and [are/is] paid a training salary?</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2=No</w:t>
            </w:r>
          </w:p>
          <w:p w:rsidR="00E36C8E" w:rsidRPr="00C82F23" w:rsidRDefault="00E36C8E" w:rsidP="00E36C8E">
            <w:pPr>
              <w:rPr>
                <w:color w:val="000000"/>
                <w:sz w:val="20"/>
                <w:szCs w:val="20"/>
              </w:rPr>
            </w:pPr>
            <w:r w:rsidRPr="00C82F23">
              <w:rPr>
                <w:color w:val="000000"/>
                <w:sz w:val="20"/>
                <w:szCs w:val="20"/>
              </w:rPr>
              <w:t xml:space="preserve">           3=Don’t know</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visions from NATES questionnaire.</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LICENSEHR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7</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On this job, [are/is] [you/he/she] accumulating hours needed for licensure in [your/his/her] occupational field?</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2=No</w:t>
            </w:r>
          </w:p>
          <w:p w:rsidR="00E36C8E" w:rsidRPr="00C82F23" w:rsidRDefault="00E36C8E" w:rsidP="00E36C8E">
            <w:pPr>
              <w:rPr>
                <w:color w:val="7F7F7F"/>
                <w:sz w:val="20"/>
                <w:szCs w:val="20"/>
              </w:rPr>
            </w:pPr>
            <w:r w:rsidRPr="00C82F23">
              <w:rPr>
                <w:color w:val="7F7F7F"/>
                <w:sz w:val="20"/>
                <w:szCs w:val="20"/>
              </w:rPr>
              <w:t xml:space="preserve">           3=Don't know</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ropped</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Too infrequent to collect meaningful data at this time point.  Also, panelists were concerned about the wording and misinterpretation.</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STAR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8</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Is this a job [you/he/she] started when [you/he/she] [were/was] in high school?</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What month and year did [you/he/she] start this job?</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Researchers interested in work and career trajectories want to know the duration of the employmen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HOWGOTJOB</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39</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Did [you/he/she] get this job through...</w:t>
            </w:r>
          </w:p>
          <w:p w:rsidR="00E36C8E" w:rsidRPr="00C82F23" w:rsidRDefault="00E36C8E" w:rsidP="00E36C8E">
            <w:pPr>
              <w:ind w:left="252"/>
              <w:rPr>
                <w:color w:val="7F7F7F"/>
                <w:sz w:val="20"/>
                <w:szCs w:val="20"/>
              </w:rPr>
            </w:pPr>
            <w:proofErr w:type="gramStart"/>
            <w:r w:rsidRPr="00C82F23">
              <w:rPr>
                <w:color w:val="7F7F7F"/>
                <w:sz w:val="20"/>
                <w:szCs w:val="20"/>
              </w:rPr>
              <w:t>a</w:t>
            </w:r>
            <w:proofErr w:type="gramEnd"/>
            <w:r w:rsidRPr="00C82F23">
              <w:rPr>
                <w:color w:val="7F7F7F"/>
                <w:sz w:val="20"/>
                <w:szCs w:val="20"/>
              </w:rPr>
              <w:t xml:space="preserve"> high school-arranged program, such as an internship or co-op program?</w:t>
            </w:r>
          </w:p>
          <w:p w:rsidR="00E36C8E" w:rsidRPr="00C82F23" w:rsidRDefault="00E36C8E" w:rsidP="00E36C8E">
            <w:pPr>
              <w:ind w:left="252"/>
              <w:rPr>
                <w:color w:val="7F7F7F"/>
                <w:sz w:val="20"/>
                <w:szCs w:val="20"/>
              </w:rPr>
            </w:pPr>
            <w:proofErr w:type="gramStart"/>
            <w:r w:rsidRPr="00C82F23">
              <w:rPr>
                <w:color w:val="7F7F7F"/>
                <w:sz w:val="20"/>
                <w:szCs w:val="20"/>
              </w:rPr>
              <w:t>other</w:t>
            </w:r>
            <w:proofErr w:type="gramEnd"/>
            <w:r w:rsidRPr="00C82F23">
              <w:rPr>
                <w:color w:val="7F7F7F"/>
                <w:sz w:val="20"/>
                <w:szCs w:val="20"/>
              </w:rPr>
              <w:t xml:space="preserve"> assistance from [your/his/her] high school such as from a teacher or counselor?</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id [you/he/she] get this job with assistance from a school staff member or from a school-arranged program, such as an internship or co-op program?</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Prevalence of these is low so they were combined.  “Teacher or counselor” broadened to “school staff member.”</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OTHJOBNOW</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33</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Are/Is] [</w:t>
            </w:r>
            <w:proofErr w:type="gramStart"/>
            <w:r w:rsidRPr="00C82F23">
              <w:rPr>
                <w:color w:val="000000"/>
                <w:sz w:val="20"/>
                <w:szCs w:val="20"/>
              </w:rPr>
              <w:t>you/</w:t>
            </w:r>
            <w:proofErr w:type="gramEnd"/>
            <w:r w:rsidRPr="00C82F23">
              <w:rPr>
                <w:color w:val="000000"/>
                <w:sz w:val="20"/>
                <w:szCs w:val="20"/>
              </w:rPr>
              <w:t>your teenager] currently working any other jobs for pay, not counting work around the house? Include apprenticeships.</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Panelists requested complete information on job earnings and hours for those who hold more than one job.</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Added help text</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OTHJOBEAR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40</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About how much [do/does] [you/he/she] earn per week on all other jobs besides [CURRENT JOB]?</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Panelists requested complete information on job earnings and hours for those who hold more than one job.</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OTHJOBHRS</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HSLS First Follow-up S2HSJOBHR</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How many hours [do/does] [you/he/she] usually work per week on all other jobs?</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Panelists requested complete information on job earnings and hours for those who hold more than one job.</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lastRenderedPageBreak/>
              <w:t>CUOTHJOBFT</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Based on 2012 Update Question 14</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o/Does] [</w:t>
            </w:r>
            <w:proofErr w:type="gramStart"/>
            <w:r w:rsidRPr="00C82F23">
              <w:rPr>
                <w:color w:val="000000"/>
                <w:sz w:val="20"/>
                <w:szCs w:val="20"/>
              </w:rPr>
              <w:t>you/her/she</w:t>
            </w:r>
            <w:proofErr w:type="gramEnd"/>
            <w:r w:rsidRPr="00C82F23">
              <w:rPr>
                <w:color w:val="000000"/>
                <w:sz w:val="20"/>
                <w:szCs w:val="20"/>
              </w:rPr>
              <w:t>] work 35 hours or more per week on all other jobs?</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Panelists requested complete information on job earnings and hours for those who hold more than one job.</w:t>
            </w:r>
          </w:p>
        </w:tc>
      </w:tr>
      <w:tr w:rsidR="00C82F23" w:rsidRPr="00515AC0" w:rsidTr="00C82F23">
        <w:trPr>
          <w:cantSplit/>
          <w:trHeight w:val="480"/>
        </w:trPr>
        <w:tc>
          <w:tcPr>
            <w:tcW w:w="493" w:type="pct"/>
            <w:shd w:val="clear" w:color="auto" w:fill="auto"/>
            <w:hideMark/>
          </w:tcPr>
          <w:p w:rsidR="00E36C8E" w:rsidRPr="00C82F23" w:rsidRDefault="00E36C8E" w:rsidP="00E36C8E">
            <w:pPr>
              <w:rPr>
                <w:color w:val="000000"/>
                <w:sz w:val="20"/>
                <w:szCs w:val="20"/>
              </w:rPr>
            </w:pPr>
            <w:r w:rsidRPr="00C82F23">
              <w:rPr>
                <w:color w:val="000000"/>
                <w:sz w:val="20"/>
                <w:szCs w:val="20"/>
              </w:rPr>
              <w:t>CUJOBPLAN</w:t>
            </w:r>
          </w:p>
        </w:tc>
        <w:tc>
          <w:tcPr>
            <w:tcW w:w="519" w:type="pct"/>
            <w:shd w:val="clear" w:color="auto" w:fill="auto"/>
            <w:hideMark/>
          </w:tcPr>
          <w:p w:rsidR="00E36C8E" w:rsidRPr="00C82F23" w:rsidRDefault="00E36C8E" w:rsidP="00E36C8E">
            <w:pPr>
              <w:rPr>
                <w:color w:val="000000"/>
                <w:sz w:val="20"/>
                <w:szCs w:val="20"/>
              </w:rPr>
            </w:pPr>
            <w:r w:rsidRPr="00C82F23">
              <w:rPr>
                <w:color w:val="000000"/>
                <w:sz w:val="20"/>
                <w:szCs w:val="20"/>
              </w:rPr>
              <w:t>2012 Update Question 41</w:t>
            </w:r>
          </w:p>
        </w:tc>
        <w:tc>
          <w:tcPr>
            <w:tcW w:w="291" w:type="pct"/>
            <w:shd w:val="clear" w:color="auto" w:fill="auto"/>
            <w:hideMark/>
          </w:tcPr>
          <w:p w:rsidR="00E36C8E" w:rsidRPr="00C82F23" w:rsidRDefault="00E36C8E" w:rsidP="00E36C8E">
            <w:pPr>
              <w:rPr>
                <w:color w:val="000000"/>
                <w:sz w:val="20"/>
                <w:szCs w:val="20"/>
              </w:rPr>
            </w:pPr>
            <w:r w:rsidRPr="00C82F23">
              <w:rPr>
                <w:color w:val="000000"/>
                <w:sz w:val="20"/>
                <w:szCs w:val="20"/>
              </w:rPr>
              <w:t>Revised</w:t>
            </w:r>
          </w:p>
        </w:tc>
        <w:tc>
          <w:tcPr>
            <w:tcW w:w="1376" w:type="pct"/>
            <w:shd w:val="clear" w:color="auto" w:fill="auto"/>
            <w:hideMark/>
          </w:tcPr>
          <w:p w:rsidR="00E36C8E" w:rsidRPr="00C82F23" w:rsidRDefault="00E36C8E" w:rsidP="00E36C8E">
            <w:pPr>
              <w:rPr>
                <w:color w:val="7F7F7F"/>
                <w:sz w:val="20"/>
                <w:szCs w:val="20"/>
              </w:rPr>
            </w:pPr>
            <w:r w:rsidRPr="00C82F23">
              <w:rPr>
                <w:color w:val="7F7F7F"/>
                <w:sz w:val="20"/>
                <w:szCs w:val="20"/>
              </w:rPr>
              <w:t>[Do/Does] [</w:t>
            </w:r>
            <w:proofErr w:type="gramStart"/>
            <w:r w:rsidRPr="00C82F23">
              <w:rPr>
                <w:color w:val="7F7F7F"/>
                <w:sz w:val="20"/>
                <w:szCs w:val="20"/>
              </w:rPr>
              <w:t>you/</w:t>
            </w:r>
            <w:proofErr w:type="gramEnd"/>
            <w:r w:rsidRPr="00C82F23">
              <w:rPr>
                <w:color w:val="7F7F7F"/>
                <w:sz w:val="20"/>
                <w:szCs w:val="20"/>
              </w:rPr>
              <w:t>teenager] plan to be working at this job on November 1st?</w:t>
            </w:r>
          </w:p>
          <w:p w:rsidR="00E36C8E" w:rsidRPr="00C82F23" w:rsidRDefault="00E36C8E" w:rsidP="00E36C8E">
            <w:pPr>
              <w:rPr>
                <w:color w:val="7F7F7F"/>
                <w:sz w:val="20"/>
                <w:szCs w:val="20"/>
              </w:rPr>
            </w:pPr>
            <w:r w:rsidRPr="00C82F23">
              <w:rPr>
                <w:color w:val="7F7F7F"/>
                <w:sz w:val="20"/>
                <w:szCs w:val="20"/>
              </w:rPr>
              <w:t xml:space="preserve">           1=Yes</w:t>
            </w:r>
          </w:p>
          <w:p w:rsidR="00E36C8E" w:rsidRPr="00C82F23" w:rsidRDefault="00E36C8E" w:rsidP="00E36C8E">
            <w:pPr>
              <w:rPr>
                <w:color w:val="7F7F7F"/>
                <w:sz w:val="20"/>
                <w:szCs w:val="20"/>
              </w:rPr>
            </w:pPr>
            <w:r w:rsidRPr="00C82F23">
              <w:rPr>
                <w:color w:val="7F7F7F"/>
                <w:sz w:val="20"/>
                <w:szCs w:val="20"/>
              </w:rPr>
              <w:t xml:space="preserve">           0=No</w:t>
            </w:r>
          </w:p>
        </w:tc>
        <w:tc>
          <w:tcPr>
            <w:tcW w:w="1376" w:type="pct"/>
            <w:shd w:val="clear" w:color="auto" w:fill="auto"/>
            <w:hideMark/>
          </w:tcPr>
          <w:p w:rsidR="00E36C8E" w:rsidRPr="00C82F23" w:rsidRDefault="00E36C8E" w:rsidP="00E36C8E">
            <w:pPr>
              <w:rPr>
                <w:color w:val="000000"/>
                <w:sz w:val="20"/>
                <w:szCs w:val="20"/>
              </w:rPr>
            </w:pPr>
            <w:r w:rsidRPr="00C82F23">
              <w:rPr>
                <w:color w:val="000000"/>
                <w:sz w:val="20"/>
                <w:szCs w:val="20"/>
              </w:rPr>
              <w:t>[Do/Does] [</w:t>
            </w:r>
            <w:proofErr w:type="gramStart"/>
            <w:r w:rsidRPr="00C82F23">
              <w:rPr>
                <w:color w:val="000000"/>
                <w:sz w:val="20"/>
                <w:szCs w:val="20"/>
              </w:rPr>
              <w:t>you/</w:t>
            </w:r>
            <w:proofErr w:type="gramEnd"/>
            <w:r w:rsidRPr="00C82F23">
              <w:rPr>
                <w:color w:val="000000"/>
                <w:sz w:val="20"/>
                <w:szCs w:val="20"/>
              </w:rPr>
              <w:t>your teenager] plan to be working at this job as a [CURRENT JOB] on or around November 1st?</w:t>
            </w:r>
          </w:p>
          <w:p w:rsidR="00E36C8E" w:rsidRPr="00C82F23" w:rsidRDefault="00E36C8E" w:rsidP="00E36C8E">
            <w:pPr>
              <w:rPr>
                <w:color w:val="000000"/>
                <w:sz w:val="20"/>
                <w:szCs w:val="20"/>
              </w:rPr>
            </w:pPr>
            <w:r w:rsidRPr="00C82F23">
              <w:rPr>
                <w:color w:val="000000"/>
                <w:sz w:val="20"/>
                <w:szCs w:val="20"/>
              </w:rPr>
              <w:t xml:space="preserve">           1=Yes</w:t>
            </w:r>
          </w:p>
          <w:p w:rsidR="00E36C8E" w:rsidRPr="00C82F23" w:rsidRDefault="00E36C8E" w:rsidP="00E36C8E">
            <w:pPr>
              <w:rPr>
                <w:color w:val="000000"/>
                <w:sz w:val="20"/>
                <w:szCs w:val="20"/>
              </w:rPr>
            </w:pPr>
            <w:r w:rsidRPr="00C82F23">
              <w:rPr>
                <w:color w:val="000000"/>
                <w:sz w:val="20"/>
                <w:szCs w:val="20"/>
              </w:rPr>
              <w:t xml:space="preserve">           0=No</w:t>
            </w:r>
          </w:p>
        </w:tc>
        <w:tc>
          <w:tcPr>
            <w:tcW w:w="946" w:type="pct"/>
            <w:shd w:val="clear" w:color="auto" w:fill="auto"/>
            <w:hideMark/>
          </w:tcPr>
          <w:p w:rsidR="00E36C8E" w:rsidRPr="00C82F23" w:rsidRDefault="00E36C8E" w:rsidP="00E36C8E">
            <w:pPr>
              <w:rPr>
                <w:color w:val="000000"/>
                <w:sz w:val="20"/>
                <w:szCs w:val="20"/>
              </w:rPr>
            </w:pPr>
            <w:r w:rsidRPr="00C82F23">
              <w:rPr>
                <w:color w:val="000000"/>
                <w:sz w:val="20"/>
                <w:szCs w:val="20"/>
              </w:rPr>
              <w:t xml:space="preserve">Inserted job title collected in CUCURRENTJOB to clarify. </w:t>
            </w:r>
          </w:p>
        </w:tc>
      </w:tr>
      <w:tr w:rsidR="00C82F23" w:rsidRPr="00515AC0" w:rsidTr="00C82F23">
        <w:trPr>
          <w:cantSplit/>
          <w:trHeight w:val="480"/>
        </w:trPr>
        <w:tc>
          <w:tcPr>
            <w:tcW w:w="493" w:type="pct"/>
            <w:shd w:val="clear" w:color="auto" w:fill="auto"/>
          </w:tcPr>
          <w:p w:rsidR="00E36C8E" w:rsidRPr="00C82F23" w:rsidRDefault="00E36C8E" w:rsidP="00E36C8E">
            <w:pPr>
              <w:rPr>
                <w:color w:val="000000"/>
                <w:sz w:val="20"/>
                <w:szCs w:val="20"/>
              </w:rPr>
            </w:pPr>
            <w:r w:rsidRPr="00C82F23">
              <w:rPr>
                <w:color w:val="000000"/>
                <w:sz w:val="20"/>
                <w:szCs w:val="20"/>
              </w:rPr>
              <w:t>CUTEENSSN</w:t>
            </w:r>
          </w:p>
        </w:tc>
        <w:tc>
          <w:tcPr>
            <w:tcW w:w="519" w:type="pct"/>
            <w:shd w:val="clear" w:color="auto" w:fill="auto"/>
          </w:tcPr>
          <w:p w:rsidR="00E36C8E" w:rsidRPr="00C82F23" w:rsidRDefault="00E36C8E" w:rsidP="00E36C8E">
            <w:pPr>
              <w:rPr>
                <w:color w:val="000000"/>
                <w:sz w:val="20"/>
                <w:szCs w:val="20"/>
              </w:rPr>
            </w:pPr>
            <w:r w:rsidRPr="00C82F23">
              <w:rPr>
                <w:color w:val="000000"/>
                <w:sz w:val="20"/>
                <w:szCs w:val="20"/>
              </w:rPr>
              <w:t xml:space="preserve">HSLS First Follow-up Parent </w:t>
            </w:r>
          </w:p>
        </w:tc>
        <w:tc>
          <w:tcPr>
            <w:tcW w:w="291" w:type="pct"/>
            <w:shd w:val="clear" w:color="auto" w:fill="auto"/>
          </w:tcPr>
          <w:p w:rsidR="00E36C8E" w:rsidRPr="00C82F23" w:rsidRDefault="00E36C8E" w:rsidP="00E36C8E">
            <w:pPr>
              <w:rPr>
                <w:color w:val="000000"/>
                <w:sz w:val="20"/>
                <w:szCs w:val="20"/>
              </w:rPr>
            </w:pPr>
            <w:r w:rsidRPr="00C82F23">
              <w:rPr>
                <w:color w:val="000000"/>
                <w:sz w:val="20"/>
                <w:szCs w:val="20"/>
              </w:rPr>
              <w:t>Added</w:t>
            </w:r>
          </w:p>
        </w:tc>
        <w:tc>
          <w:tcPr>
            <w:tcW w:w="1376" w:type="pct"/>
            <w:shd w:val="clear" w:color="auto" w:fill="auto"/>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tcPr>
          <w:p w:rsidR="00E36C8E" w:rsidRPr="00C82F23" w:rsidRDefault="00E36C8E" w:rsidP="00E36C8E">
            <w:pPr>
              <w:rPr>
                <w:color w:val="000000"/>
                <w:sz w:val="20"/>
                <w:szCs w:val="20"/>
              </w:rPr>
            </w:pPr>
            <w:r w:rsidRPr="00C82F23">
              <w:rPr>
                <w:color w:val="000000"/>
                <w:sz w:val="20"/>
                <w:szCs w:val="20"/>
              </w:rPr>
              <w:t>Next we ask you to provide [your/your teenager’s] social security number.  [Your/His/Her] SSN will be used to help us find [you/him/her] for future follow-up.</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The National Center for Education Statistics is required to follow strict procedures to protect the confidentiality of persons in the collection, reporting, and publication of data. All individually identifiable information supplied by individuals or institutions to a federal agency may be used for statistical purposes only and may not be disclosed, or used, in identifiable form for any other purpose except as required by law (Public Law 107-279, Section 183). However, giving us your Social Security number is completely voluntary and there is no penalty for not disclosing i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What is [your/your teenager’s] SSN?</w:t>
            </w:r>
          </w:p>
        </w:tc>
        <w:tc>
          <w:tcPr>
            <w:tcW w:w="946" w:type="pct"/>
            <w:shd w:val="clear" w:color="auto" w:fill="auto"/>
          </w:tcPr>
          <w:p w:rsidR="00E36C8E" w:rsidRPr="00C82F23" w:rsidRDefault="00E36C8E" w:rsidP="00E36C8E">
            <w:pPr>
              <w:rPr>
                <w:color w:val="000000"/>
                <w:sz w:val="20"/>
                <w:szCs w:val="20"/>
              </w:rPr>
            </w:pPr>
            <w:r w:rsidRPr="00C82F23">
              <w:rPr>
                <w:color w:val="000000"/>
                <w:sz w:val="20"/>
                <w:szCs w:val="20"/>
              </w:rPr>
              <w:t>Needed for future locating efforts. Will only be asked of teenager respondents if a valid SSN has not been collected previously.</w:t>
            </w:r>
          </w:p>
        </w:tc>
      </w:tr>
      <w:tr w:rsidR="00C82F23" w:rsidRPr="00515AC0" w:rsidTr="00C82F23">
        <w:trPr>
          <w:cantSplit/>
          <w:trHeight w:val="480"/>
        </w:trPr>
        <w:tc>
          <w:tcPr>
            <w:tcW w:w="493" w:type="pct"/>
            <w:shd w:val="clear" w:color="auto" w:fill="auto"/>
          </w:tcPr>
          <w:p w:rsidR="00E36C8E" w:rsidRPr="00C82F23" w:rsidRDefault="00E36C8E" w:rsidP="00E36C8E">
            <w:pPr>
              <w:rPr>
                <w:color w:val="000000"/>
                <w:sz w:val="20"/>
                <w:szCs w:val="20"/>
              </w:rPr>
            </w:pPr>
            <w:r w:rsidRPr="00C82F23">
              <w:rPr>
                <w:color w:val="000000"/>
                <w:sz w:val="20"/>
                <w:szCs w:val="20"/>
              </w:rPr>
              <w:lastRenderedPageBreak/>
              <w:t>CUPARSSN</w:t>
            </w:r>
          </w:p>
        </w:tc>
        <w:tc>
          <w:tcPr>
            <w:tcW w:w="519" w:type="pct"/>
            <w:shd w:val="clear" w:color="auto" w:fill="auto"/>
          </w:tcPr>
          <w:p w:rsidR="00E36C8E" w:rsidRPr="00C82F23" w:rsidRDefault="00E36C8E" w:rsidP="00E36C8E">
            <w:pPr>
              <w:rPr>
                <w:color w:val="000000"/>
                <w:sz w:val="20"/>
                <w:szCs w:val="20"/>
              </w:rPr>
            </w:pPr>
            <w:r w:rsidRPr="00C82F23">
              <w:rPr>
                <w:color w:val="000000"/>
                <w:sz w:val="20"/>
                <w:szCs w:val="20"/>
              </w:rPr>
              <w:t>HSLS First Follow-up Parent</w:t>
            </w:r>
          </w:p>
        </w:tc>
        <w:tc>
          <w:tcPr>
            <w:tcW w:w="291" w:type="pct"/>
            <w:shd w:val="clear" w:color="auto" w:fill="auto"/>
          </w:tcPr>
          <w:p w:rsidR="00E36C8E" w:rsidRPr="00C82F23" w:rsidRDefault="00E36C8E" w:rsidP="00E36C8E">
            <w:pPr>
              <w:rPr>
                <w:sz w:val="20"/>
                <w:szCs w:val="20"/>
              </w:rPr>
            </w:pPr>
            <w:r w:rsidRPr="00C82F23">
              <w:rPr>
                <w:sz w:val="20"/>
                <w:szCs w:val="20"/>
              </w:rPr>
              <w:t>Added</w:t>
            </w:r>
          </w:p>
        </w:tc>
        <w:tc>
          <w:tcPr>
            <w:tcW w:w="1376" w:type="pct"/>
            <w:shd w:val="clear" w:color="auto" w:fill="auto"/>
          </w:tcPr>
          <w:p w:rsidR="00E36C8E" w:rsidRPr="00C82F23" w:rsidRDefault="00E36C8E" w:rsidP="00E36C8E">
            <w:pPr>
              <w:rPr>
                <w:color w:val="7F7F7F"/>
                <w:sz w:val="20"/>
                <w:szCs w:val="20"/>
              </w:rPr>
            </w:pPr>
            <w:r w:rsidRPr="00C82F23">
              <w:rPr>
                <w:color w:val="7F7F7F"/>
                <w:sz w:val="20"/>
                <w:szCs w:val="20"/>
              </w:rPr>
              <w:t>Not Asked</w:t>
            </w:r>
          </w:p>
        </w:tc>
        <w:tc>
          <w:tcPr>
            <w:tcW w:w="1376" w:type="pct"/>
            <w:shd w:val="clear" w:color="auto" w:fill="auto"/>
          </w:tcPr>
          <w:p w:rsidR="00E36C8E" w:rsidRPr="00C82F23" w:rsidRDefault="00E36C8E" w:rsidP="00E36C8E">
            <w:pPr>
              <w:rPr>
                <w:color w:val="000000"/>
                <w:sz w:val="20"/>
                <w:szCs w:val="20"/>
              </w:rPr>
            </w:pPr>
            <w:r w:rsidRPr="00C82F23">
              <w:rPr>
                <w:color w:val="000000"/>
                <w:sz w:val="20"/>
                <w:szCs w:val="20"/>
              </w:rPr>
              <w:t>Next we ask you to provide your social security number.  Your SSN will be used to help us find your teenager for future follow-up.</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The National Center for Education Statistics is required to follow strict procedures to protect the confidentiality of persons in the collection, reporting, and publication of data. All individually identifiable information supplied by individuals or institutions to a federal agency may be used for statistical purposes only and may not be disclosed, or used, in identifiable form for any other purpose except as required by law (Public Law 107-279, Section 183). However, giving us your Social Security number is completely voluntary and there is no penalty for not disclosing it.)</w:t>
            </w:r>
          </w:p>
          <w:p w:rsidR="00E36C8E" w:rsidRPr="00C82F23" w:rsidRDefault="00E36C8E" w:rsidP="00E36C8E">
            <w:pPr>
              <w:rPr>
                <w:color w:val="000000"/>
                <w:sz w:val="20"/>
                <w:szCs w:val="20"/>
              </w:rPr>
            </w:pPr>
          </w:p>
          <w:p w:rsidR="00E36C8E" w:rsidRPr="00C82F23" w:rsidRDefault="00E36C8E" w:rsidP="00E36C8E">
            <w:pPr>
              <w:rPr>
                <w:color w:val="000000"/>
                <w:sz w:val="20"/>
                <w:szCs w:val="20"/>
              </w:rPr>
            </w:pPr>
            <w:r w:rsidRPr="00C82F23">
              <w:rPr>
                <w:color w:val="000000"/>
                <w:sz w:val="20"/>
                <w:szCs w:val="20"/>
              </w:rPr>
              <w:t>What is your SSN?</w:t>
            </w:r>
          </w:p>
        </w:tc>
        <w:tc>
          <w:tcPr>
            <w:tcW w:w="946" w:type="pct"/>
            <w:shd w:val="clear" w:color="auto" w:fill="auto"/>
          </w:tcPr>
          <w:p w:rsidR="00E36C8E" w:rsidRPr="00C82F23" w:rsidRDefault="00E36C8E" w:rsidP="00E36C8E">
            <w:pPr>
              <w:rPr>
                <w:color w:val="000000"/>
                <w:sz w:val="20"/>
                <w:szCs w:val="20"/>
              </w:rPr>
            </w:pPr>
            <w:r w:rsidRPr="00C82F23">
              <w:rPr>
                <w:color w:val="000000"/>
                <w:sz w:val="20"/>
                <w:szCs w:val="20"/>
              </w:rPr>
              <w:t>Needed for future locating efforts. Will only be asked if a valid SSN has not been collected previously.</w:t>
            </w:r>
          </w:p>
        </w:tc>
      </w:tr>
    </w:tbl>
    <w:p w:rsidR="00E36C8E" w:rsidRPr="00515AC0" w:rsidRDefault="00E36C8E" w:rsidP="00E36C8E">
      <w:pPr>
        <w:rPr>
          <w:sz w:val="18"/>
          <w:szCs w:val="18"/>
        </w:rPr>
      </w:pPr>
    </w:p>
    <w:p w:rsidR="00D27918" w:rsidRPr="00D27918" w:rsidRDefault="00D27918" w:rsidP="00D27918"/>
    <w:sectPr w:rsidR="00D27918" w:rsidRPr="00D27918" w:rsidSect="00C82F23">
      <w:headerReference w:type="default" r:id="rId41"/>
      <w:footerReference w:type="default" r:id="rId42"/>
      <w:footerReference w:type="first" r:id="rId43"/>
      <w:pgSz w:w="15840" w:h="12240" w:orient="landscape" w:code="1"/>
      <w:pgMar w:top="1008" w:right="1008" w:bottom="1008" w:left="1008" w:header="432"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626B" w:rsidRDefault="006E626B">
      <w:r>
        <w:separator/>
      </w:r>
    </w:p>
  </w:endnote>
  <w:endnote w:type="continuationSeparator" w:id="0">
    <w:p w:rsidR="006E626B" w:rsidRDefault="006E626B">
      <w:r>
        <w:continuationSeparator/>
      </w:r>
    </w:p>
  </w:endnote>
  <w:endnote w:type="continuationNotice" w:id="1">
    <w:p w:rsidR="006E626B" w:rsidRDefault="006E626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Haettenschweiler">
    <w:panose1 w:val="020B070604090206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A00002EF" w:usb1="4000207B" w:usb2="00000000" w:usb3="00000000" w:csb0="0000009F" w:csb1="00000000"/>
  </w:font>
  <w:font w:name="Optima">
    <w:charset w:val="00"/>
    <w:family w:val="auto"/>
    <w:pitch w:val="variable"/>
    <w:sig w:usb0="03000000" w:usb1="00000000" w:usb2="00000000" w:usb3="00000000" w:csb0="00000001" w:csb1="00000000"/>
  </w:font>
  <w:font w:name="AGaramond">
    <w:altName w:val="AGaramond"/>
    <w:panose1 w:val="00000000000000000000"/>
    <w:charset w:val="00"/>
    <w:family w:val="roman"/>
    <w:notTrueType/>
    <w:pitch w:val="default"/>
    <w:sig w:usb0="00000003" w:usb1="00000000" w:usb2="00000000" w:usb3="00000000" w:csb0="00000001" w:csb1="00000000"/>
  </w:font>
  <w:font w:name="ヒラギノ角ゴ Pro W3">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003F7F" w:rsidRDefault="00BB435C" w:rsidP="00003F7F">
    <w:pPr>
      <w:pStyle w:val="Footer"/>
      <w:tabs>
        <w:tab w:val="clear" w:pos="4320"/>
        <w:tab w:val="clear" w:pos="8640"/>
        <w:tab w:val="right" w:pos="9360"/>
      </w:tabs>
    </w:pPr>
    <w:r>
      <w:fldChar w:fldCharType="begin"/>
    </w:r>
    <w:r>
      <w:instrText xml:space="preserve"> PAGE   \* MERGEFORMAT </w:instrText>
    </w:r>
    <w:r>
      <w:fldChar w:fldCharType="separate"/>
    </w:r>
    <w:r>
      <w:rPr>
        <w:noProof/>
      </w:rPr>
      <w:t>44</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003F7F" w:rsidRDefault="00BB435C" w:rsidP="00025A65">
    <w:pPr>
      <w:pStyle w:val="Footer"/>
      <w:tabs>
        <w:tab w:val="clear" w:pos="4320"/>
        <w:tab w:val="clear" w:pos="8640"/>
        <w:tab w:val="right" w:pos="9360"/>
      </w:tabs>
    </w:pPr>
    <w:r>
      <w:fldChar w:fldCharType="begin"/>
    </w:r>
    <w:r>
      <w:instrText xml:space="preserve"> PAGE   \* MERGEFORMAT </w:instrText>
    </w:r>
    <w:r>
      <w:fldChar w:fldCharType="separate"/>
    </w:r>
    <w:r>
      <w:rPr>
        <w:noProof/>
      </w:rPr>
      <w:t>2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003F7F" w:rsidRDefault="00BB435C" w:rsidP="006E7C52">
    <w:pPr>
      <w:pStyle w:val="Footer"/>
      <w:tabs>
        <w:tab w:val="clear" w:pos="4320"/>
        <w:tab w:val="clear" w:pos="8640"/>
        <w:tab w:val="right" w:pos="9360"/>
      </w:tabs>
    </w:pPr>
    <w:r>
      <w:fldChar w:fldCharType="begin"/>
    </w:r>
    <w:r>
      <w:instrText xml:space="preserve"> PAGE   \* MERGEFORMAT </w:instrText>
    </w:r>
    <w:r>
      <w:fldChar w:fldCharType="separate"/>
    </w:r>
    <w:r>
      <w:rPr>
        <w:noProof/>
      </w:rPr>
      <w:t>3</w:t>
    </w:r>
    <w:r>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Default="00BB435C">
    <w:pPr>
      <w:pStyle w:val="Footer"/>
    </w:pPr>
    <w:r>
      <w:fldChar w:fldCharType="begin"/>
    </w:r>
    <w:r>
      <w:instrText xml:space="preserve"> PAGE   \* MERGEFORMAT </w:instrText>
    </w:r>
    <w:r>
      <w:fldChar w:fldCharType="separate"/>
    </w:r>
    <w:r>
      <w:rPr>
        <w:noProof/>
      </w:rPr>
      <w:t>43</w:t>
    </w:r>
    <w:r>
      <w:rPr>
        <w:noProof/>
      </w:rPr>
      <w:fldChar w:fldCharType="end"/>
    </w:r>
  </w:p>
  <w:p w:rsidR="006E626B" w:rsidRPr="0030207C" w:rsidRDefault="006E626B" w:rsidP="00E36C8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Default="00BB435C" w:rsidP="00E36C8E">
    <w:pPr>
      <w:pStyle w:val="Footer"/>
    </w:pPr>
    <w:r>
      <w:fldChar w:fldCharType="begin"/>
    </w:r>
    <w:r>
      <w:instrText xml:space="preserve"> PAGE   \* MERGEFORMAT </w:instrText>
    </w:r>
    <w:r>
      <w:fldChar w:fldCharType="separate"/>
    </w:r>
    <w:r>
      <w:rPr>
        <w:noProof/>
      </w:rPr>
      <w:t>2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626B" w:rsidRDefault="006E626B">
      <w:r>
        <w:separator/>
      </w:r>
    </w:p>
  </w:footnote>
  <w:footnote w:type="continuationSeparator" w:id="0">
    <w:p w:rsidR="006E626B" w:rsidRDefault="006E626B">
      <w:r>
        <w:continuationSeparator/>
      </w:r>
    </w:p>
  </w:footnote>
  <w:footnote w:type="continuationNotice" w:id="1">
    <w:p w:rsidR="006E626B" w:rsidRDefault="006E626B"/>
  </w:footnote>
  <w:footnote w:id="2">
    <w:p w:rsidR="006E626B" w:rsidRDefault="006E626B" w:rsidP="00B95D4D">
      <w:pPr>
        <w:pStyle w:val="FootnoteText"/>
      </w:pPr>
      <w:r>
        <w:rPr>
          <w:rStyle w:val="FootnoteReference"/>
        </w:rPr>
        <w:footnoteRef/>
      </w:r>
      <w:r>
        <w:t xml:space="preserve"> One commonly used example of logical imputation is assigning gender based on name.</w:t>
      </w:r>
    </w:p>
  </w:footnote>
  <w:footnote w:id="3">
    <w:p w:rsidR="006E626B" w:rsidRDefault="006E626B" w:rsidP="005E10AA">
      <w:pPr>
        <w:pStyle w:val="FootnoteText"/>
        <w:ind w:left="180" w:hanging="180"/>
      </w:pPr>
      <w:r>
        <w:rPr>
          <w:rStyle w:val="FootnoteReference"/>
        </w:rPr>
        <w:footnoteRef/>
      </w:r>
      <w:r>
        <w:t xml:space="preserve"> Iannacchione, V.G. (1982). “Weighted Sequential Hot Deck Imputation Macros.” </w:t>
      </w:r>
      <w:r>
        <w:rPr>
          <w:i/>
        </w:rPr>
        <w:t>In Proceedings of the Seventh Annual SAS User’s Group International Conference</w:t>
      </w:r>
      <w:r>
        <w:t xml:space="preserve"> (pp.759–763). Cary, NC: SAS Institute, Inc.</w:t>
      </w:r>
    </w:p>
  </w:footnote>
  <w:footnote w:id="4">
    <w:p w:rsidR="006E626B" w:rsidRPr="0021656C" w:rsidRDefault="006E626B" w:rsidP="00602EF0">
      <w:pPr>
        <w:pStyle w:val="FootnoteText"/>
        <w:rPr>
          <w:rFonts w:asciiTheme="majorBidi" w:hAnsiTheme="majorBidi" w:cstheme="majorBidi"/>
          <w:sz w:val="16"/>
          <w:szCs w:val="16"/>
        </w:rPr>
      </w:pPr>
      <w:r w:rsidRPr="0021656C">
        <w:rPr>
          <w:rStyle w:val="FootnoteReference"/>
          <w:rFonts w:asciiTheme="majorBidi" w:hAnsiTheme="majorBidi" w:cstheme="majorBidi"/>
          <w:sz w:val="16"/>
          <w:szCs w:val="16"/>
        </w:rPr>
        <w:footnoteRef/>
      </w:r>
      <w:r w:rsidRPr="0021656C">
        <w:rPr>
          <w:rFonts w:asciiTheme="majorBidi" w:hAnsiTheme="majorBidi" w:cstheme="majorBidi"/>
          <w:sz w:val="16"/>
          <w:szCs w:val="16"/>
        </w:rPr>
        <w:t xml:space="preserve"> For the NPSAS:12 field test, the institution sample was selected statistically, rather than purposively, as had been done in past NPSAS cycles, in order to allow inferences to be made to the target population, supporting the analytic needs of the field test experiments.  </w:t>
      </w:r>
    </w:p>
  </w:footnote>
  <w:footnote w:id="5">
    <w:p w:rsidR="006E626B" w:rsidRDefault="006E626B" w:rsidP="00F34F88">
      <w:pPr>
        <w:pStyle w:val="FootnoteText"/>
      </w:pPr>
      <w:r w:rsidRPr="00267A0C">
        <w:rPr>
          <w:rStyle w:val="FootnoteReference"/>
        </w:rPr>
        <w:footnoteRef/>
      </w:r>
      <w:r w:rsidRPr="00267A0C">
        <w:t xml:space="preserve"> </w:t>
      </w:r>
      <w:r w:rsidRPr="00603D77">
        <w:t xml:space="preserve">The 2013 Update sample excludes </w:t>
      </w:r>
      <w:r>
        <w:t xml:space="preserve">2,890 </w:t>
      </w:r>
      <w:r w:rsidRPr="00603D77">
        <w:t xml:space="preserve">sample members who have withdrawn from the study, </w:t>
      </w:r>
      <w:r>
        <w:t xml:space="preserve">are </w:t>
      </w:r>
      <w:r w:rsidRPr="00603D77">
        <w:t xml:space="preserve">deceased, have been determined to be study ineligible, </w:t>
      </w:r>
      <w:r>
        <w:t xml:space="preserve">have been determined to be questionnaire incapable (QI) in the first follow-up after being a nonrespondent or QI in the base year, </w:t>
      </w:r>
      <w:r w:rsidRPr="00603D77">
        <w:t>or have participated in neither the base year study nor the first follow-up data collections.</w:t>
      </w:r>
    </w:p>
  </w:footnote>
  <w:footnote w:id="6">
    <w:p w:rsidR="006E626B" w:rsidRDefault="006E626B">
      <w:pPr>
        <w:pStyle w:val="FootnoteText"/>
      </w:pPr>
      <w:r>
        <w:rPr>
          <w:rStyle w:val="FootnoteReference"/>
        </w:rPr>
        <w:footnoteRef/>
      </w:r>
      <w:r>
        <w:t xml:space="preserve"> </w:t>
      </w:r>
      <w:r w:rsidRPr="0031517F">
        <w:t>Students</w:t>
      </w:r>
      <w:r>
        <w:t xml:space="preserve"> are classified as those who have “ever dropped out” if they report having missed more than 4 weeks of school not for reasons of </w:t>
      </w:r>
      <w:r w:rsidRPr="0031517F">
        <w:t>school breaks, illness, injury, or vacation</w:t>
      </w:r>
      <w:r>
        <w:t>.</w:t>
      </w:r>
      <w:r w:rsidRPr="0031517F">
        <w:t xml:space="preserve"> </w:t>
      </w:r>
      <w:r w:rsidRPr="00D556F8">
        <w:t>Student</w:t>
      </w:r>
      <w:r>
        <w:t>s are identified as ever dropping out</w:t>
      </w:r>
      <w:r w:rsidRPr="00D556F8">
        <w:t xml:space="preserve"> in </w:t>
      </w:r>
      <w:r>
        <w:t>1</w:t>
      </w:r>
      <w:r w:rsidRPr="00D556F8">
        <w:t xml:space="preserve"> of 3 ways: (1) the school-provided status on the enrollment status update; (2) student-provided information on the </w:t>
      </w:r>
      <w:r>
        <w:t>first follow-up</w:t>
      </w:r>
      <w:r w:rsidRPr="00D556F8">
        <w:t xml:space="preserve"> questionnaire; (3) </w:t>
      </w:r>
      <w:r>
        <w:t>parent-provided information on the first follow-up</w:t>
      </w:r>
      <w:r w:rsidRPr="00D556F8">
        <w:t xml:space="preserve"> questionnaire.</w:t>
      </w:r>
    </w:p>
  </w:footnote>
  <w:footnote w:id="7">
    <w:p w:rsidR="006E626B" w:rsidRDefault="006E626B" w:rsidP="005236D7">
      <w:pPr>
        <w:pStyle w:val="FootnoteText"/>
      </w:pPr>
      <w:r>
        <w:rPr>
          <w:rStyle w:val="FootnoteReference"/>
        </w:rPr>
        <w:footnoteRef/>
      </w:r>
      <w:r>
        <w:t xml:space="preserve"> An additional $10 was offered for completing the mathematics assess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5E10AA" w:rsidRDefault="006E626B" w:rsidP="005E10AA">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5E10AA" w:rsidRDefault="006E626B" w:rsidP="005E10AA">
    <w:pPr>
      <w:pStyle w:val="Header"/>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251174" w:rsidRDefault="006E626B" w:rsidP="00251174">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Pr="00251174" w:rsidRDefault="006E626B" w:rsidP="00251174">
    <w:pPr>
      <w:pStyle w:val="Header"/>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Default="006E626B" w:rsidP="00D27918">
    <w:pPr>
      <w:pStyle w:val="Header"/>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26B" w:rsidRDefault="006E626B" w:rsidP="00C82F23">
    <w:pPr>
      <w:pStyle w:val="Header"/>
      <w:pBdr>
        <w:bottom w:val="none" w:sz="0" w:space="0" w:color="auto"/>
      </w:pBd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D2941990"/>
    <w:lvl w:ilvl="0">
      <w:start w:val="1"/>
      <w:numFmt w:val="decimal"/>
      <w:pStyle w:val="ListNumber3"/>
      <w:lvlText w:val="%1."/>
      <w:lvlJc w:val="left"/>
      <w:pPr>
        <w:tabs>
          <w:tab w:val="num" w:pos="1080"/>
        </w:tabs>
        <w:ind w:left="1080" w:hanging="360"/>
      </w:pPr>
    </w:lvl>
  </w:abstractNum>
  <w:abstractNum w:abstractNumId="1">
    <w:nsid w:val="FFFFFF83"/>
    <w:multiLevelType w:val="singleLevel"/>
    <w:tmpl w:val="AB602F6E"/>
    <w:lvl w:ilvl="0">
      <w:start w:val="1"/>
      <w:numFmt w:val="bullet"/>
      <w:lvlText w:val=""/>
      <w:lvlJc w:val="left"/>
      <w:pPr>
        <w:tabs>
          <w:tab w:val="num" w:pos="720"/>
        </w:tabs>
        <w:ind w:left="720" w:hanging="360"/>
      </w:pPr>
      <w:rPr>
        <w:rFonts w:ascii="Symbol" w:hAnsi="Symbol" w:hint="default"/>
      </w:rPr>
    </w:lvl>
  </w:abstractNum>
  <w:abstractNum w:abstractNumId="2">
    <w:nsid w:val="FFFFFF88"/>
    <w:multiLevelType w:val="singleLevel"/>
    <w:tmpl w:val="DDCC7EDA"/>
    <w:lvl w:ilvl="0">
      <w:start w:val="1"/>
      <w:numFmt w:val="decimal"/>
      <w:pStyle w:val="ListNumber"/>
      <w:lvlText w:val="%1."/>
      <w:lvlJc w:val="left"/>
      <w:pPr>
        <w:tabs>
          <w:tab w:val="num" w:pos="360"/>
        </w:tabs>
        <w:ind w:left="360" w:hanging="360"/>
      </w:pPr>
    </w:lvl>
  </w:abstractNum>
  <w:abstractNum w:abstractNumId="3">
    <w:nsid w:val="00000001"/>
    <w:multiLevelType w:val="singleLevel"/>
    <w:tmpl w:val="00000000"/>
    <w:lvl w:ilvl="0">
      <w:start w:val="1"/>
      <w:numFmt w:val="decimal"/>
      <w:pStyle w:val="1"/>
      <w:lvlText w:val="%1."/>
      <w:lvlJc w:val="left"/>
      <w:pPr>
        <w:tabs>
          <w:tab w:val="num" w:pos="1440"/>
        </w:tabs>
      </w:pPr>
      <w:rPr>
        <w:rFonts w:cs="Times New Roman"/>
      </w:rPr>
    </w:lvl>
  </w:abstractNum>
  <w:abstractNum w:abstractNumId="4">
    <w:nsid w:val="02EC434D"/>
    <w:multiLevelType w:val="multilevel"/>
    <w:tmpl w:val="34143B54"/>
    <w:lvl w:ilvl="0">
      <w:start w:val="2"/>
      <w:numFmt w:val="upperLetter"/>
      <w:pStyle w:val="StyleHeading1CapsLeft0Firstline0Before0pt"/>
      <w:lvlText w:val="%1."/>
      <w:lvlJc w:val="left"/>
      <w:pPr>
        <w:tabs>
          <w:tab w:val="num" w:pos="720"/>
        </w:tabs>
        <w:ind w:left="720" w:hanging="720"/>
      </w:pPr>
      <w:rPr>
        <w:rFonts w:ascii="Times New Roman" w:hAnsi="Times New Roman" w:cs="Times New Roman" w:hint="default"/>
        <w:b/>
        <w:i w:val="0"/>
        <w:caps w:val="0"/>
        <w:strike w:val="0"/>
        <w:dstrike w:val="0"/>
        <w:vanish w:val="0"/>
        <w:color w:val="000000"/>
        <w:sz w:val="24"/>
        <w:szCs w:val="24"/>
        <w:vertAlign w:val="baseline"/>
      </w:rPr>
    </w:lvl>
    <w:lvl w:ilvl="1">
      <w:start w:val="1"/>
      <w:numFmt w:val="decimal"/>
      <w:lvlText w:val="%1.%2."/>
      <w:lvlJc w:val="left"/>
      <w:pPr>
        <w:tabs>
          <w:tab w:val="num" w:pos="720"/>
        </w:tabs>
        <w:ind w:left="720" w:hanging="720"/>
      </w:pPr>
      <w:rPr>
        <w:rFonts w:ascii="Times New Roman" w:hAnsi="Times New Roman" w:cs="Times New Roman" w:hint="default"/>
        <w:b/>
        <w:i w:val="0"/>
        <w:caps w:val="0"/>
        <w:strike w:val="0"/>
        <w:dstrike w:val="0"/>
        <w:vanish w:val="0"/>
        <w:color w:val="000000"/>
        <w:sz w:val="24"/>
        <w:szCs w:val="24"/>
        <w:vertAlign w:val="baseline"/>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060E05CA"/>
    <w:multiLevelType w:val="hybridMultilevel"/>
    <w:tmpl w:val="67C800CA"/>
    <w:lvl w:ilvl="0" w:tplc="EFF07DFE">
      <w:start w:val="1"/>
      <w:numFmt w:val="decimal"/>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08817CE0"/>
    <w:multiLevelType w:val="hybridMultilevel"/>
    <w:tmpl w:val="BFFCB9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08F01D80"/>
    <w:multiLevelType w:val="hybridMultilevel"/>
    <w:tmpl w:val="F35003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8A47BE"/>
    <w:multiLevelType w:val="hybridMultilevel"/>
    <w:tmpl w:val="A7284656"/>
    <w:lvl w:ilvl="0" w:tplc="761A26F4">
      <w:start w:val="1"/>
      <w:numFmt w:val="upperLetter"/>
      <w:pStyle w:val="QuickA"/>
      <w:lvlText w:val="(%1)"/>
      <w:lvlJc w:val="left"/>
      <w:pPr>
        <w:tabs>
          <w:tab w:val="num" w:pos="1305"/>
        </w:tabs>
        <w:ind w:left="1305" w:hanging="390"/>
      </w:pPr>
      <w:rPr>
        <w:rFonts w:cs="Times New Roman" w:hint="default"/>
      </w:rPr>
    </w:lvl>
    <w:lvl w:ilvl="1" w:tplc="04090019" w:tentative="1">
      <w:start w:val="1"/>
      <w:numFmt w:val="lowerLetter"/>
      <w:lvlText w:val="%2."/>
      <w:lvlJc w:val="left"/>
      <w:pPr>
        <w:tabs>
          <w:tab w:val="num" w:pos="1995"/>
        </w:tabs>
        <w:ind w:left="1995" w:hanging="360"/>
      </w:pPr>
      <w:rPr>
        <w:rFonts w:cs="Times New Roman"/>
      </w:rPr>
    </w:lvl>
    <w:lvl w:ilvl="2" w:tplc="0409001B" w:tentative="1">
      <w:start w:val="1"/>
      <w:numFmt w:val="lowerRoman"/>
      <w:lvlText w:val="%3."/>
      <w:lvlJc w:val="right"/>
      <w:pPr>
        <w:tabs>
          <w:tab w:val="num" w:pos="2715"/>
        </w:tabs>
        <w:ind w:left="2715" w:hanging="180"/>
      </w:pPr>
      <w:rPr>
        <w:rFonts w:cs="Times New Roman"/>
      </w:rPr>
    </w:lvl>
    <w:lvl w:ilvl="3" w:tplc="0409000F" w:tentative="1">
      <w:start w:val="1"/>
      <w:numFmt w:val="decimal"/>
      <w:lvlText w:val="%4."/>
      <w:lvlJc w:val="left"/>
      <w:pPr>
        <w:tabs>
          <w:tab w:val="num" w:pos="3435"/>
        </w:tabs>
        <w:ind w:left="3435" w:hanging="360"/>
      </w:pPr>
      <w:rPr>
        <w:rFonts w:cs="Times New Roman"/>
      </w:rPr>
    </w:lvl>
    <w:lvl w:ilvl="4" w:tplc="04090019" w:tentative="1">
      <w:start w:val="1"/>
      <w:numFmt w:val="lowerLetter"/>
      <w:lvlText w:val="%5."/>
      <w:lvlJc w:val="left"/>
      <w:pPr>
        <w:tabs>
          <w:tab w:val="num" w:pos="4155"/>
        </w:tabs>
        <w:ind w:left="4155" w:hanging="360"/>
      </w:pPr>
      <w:rPr>
        <w:rFonts w:cs="Times New Roman"/>
      </w:rPr>
    </w:lvl>
    <w:lvl w:ilvl="5" w:tplc="0409001B" w:tentative="1">
      <w:start w:val="1"/>
      <w:numFmt w:val="lowerRoman"/>
      <w:lvlText w:val="%6."/>
      <w:lvlJc w:val="right"/>
      <w:pPr>
        <w:tabs>
          <w:tab w:val="num" w:pos="4875"/>
        </w:tabs>
        <w:ind w:left="4875" w:hanging="180"/>
      </w:pPr>
      <w:rPr>
        <w:rFonts w:cs="Times New Roman"/>
      </w:rPr>
    </w:lvl>
    <w:lvl w:ilvl="6" w:tplc="0409000F" w:tentative="1">
      <w:start w:val="1"/>
      <w:numFmt w:val="decimal"/>
      <w:lvlText w:val="%7."/>
      <w:lvlJc w:val="left"/>
      <w:pPr>
        <w:tabs>
          <w:tab w:val="num" w:pos="5595"/>
        </w:tabs>
        <w:ind w:left="5595" w:hanging="360"/>
      </w:pPr>
      <w:rPr>
        <w:rFonts w:cs="Times New Roman"/>
      </w:rPr>
    </w:lvl>
    <w:lvl w:ilvl="7" w:tplc="04090019" w:tentative="1">
      <w:start w:val="1"/>
      <w:numFmt w:val="lowerLetter"/>
      <w:lvlText w:val="%8."/>
      <w:lvlJc w:val="left"/>
      <w:pPr>
        <w:tabs>
          <w:tab w:val="num" w:pos="6315"/>
        </w:tabs>
        <w:ind w:left="6315" w:hanging="360"/>
      </w:pPr>
      <w:rPr>
        <w:rFonts w:cs="Times New Roman"/>
      </w:rPr>
    </w:lvl>
    <w:lvl w:ilvl="8" w:tplc="0409001B" w:tentative="1">
      <w:start w:val="1"/>
      <w:numFmt w:val="lowerRoman"/>
      <w:lvlText w:val="%9."/>
      <w:lvlJc w:val="right"/>
      <w:pPr>
        <w:tabs>
          <w:tab w:val="num" w:pos="7035"/>
        </w:tabs>
        <w:ind w:left="7035" w:hanging="180"/>
      </w:pPr>
      <w:rPr>
        <w:rFonts w:cs="Times New Roman"/>
      </w:rPr>
    </w:lvl>
  </w:abstractNum>
  <w:abstractNum w:abstractNumId="9">
    <w:nsid w:val="100E19D4"/>
    <w:multiLevelType w:val="hybridMultilevel"/>
    <w:tmpl w:val="07D02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1C452C8"/>
    <w:multiLevelType w:val="hybridMultilevel"/>
    <w:tmpl w:val="087CC56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5E35C18"/>
    <w:multiLevelType w:val="hybridMultilevel"/>
    <w:tmpl w:val="D5D84446"/>
    <w:lvl w:ilvl="0" w:tplc="5F2C8A66">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6AC04AD"/>
    <w:multiLevelType w:val="hybridMultilevel"/>
    <w:tmpl w:val="C7081FCA"/>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9E23441"/>
    <w:multiLevelType w:val="hybridMultilevel"/>
    <w:tmpl w:val="B478E62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B70413B"/>
    <w:multiLevelType w:val="hybridMultilevel"/>
    <w:tmpl w:val="8B98C73C"/>
    <w:lvl w:ilvl="0" w:tplc="0409000F">
      <w:start w:val="1"/>
      <w:numFmt w:val="decimal"/>
      <w:lvlText w:val="%1."/>
      <w:lvlJc w:val="left"/>
      <w:pPr>
        <w:ind w:left="1725" w:hanging="10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DF91C31"/>
    <w:multiLevelType w:val="hybridMultilevel"/>
    <w:tmpl w:val="784EB0E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199234F"/>
    <w:multiLevelType w:val="hybridMultilevel"/>
    <w:tmpl w:val="D2D82908"/>
    <w:lvl w:ilvl="0" w:tplc="F028BB52">
      <w:start w:val="1"/>
      <w:numFmt w:val="bullet"/>
      <w:pStyle w:val="bullets"/>
      <w:lvlText w:val=""/>
      <w:lvlJc w:val="left"/>
      <w:pPr>
        <w:ind w:left="1080" w:hanging="360"/>
      </w:pPr>
      <w:rPr>
        <w:rFonts w:ascii="Symbol" w:hAnsi="Symbol" w:cs="Symbol" w:hint="default"/>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26147436"/>
    <w:multiLevelType w:val="hybridMultilevel"/>
    <w:tmpl w:val="61FC8754"/>
    <w:lvl w:ilvl="0" w:tplc="40DED8C8">
      <w:start w:val="1"/>
      <w:numFmt w:val="decimal"/>
      <w:pStyle w:val="Style2"/>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26DA29E6"/>
    <w:multiLevelType w:val="hybridMultilevel"/>
    <w:tmpl w:val="4112D796"/>
    <w:lvl w:ilvl="0" w:tplc="CD8E54B4">
      <w:start w:val="1"/>
      <w:numFmt w:val="bullet"/>
      <w:lvlText w:val=""/>
      <w:lvlJc w:val="left"/>
      <w:pPr>
        <w:ind w:left="1440" w:hanging="360"/>
      </w:pPr>
      <w:rPr>
        <w:rFonts w:ascii="Symbol" w:hAnsi="Symbol" w:hint="default"/>
        <w:color w:val="auto"/>
      </w:rPr>
    </w:lvl>
    <w:lvl w:ilvl="1" w:tplc="CD8E54B4">
      <w:start w:val="1"/>
      <w:numFmt w:val="bullet"/>
      <w:lvlText w:val=""/>
      <w:lvlJc w:val="left"/>
      <w:pPr>
        <w:ind w:left="2160" w:hanging="360"/>
      </w:pPr>
      <w:rPr>
        <w:rFonts w:ascii="Symbol" w:hAnsi="Symbol" w:hint="default"/>
        <w:b/>
        <w:i w:val="0"/>
        <w:color w:val="auto"/>
      </w:rPr>
    </w:lvl>
    <w:lvl w:ilvl="2" w:tplc="149C190A">
      <w:start w:val="1"/>
      <w:numFmt w:val="bullet"/>
      <w:pStyle w:val="bullet3rdlevel"/>
      <w:lvlText w:val="-"/>
      <w:lvlJc w:val="left"/>
      <w:pPr>
        <w:ind w:left="2880" w:hanging="360"/>
      </w:pPr>
      <w:rPr>
        <w:rFonts w:ascii="Times New Roman" w:hAnsi="Times New Roman" w:hint="default"/>
        <w:b/>
        <w:i w:val="0"/>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288660C5"/>
    <w:multiLevelType w:val="multilevel"/>
    <w:tmpl w:val="30D6D792"/>
    <w:lvl w:ilvl="0">
      <w:start w:val="1"/>
      <w:numFmt w:val="bullet"/>
      <w:lvlText w:val=""/>
      <w:lvlJc w:val="left"/>
      <w:pPr>
        <w:tabs>
          <w:tab w:val="num" w:pos="1440"/>
        </w:tabs>
        <w:ind w:left="1440" w:hanging="360"/>
      </w:pPr>
      <w:rPr>
        <w:rFonts w:ascii="Symbol" w:hAnsi="Symbol" w:hint="default"/>
        <w:sz w:val="24"/>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160"/>
        </w:tabs>
        <w:ind w:left="2160" w:hanging="360"/>
      </w:pPr>
      <w:rPr>
        <w:rFonts w:ascii="Symbol" w:hAnsi="Symbol" w:hint="default"/>
      </w:rPr>
    </w:lvl>
    <w:lvl w:ilvl="4">
      <w:start w:val="1"/>
      <w:numFmt w:val="bullet"/>
      <w:lvlText w:val=""/>
      <w:lvlJc w:val="left"/>
      <w:pPr>
        <w:tabs>
          <w:tab w:val="num" w:pos="2520"/>
        </w:tabs>
        <w:ind w:left="2520" w:hanging="360"/>
      </w:pPr>
      <w:rPr>
        <w:rFonts w:ascii="Symbol" w:hAnsi="Symbol" w:hint="default"/>
      </w:rPr>
    </w:lvl>
    <w:lvl w:ilvl="5">
      <w:start w:val="1"/>
      <w:numFmt w:val="bullet"/>
      <w:lvlText w:val=""/>
      <w:lvlJc w:val="left"/>
      <w:pPr>
        <w:tabs>
          <w:tab w:val="num" w:pos="2880"/>
        </w:tabs>
        <w:ind w:left="2880" w:hanging="360"/>
      </w:pPr>
      <w:rPr>
        <w:rFonts w:ascii="Wingdings" w:hAnsi="Wingdings" w:hint="default"/>
      </w:rPr>
    </w:lvl>
    <w:lvl w:ilvl="6">
      <w:start w:val="1"/>
      <w:numFmt w:val="bullet"/>
      <w:lvlText w:val=""/>
      <w:lvlJc w:val="left"/>
      <w:pPr>
        <w:tabs>
          <w:tab w:val="num" w:pos="3240"/>
        </w:tabs>
        <w:ind w:left="3240" w:hanging="360"/>
      </w:pPr>
      <w:rPr>
        <w:rFonts w:ascii="Wingdings" w:hAnsi="Wingdings" w:hint="default"/>
      </w:rPr>
    </w:lvl>
    <w:lvl w:ilvl="7">
      <w:start w:val="1"/>
      <w:numFmt w:val="bullet"/>
      <w:lvlText w:val=""/>
      <w:lvlJc w:val="left"/>
      <w:pPr>
        <w:tabs>
          <w:tab w:val="num" w:pos="3600"/>
        </w:tabs>
        <w:ind w:left="3600" w:hanging="360"/>
      </w:pPr>
      <w:rPr>
        <w:rFonts w:ascii="Symbol" w:hAnsi="Symbol" w:hint="default"/>
      </w:rPr>
    </w:lvl>
    <w:lvl w:ilvl="8">
      <w:start w:val="1"/>
      <w:numFmt w:val="bullet"/>
      <w:lvlText w:val=""/>
      <w:lvlJc w:val="left"/>
      <w:pPr>
        <w:tabs>
          <w:tab w:val="num" w:pos="3960"/>
        </w:tabs>
        <w:ind w:left="3960" w:hanging="360"/>
      </w:pPr>
      <w:rPr>
        <w:rFonts w:ascii="Symbol" w:hAnsi="Symbol" w:hint="default"/>
      </w:rPr>
    </w:lvl>
  </w:abstractNum>
  <w:abstractNum w:abstractNumId="20">
    <w:nsid w:val="29F311AD"/>
    <w:multiLevelType w:val="hybridMultilevel"/>
    <w:tmpl w:val="06E841E2"/>
    <w:lvl w:ilvl="0" w:tplc="C90AF92E">
      <w:start w:val="1"/>
      <w:numFmt w:val="decimal"/>
      <w:pStyle w:val="ListBullet"/>
      <w:lvlText w:val="%1."/>
      <w:lvlJc w:val="left"/>
      <w:pPr>
        <w:tabs>
          <w:tab w:val="num" w:pos="1440"/>
        </w:tabs>
        <w:ind w:left="144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32FF2EDE"/>
    <w:multiLevelType w:val="hybridMultilevel"/>
    <w:tmpl w:val="FBC2F2BC"/>
    <w:lvl w:ilvl="0" w:tplc="F456251C">
      <w:start w:val="1"/>
      <w:numFmt w:val="lowerLetter"/>
      <w:pStyle w:val="Quick1"/>
      <w:lvlText w:val="(%1)"/>
      <w:lvlJc w:val="left"/>
      <w:pPr>
        <w:tabs>
          <w:tab w:val="num" w:pos="600"/>
        </w:tabs>
        <w:ind w:left="600" w:hanging="360"/>
      </w:pPr>
      <w:rPr>
        <w:rFonts w:cs="Times New Roman" w:hint="default"/>
      </w:rPr>
    </w:lvl>
    <w:lvl w:ilvl="1" w:tplc="04090019">
      <w:start w:val="1"/>
      <w:numFmt w:val="decimal"/>
      <w:lvlText w:val="(%2)"/>
      <w:lvlJc w:val="left"/>
      <w:pPr>
        <w:tabs>
          <w:tab w:val="num" w:pos="1320"/>
        </w:tabs>
        <w:ind w:left="1320" w:hanging="360"/>
      </w:pPr>
      <w:rPr>
        <w:rFonts w:cs="Times New Roman" w:hint="default"/>
      </w:rPr>
    </w:lvl>
    <w:lvl w:ilvl="2" w:tplc="0409001B">
      <w:start w:val="1"/>
      <w:numFmt w:val="upperLetter"/>
      <w:lvlText w:val="(%3)"/>
      <w:lvlJc w:val="left"/>
      <w:pPr>
        <w:tabs>
          <w:tab w:val="num" w:pos="2250"/>
        </w:tabs>
        <w:ind w:left="2250" w:hanging="390"/>
      </w:pPr>
      <w:rPr>
        <w:rFonts w:cs="Times New Roman" w:hint="default"/>
      </w:rPr>
    </w:lvl>
    <w:lvl w:ilvl="3" w:tplc="0409000F" w:tentative="1">
      <w:start w:val="1"/>
      <w:numFmt w:val="decimal"/>
      <w:lvlText w:val="%4."/>
      <w:lvlJc w:val="left"/>
      <w:pPr>
        <w:tabs>
          <w:tab w:val="num" w:pos="2760"/>
        </w:tabs>
        <w:ind w:left="2760" w:hanging="360"/>
      </w:pPr>
      <w:rPr>
        <w:rFonts w:cs="Times New Roman"/>
      </w:rPr>
    </w:lvl>
    <w:lvl w:ilvl="4" w:tplc="04090019" w:tentative="1">
      <w:start w:val="1"/>
      <w:numFmt w:val="lowerLetter"/>
      <w:lvlText w:val="%5."/>
      <w:lvlJc w:val="left"/>
      <w:pPr>
        <w:tabs>
          <w:tab w:val="num" w:pos="3480"/>
        </w:tabs>
        <w:ind w:left="3480" w:hanging="360"/>
      </w:pPr>
      <w:rPr>
        <w:rFonts w:cs="Times New Roman"/>
      </w:rPr>
    </w:lvl>
    <w:lvl w:ilvl="5" w:tplc="0409001B" w:tentative="1">
      <w:start w:val="1"/>
      <w:numFmt w:val="lowerRoman"/>
      <w:lvlText w:val="%6."/>
      <w:lvlJc w:val="right"/>
      <w:pPr>
        <w:tabs>
          <w:tab w:val="num" w:pos="4200"/>
        </w:tabs>
        <w:ind w:left="4200" w:hanging="180"/>
      </w:pPr>
      <w:rPr>
        <w:rFonts w:cs="Times New Roman"/>
      </w:rPr>
    </w:lvl>
    <w:lvl w:ilvl="6" w:tplc="0409000F" w:tentative="1">
      <w:start w:val="1"/>
      <w:numFmt w:val="decimal"/>
      <w:lvlText w:val="%7."/>
      <w:lvlJc w:val="left"/>
      <w:pPr>
        <w:tabs>
          <w:tab w:val="num" w:pos="4920"/>
        </w:tabs>
        <w:ind w:left="4920" w:hanging="360"/>
      </w:pPr>
      <w:rPr>
        <w:rFonts w:cs="Times New Roman"/>
      </w:rPr>
    </w:lvl>
    <w:lvl w:ilvl="7" w:tplc="04090019" w:tentative="1">
      <w:start w:val="1"/>
      <w:numFmt w:val="lowerLetter"/>
      <w:lvlText w:val="%8."/>
      <w:lvlJc w:val="left"/>
      <w:pPr>
        <w:tabs>
          <w:tab w:val="num" w:pos="5640"/>
        </w:tabs>
        <w:ind w:left="5640" w:hanging="360"/>
      </w:pPr>
      <w:rPr>
        <w:rFonts w:cs="Times New Roman"/>
      </w:rPr>
    </w:lvl>
    <w:lvl w:ilvl="8" w:tplc="0409001B" w:tentative="1">
      <w:start w:val="1"/>
      <w:numFmt w:val="lowerRoman"/>
      <w:lvlText w:val="%9."/>
      <w:lvlJc w:val="right"/>
      <w:pPr>
        <w:tabs>
          <w:tab w:val="num" w:pos="6360"/>
        </w:tabs>
        <w:ind w:left="6360" w:hanging="180"/>
      </w:pPr>
      <w:rPr>
        <w:rFonts w:cs="Times New Roman"/>
      </w:rPr>
    </w:lvl>
  </w:abstractNum>
  <w:abstractNum w:abstractNumId="22">
    <w:nsid w:val="353A2DDA"/>
    <w:multiLevelType w:val="hybridMultilevel"/>
    <w:tmpl w:val="BC66446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7382FF3"/>
    <w:multiLevelType w:val="hybridMultilevel"/>
    <w:tmpl w:val="970C21D4"/>
    <w:lvl w:ilvl="0" w:tplc="04090019">
      <w:start w:val="1"/>
      <w:numFmt w:val="upperLetter"/>
      <w:pStyle w:val="Bullet1"/>
      <w:lvlText w:val="(%1)"/>
      <w:lvlJc w:val="left"/>
      <w:pPr>
        <w:tabs>
          <w:tab w:val="num" w:pos="1305"/>
        </w:tabs>
        <w:ind w:left="1305" w:hanging="390"/>
      </w:pPr>
      <w:rPr>
        <w:rFonts w:cs="Times New Roman" w:hint="default"/>
      </w:rPr>
    </w:lvl>
    <w:lvl w:ilvl="1" w:tplc="DD2C7852" w:tentative="1">
      <w:start w:val="1"/>
      <w:numFmt w:val="lowerLetter"/>
      <w:lvlText w:val="%2."/>
      <w:lvlJc w:val="left"/>
      <w:pPr>
        <w:tabs>
          <w:tab w:val="num" w:pos="1995"/>
        </w:tabs>
        <w:ind w:left="1995" w:hanging="360"/>
      </w:pPr>
      <w:rPr>
        <w:rFonts w:cs="Times New Roman"/>
      </w:rPr>
    </w:lvl>
    <w:lvl w:ilvl="2" w:tplc="0409001B" w:tentative="1">
      <w:start w:val="1"/>
      <w:numFmt w:val="lowerRoman"/>
      <w:lvlText w:val="%3."/>
      <w:lvlJc w:val="right"/>
      <w:pPr>
        <w:tabs>
          <w:tab w:val="num" w:pos="2715"/>
        </w:tabs>
        <w:ind w:left="2715" w:hanging="180"/>
      </w:pPr>
      <w:rPr>
        <w:rFonts w:cs="Times New Roman"/>
      </w:rPr>
    </w:lvl>
    <w:lvl w:ilvl="3" w:tplc="0409000F" w:tentative="1">
      <w:start w:val="1"/>
      <w:numFmt w:val="decimal"/>
      <w:lvlText w:val="%4."/>
      <w:lvlJc w:val="left"/>
      <w:pPr>
        <w:tabs>
          <w:tab w:val="num" w:pos="3435"/>
        </w:tabs>
        <w:ind w:left="3435" w:hanging="360"/>
      </w:pPr>
      <w:rPr>
        <w:rFonts w:cs="Times New Roman"/>
      </w:rPr>
    </w:lvl>
    <w:lvl w:ilvl="4" w:tplc="04090019" w:tentative="1">
      <w:start w:val="1"/>
      <w:numFmt w:val="lowerLetter"/>
      <w:lvlText w:val="%5."/>
      <w:lvlJc w:val="left"/>
      <w:pPr>
        <w:tabs>
          <w:tab w:val="num" w:pos="4155"/>
        </w:tabs>
        <w:ind w:left="4155" w:hanging="360"/>
      </w:pPr>
      <w:rPr>
        <w:rFonts w:cs="Times New Roman"/>
      </w:rPr>
    </w:lvl>
    <w:lvl w:ilvl="5" w:tplc="0409001B" w:tentative="1">
      <w:start w:val="1"/>
      <w:numFmt w:val="lowerRoman"/>
      <w:lvlText w:val="%6."/>
      <w:lvlJc w:val="right"/>
      <w:pPr>
        <w:tabs>
          <w:tab w:val="num" w:pos="4875"/>
        </w:tabs>
        <w:ind w:left="4875" w:hanging="180"/>
      </w:pPr>
      <w:rPr>
        <w:rFonts w:cs="Times New Roman"/>
      </w:rPr>
    </w:lvl>
    <w:lvl w:ilvl="6" w:tplc="0409000F" w:tentative="1">
      <w:start w:val="1"/>
      <w:numFmt w:val="decimal"/>
      <w:lvlText w:val="%7."/>
      <w:lvlJc w:val="left"/>
      <w:pPr>
        <w:tabs>
          <w:tab w:val="num" w:pos="5595"/>
        </w:tabs>
        <w:ind w:left="5595" w:hanging="360"/>
      </w:pPr>
      <w:rPr>
        <w:rFonts w:cs="Times New Roman"/>
      </w:rPr>
    </w:lvl>
    <w:lvl w:ilvl="7" w:tplc="04090019" w:tentative="1">
      <w:start w:val="1"/>
      <w:numFmt w:val="lowerLetter"/>
      <w:lvlText w:val="%8."/>
      <w:lvlJc w:val="left"/>
      <w:pPr>
        <w:tabs>
          <w:tab w:val="num" w:pos="6315"/>
        </w:tabs>
        <w:ind w:left="6315" w:hanging="360"/>
      </w:pPr>
      <w:rPr>
        <w:rFonts w:cs="Times New Roman"/>
      </w:rPr>
    </w:lvl>
    <w:lvl w:ilvl="8" w:tplc="0409001B" w:tentative="1">
      <w:start w:val="1"/>
      <w:numFmt w:val="lowerRoman"/>
      <w:lvlText w:val="%9."/>
      <w:lvlJc w:val="right"/>
      <w:pPr>
        <w:tabs>
          <w:tab w:val="num" w:pos="7035"/>
        </w:tabs>
        <w:ind w:left="7035" w:hanging="180"/>
      </w:pPr>
      <w:rPr>
        <w:rFonts w:cs="Times New Roman"/>
      </w:rPr>
    </w:lvl>
  </w:abstractNum>
  <w:abstractNum w:abstractNumId="24">
    <w:nsid w:val="3CD6135D"/>
    <w:multiLevelType w:val="hybridMultilevel"/>
    <w:tmpl w:val="2B26C31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25">
    <w:nsid w:val="3E5869D8"/>
    <w:multiLevelType w:val="hybridMultilevel"/>
    <w:tmpl w:val="B010FB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57C6F60"/>
    <w:multiLevelType w:val="hybridMultilevel"/>
    <w:tmpl w:val="E8887030"/>
    <w:lvl w:ilvl="0" w:tplc="4F9A54DC">
      <w:start w:val="1"/>
      <w:numFmt w:val="bullet"/>
      <w:pStyle w:val="bulletresponsenumbered"/>
      <w:lvlText w:val="o"/>
      <w:lvlJc w:val="left"/>
      <w:pPr>
        <w:tabs>
          <w:tab w:val="num" w:pos="1440"/>
        </w:tabs>
        <w:ind w:left="1440" w:hanging="360"/>
      </w:pPr>
      <w:rPr>
        <w:rFonts w:ascii="Courier New" w:hAnsi="Courier New" w:hint="default"/>
        <w:sz w:val="28"/>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52524850"/>
    <w:multiLevelType w:val="hybridMultilevel"/>
    <w:tmpl w:val="2D5C9776"/>
    <w:lvl w:ilvl="0" w:tplc="5E3A74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A91449"/>
    <w:multiLevelType w:val="hybridMultilevel"/>
    <w:tmpl w:val="09C6732A"/>
    <w:lvl w:ilvl="0" w:tplc="784692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A7E5AD7"/>
    <w:multiLevelType w:val="hybridMultilevel"/>
    <w:tmpl w:val="B5BED5C6"/>
    <w:lvl w:ilvl="0" w:tplc="EA52D3C4">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0F43E68"/>
    <w:multiLevelType w:val="hybridMultilevel"/>
    <w:tmpl w:val="E2AA3702"/>
    <w:lvl w:ilvl="0" w:tplc="FFFFFFFF">
      <w:start w:val="1"/>
      <w:numFmt w:val="bullet"/>
      <w:pStyle w:val="BalloonText"/>
      <w:lvlText w:val=""/>
      <w:lvlJc w:val="left"/>
      <w:pPr>
        <w:tabs>
          <w:tab w:val="num" w:pos="720"/>
        </w:tabs>
        <w:ind w:left="720" w:hanging="360"/>
      </w:pPr>
      <w:rPr>
        <w:rFonts w:ascii="Wingdings" w:hAnsi="Wingdings" w:hint="default"/>
        <w:sz w:val="16"/>
        <w:szCs w:val="16"/>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31">
    <w:nsid w:val="61AE2BC4"/>
    <w:multiLevelType w:val="hybridMultilevel"/>
    <w:tmpl w:val="6966CED2"/>
    <w:lvl w:ilvl="0" w:tplc="FFFFFFFF">
      <w:start w:val="1"/>
      <w:numFmt w:val="bullet"/>
      <w:pStyle w:val="bullet10"/>
      <w:lvlText w:val=""/>
      <w:lvlJc w:val="left"/>
      <w:pPr>
        <w:ind w:left="720" w:hanging="360"/>
      </w:pPr>
      <w:rPr>
        <w:rFonts w:ascii="Symbol" w:hAnsi="Symbol" w:hint="default"/>
      </w:rPr>
    </w:lvl>
    <w:lvl w:ilvl="1" w:tplc="FFFFFFFF">
      <w:numFmt w:val="bullet"/>
      <w:lvlText w:val="-"/>
      <w:lvlJc w:val="left"/>
      <w:pPr>
        <w:ind w:left="1440" w:hanging="360"/>
      </w:pPr>
      <w:rPr>
        <w:rFonts w:ascii="Arial" w:hAnsi="Arial" w:hint="default"/>
        <w:b w:val="0"/>
        <w:i w:val="0"/>
        <w:color w:val="auto"/>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69E016D8"/>
    <w:multiLevelType w:val="hybridMultilevel"/>
    <w:tmpl w:val="FCE8DD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9F93E83"/>
    <w:multiLevelType w:val="hybridMultilevel"/>
    <w:tmpl w:val="B944108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nsid w:val="6CCA5BAB"/>
    <w:multiLevelType w:val="hybridMultilevel"/>
    <w:tmpl w:val="6A42E63E"/>
    <w:lvl w:ilvl="0" w:tplc="FFFFFFFF">
      <w:start w:val="1"/>
      <w:numFmt w:val="decimal"/>
      <w:pStyle w:val="question"/>
      <w:lvlText w:val="%1."/>
      <w:lvlJc w:val="left"/>
      <w:pPr>
        <w:tabs>
          <w:tab w:val="num" w:pos="1440"/>
        </w:tabs>
        <w:ind w:left="1440" w:hanging="720"/>
      </w:pPr>
      <w:rPr>
        <w:rFonts w:ascii="Times New Roman" w:hAnsi="Times New Roman" w:cs="Times New Roman" w:hint="default"/>
        <w:b w:val="0"/>
        <w:bCs w:val="0"/>
        <w:sz w:val="24"/>
        <w:szCs w:val="24"/>
      </w:rPr>
    </w:lvl>
    <w:lvl w:ilvl="1" w:tplc="04090019">
      <w:start w:val="1"/>
      <w:numFmt w:val="lowerLetter"/>
      <w:lvlText w:val="%2."/>
      <w:lvlJc w:val="left"/>
      <w:pPr>
        <w:tabs>
          <w:tab w:val="num" w:pos="2160"/>
        </w:tabs>
        <w:ind w:left="2160" w:hanging="720"/>
      </w:pPr>
      <w:rPr>
        <w:rFonts w:cs="Times New Roman" w:hint="default"/>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5">
    <w:nsid w:val="6EAA4C6D"/>
    <w:multiLevelType w:val="hybridMultilevel"/>
    <w:tmpl w:val="1BA881B6"/>
    <w:lvl w:ilvl="0" w:tplc="EFF07DF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2D77DA0"/>
    <w:multiLevelType w:val="hybridMultilevel"/>
    <w:tmpl w:val="B70485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0C17F4"/>
    <w:multiLevelType w:val="hybridMultilevel"/>
    <w:tmpl w:val="CF86E42C"/>
    <w:lvl w:ilvl="0" w:tplc="32AC4A50">
      <w:start w:val="1"/>
      <w:numFmt w:val="bullet"/>
      <w:pStyle w:val="bulletround"/>
      <w:lvlText w:val=""/>
      <w:lvlJc w:val="left"/>
      <w:pPr>
        <w:ind w:left="72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9910044"/>
    <w:multiLevelType w:val="hybridMultilevel"/>
    <w:tmpl w:val="C60EB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3"/>
  </w:num>
  <w:num w:numId="3">
    <w:abstractNumId w:val="8"/>
  </w:num>
  <w:num w:numId="4">
    <w:abstractNumId w:val="21"/>
  </w:num>
  <w:num w:numId="5">
    <w:abstractNumId w:val="17"/>
  </w:num>
  <w:num w:numId="6">
    <w:abstractNumId w:val="4"/>
  </w:num>
  <w:num w:numId="7">
    <w:abstractNumId w:val="3"/>
    <w:lvlOverride w:ilvl="0">
      <w:lvl w:ilvl="0">
        <w:start w:val="1"/>
        <w:numFmt w:val="decimal"/>
        <w:pStyle w:val="1"/>
        <w:lvlText w:val="%1."/>
        <w:lvlJc w:val="left"/>
        <w:rPr>
          <w:rFonts w:cs="Times New Roman"/>
        </w:rPr>
      </w:lvl>
    </w:lvlOverride>
  </w:num>
  <w:num w:numId="8">
    <w:abstractNumId w:val="18"/>
  </w:num>
  <w:num w:numId="9">
    <w:abstractNumId w:val="31"/>
  </w:num>
  <w:num w:numId="10">
    <w:abstractNumId w:val="34"/>
  </w:num>
  <w:num w:numId="11">
    <w:abstractNumId w:val="20"/>
  </w:num>
  <w:num w:numId="12">
    <w:abstractNumId w:val="26"/>
  </w:num>
  <w:num w:numId="13">
    <w:abstractNumId w:val="30"/>
  </w:num>
  <w:num w:numId="14">
    <w:abstractNumId w:val="16"/>
  </w:num>
  <w:num w:numId="15">
    <w:abstractNumId w:val="33"/>
  </w:num>
  <w:num w:numId="16">
    <w:abstractNumId w:val="10"/>
  </w:num>
  <w:num w:numId="17">
    <w:abstractNumId w:val="13"/>
  </w:num>
  <w:num w:numId="18">
    <w:abstractNumId w:val="19"/>
  </w:num>
  <w:num w:numId="19">
    <w:abstractNumId w:val="9"/>
  </w:num>
  <w:num w:numId="20">
    <w:abstractNumId w:val="27"/>
  </w:num>
  <w:num w:numId="21">
    <w:abstractNumId w:val="32"/>
  </w:num>
  <w:num w:numId="22">
    <w:abstractNumId w:val="25"/>
  </w:num>
  <w:num w:numId="23">
    <w:abstractNumId w:val="11"/>
  </w:num>
  <w:num w:numId="24">
    <w:abstractNumId w:val="36"/>
  </w:num>
  <w:num w:numId="25">
    <w:abstractNumId w:val="0"/>
  </w:num>
  <w:num w:numId="26">
    <w:abstractNumId w:val="12"/>
  </w:num>
  <w:num w:numId="27">
    <w:abstractNumId w:val="22"/>
  </w:num>
  <w:num w:numId="28">
    <w:abstractNumId w:val="35"/>
  </w:num>
  <w:num w:numId="29">
    <w:abstractNumId w:val="5"/>
  </w:num>
  <w:num w:numId="30">
    <w:abstractNumId w:val="2"/>
  </w:num>
  <w:num w:numId="31">
    <w:abstractNumId w:val="29"/>
  </w:num>
  <w:num w:numId="32">
    <w:abstractNumId w:val="28"/>
  </w:num>
  <w:num w:numId="33">
    <w:abstractNumId w:val="38"/>
  </w:num>
  <w:num w:numId="34">
    <w:abstractNumId w:val="7"/>
  </w:num>
  <w:num w:numId="35">
    <w:abstractNumId w:val="15"/>
  </w:num>
  <w:num w:numId="36">
    <w:abstractNumId w:val="37"/>
  </w:num>
  <w:num w:numId="37">
    <w:abstractNumId w:val="24"/>
  </w:num>
  <w:num w:numId="38">
    <w:abstractNumId w:val="6"/>
  </w:num>
  <w:num w:numId="39">
    <w:abstractNumId w:val="1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720"/>
  <w:evenAndOddHeaders/>
  <w:drawingGridHorizontalSpacing w:val="120"/>
  <w:drawingGridVerticalSpacing w:val="187"/>
  <w:displayHorizontalDrawingGridEvery w:val="2"/>
  <w:noPunctuationKerning/>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2"/>
  </w:compat>
  <w:rsids>
    <w:rsidRoot w:val="00342795"/>
    <w:rsid w:val="00000B41"/>
    <w:rsid w:val="000010D3"/>
    <w:rsid w:val="00002587"/>
    <w:rsid w:val="00003F7F"/>
    <w:rsid w:val="00005467"/>
    <w:rsid w:val="0000572A"/>
    <w:rsid w:val="00006388"/>
    <w:rsid w:val="0000653A"/>
    <w:rsid w:val="00006D0C"/>
    <w:rsid w:val="00007040"/>
    <w:rsid w:val="00011A59"/>
    <w:rsid w:val="00017CE2"/>
    <w:rsid w:val="00020665"/>
    <w:rsid w:val="00020B6F"/>
    <w:rsid w:val="000228E3"/>
    <w:rsid w:val="000235A3"/>
    <w:rsid w:val="00024DC0"/>
    <w:rsid w:val="00025A65"/>
    <w:rsid w:val="00025B26"/>
    <w:rsid w:val="000304BC"/>
    <w:rsid w:val="00030E7B"/>
    <w:rsid w:val="000310BD"/>
    <w:rsid w:val="000310CC"/>
    <w:rsid w:val="00034EB0"/>
    <w:rsid w:val="000355C3"/>
    <w:rsid w:val="000374CC"/>
    <w:rsid w:val="000376F5"/>
    <w:rsid w:val="00037740"/>
    <w:rsid w:val="00037AE5"/>
    <w:rsid w:val="00054969"/>
    <w:rsid w:val="000620F8"/>
    <w:rsid w:val="00062FE0"/>
    <w:rsid w:val="00063718"/>
    <w:rsid w:val="00064181"/>
    <w:rsid w:val="00065393"/>
    <w:rsid w:val="0007101E"/>
    <w:rsid w:val="00071A84"/>
    <w:rsid w:val="00072CA5"/>
    <w:rsid w:val="00074223"/>
    <w:rsid w:val="00074788"/>
    <w:rsid w:val="00076470"/>
    <w:rsid w:val="000771CD"/>
    <w:rsid w:val="00077BC5"/>
    <w:rsid w:val="000824D7"/>
    <w:rsid w:val="00083F1C"/>
    <w:rsid w:val="00084B36"/>
    <w:rsid w:val="00086D9E"/>
    <w:rsid w:val="000874DF"/>
    <w:rsid w:val="00092442"/>
    <w:rsid w:val="000924CC"/>
    <w:rsid w:val="00093C14"/>
    <w:rsid w:val="0009429C"/>
    <w:rsid w:val="00094D3C"/>
    <w:rsid w:val="00095E7F"/>
    <w:rsid w:val="000961C5"/>
    <w:rsid w:val="00097C87"/>
    <w:rsid w:val="000A2D00"/>
    <w:rsid w:val="000A2DEF"/>
    <w:rsid w:val="000A305D"/>
    <w:rsid w:val="000A3907"/>
    <w:rsid w:val="000A4C56"/>
    <w:rsid w:val="000A5756"/>
    <w:rsid w:val="000A6365"/>
    <w:rsid w:val="000A7480"/>
    <w:rsid w:val="000B06B5"/>
    <w:rsid w:val="000B1786"/>
    <w:rsid w:val="000B2E86"/>
    <w:rsid w:val="000B6D57"/>
    <w:rsid w:val="000C08FA"/>
    <w:rsid w:val="000C0CBA"/>
    <w:rsid w:val="000C5AB3"/>
    <w:rsid w:val="000C5D55"/>
    <w:rsid w:val="000C660F"/>
    <w:rsid w:val="000D2306"/>
    <w:rsid w:val="000D5D98"/>
    <w:rsid w:val="000D7253"/>
    <w:rsid w:val="000D76B0"/>
    <w:rsid w:val="000E24FF"/>
    <w:rsid w:val="000E3FCC"/>
    <w:rsid w:val="000E75F2"/>
    <w:rsid w:val="000E7DEB"/>
    <w:rsid w:val="000F2C97"/>
    <w:rsid w:val="000F3D1A"/>
    <w:rsid w:val="000F6D84"/>
    <w:rsid w:val="000F76FB"/>
    <w:rsid w:val="000F7FAF"/>
    <w:rsid w:val="00100777"/>
    <w:rsid w:val="0010373B"/>
    <w:rsid w:val="001037D5"/>
    <w:rsid w:val="001039C4"/>
    <w:rsid w:val="00107C11"/>
    <w:rsid w:val="001129D6"/>
    <w:rsid w:val="0011510C"/>
    <w:rsid w:val="00117B12"/>
    <w:rsid w:val="00117FA3"/>
    <w:rsid w:val="0012130D"/>
    <w:rsid w:val="00122814"/>
    <w:rsid w:val="00123A6A"/>
    <w:rsid w:val="00124E15"/>
    <w:rsid w:val="001265CD"/>
    <w:rsid w:val="001267EF"/>
    <w:rsid w:val="00126ADE"/>
    <w:rsid w:val="00130548"/>
    <w:rsid w:val="001335A8"/>
    <w:rsid w:val="0013658E"/>
    <w:rsid w:val="00136CEF"/>
    <w:rsid w:val="00141D9E"/>
    <w:rsid w:val="00147279"/>
    <w:rsid w:val="001474C9"/>
    <w:rsid w:val="00151267"/>
    <w:rsid w:val="00152739"/>
    <w:rsid w:val="00154338"/>
    <w:rsid w:val="00154452"/>
    <w:rsid w:val="00155171"/>
    <w:rsid w:val="0015786B"/>
    <w:rsid w:val="0016077B"/>
    <w:rsid w:val="00160B74"/>
    <w:rsid w:val="00164A09"/>
    <w:rsid w:val="00165425"/>
    <w:rsid w:val="00166AC8"/>
    <w:rsid w:val="00166AF2"/>
    <w:rsid w:val="00166E71"/>
    <w:rsid w:val="00167764"/>
    <w:rsid w:val="00167B4E"/>
    <w:rsid w:val="00170347"/>
    <w:rsid w:val="00171B6D"/>
    <w:rsid w:val="00175434"/>
    <w:rsid w:val="001755C4"/>
    <w:rsid w:val="0017636E"/>
    <w:rsid w:val="00176CED"/>
    <w:rsid w:val="00181098"/>
    <w:rsid w:val="00182EA3"/>
    <w:rsid w:val="0018415B"/>
    <w:rsid w:val="00184778"/>
    <w:rsid w:val="00184CDE"/>
    <w:rsid w:val="00187DB0"/>
    <w:rsid w:val="00190B30"/>
    <w:rsid w:val="00192C04"/>
    <w:rsid w:val="00194FBF"/>
    <w:rsid w:val="00195242"/>
    <w:rsid w:val="00196959"/>
    <w:rsid w:val="001A003F"/>
    <w:rsid w:val="001A41AD"/>
    <w:rsid w:val="001A43BC"/>
    <w:rsid w:val="001A4E26"/>
    <w:rsid w:val="001A60B0"/>
    <w:rsid w:val="001B0D9F"/>
    <w:rsid w:val="001B1C56"/>
    <w:rsid w:val="001B1E22"/>
    <w:rsid w:val="001B32A4"/>
    <w:rsid w:val="001B49D0"/>
    <w:rsid w:val="001B6B46"/>
    <w:rsid w:val="001C1423"/>
    <w:rsid w:val="001C1AEF"/>
    <w:rsid w:val="001C28AC"/>
    <w:rsid w:val="001C3193"/>
    <w:rsid w:val="001C3327"/>
    <w:rsid w:val="001C4FE2"/>
    <w:rsid w:val="001C5785"/>
    <w:rsid w:val="001C7519"/>
    <w:rsid w:val="001D030B"/>
    <w:rsid w:val="001D129D"/>
    <w:rsid w:val="001D1E0D"/>
    <w:rsid w:val="001D20E2"/>
    <w:rsid w:val="001D2308"/>
    <w:rsid w:val="001D3202"/>
    <w:rsid w:val="001D35E7"/>
    <w:rsid w:val="001D3883"/>
    <w:rsid w:val="001D50BD"/>
    <w:rsid w:val="001E0D92"/>
    <w:rsid w:val="001E38AB"/>
    <w:rsid w:val="001E7558"/>
    <w:rsid w:val="001E7BE4"/>
    <w:rsid w:val="001E7DAB"/>
    <w:rsid w:val="001F22E4"/>
    <w:rsid w:val="001F2C95"/>
    <w:rsid w:val="001F2E61"/>
    <w:rsid w:val="001F3FE0"/>
    <w:rsid w:val="001F4165"/>
    <w:rsid w:val="001F4AFC"/>
    <w:rsid w:val="001F52C5"/>
    <w:rsid w:val="001F68AC"/>
    <w:rsid w:val="001F6C3C"/>
    <w:rsid w:val="001F7BCE"/>
    <w:rsid w:val="00200FCC"/>
    <w:rsid w:val="00204464"/>
    <w:rsid w:val="002050D0"/>
    <w:rsid w:val="00205492"/>
    <w:rsid w:val="00206506"/>
    <w:rsid w:val="00206E4A"/>
    <w:rsid w:val="00207B86"/>
    <w:rsid w:val="00210D24"/>
    <w:rsid w:val="00212A75"/>
    <w:rsid w:val="002150EB"/>
    <w:rsid w:val="002156F9"/>
    <w:rsid w:val="00215AB1"/>
    <w:rsid w:val="00216617"/>
    <w:rsid w:val="00220F0E"/>
    <w:rsid w:val="00221291"/>
    <w:rsid w:val="00221530"/>
    <w:rsid w:val="00221BC8"/>
    <w:rsid w:val="00221CDC"/>
    <w:rsid w:val="00222F37"/>
    <w:rsid w:val="00223115"/>
    <w:rsid w:val="00224384"/>
    <w:rsid w:val="0022479D"/>
    <w:rsid w:val="0022487D"/>
    <w:rsid w:val="00224D6A"/>
    <w:rsid w:val="00225688"/>
    <w:rsid w:val="00225CC0"/>
    <w:rsid w:val="00226F3B"/>
    <w:rsid w:val="00233B08"/>
    <w:rsid w:val="0023499C"/>
    <w:rsid w:val="00235D75"/>
    <w:rsid w:val="0023693D"/>
    <w:rsid w:val="002373BC"/>
    <w:rsid w:val="00241D7C"/>
    <w:rsid w:val="0024406E"/>
    <w:rsid w:val="0024638B"/>
    <w:rsid w:val="00251174"/>
    <w:rsid w:val="00251761"/>
    <w:rsid w:val="00254586"/>
    <w:rsid w:val="002549A0"/>
    <w:rsid w:val="00254F58"/>
    <w:rsid w:val="002602A4"/>
    <w:rsid w:val="00260FA8"/>
    <w:rsid w:val="00261660"/>
    <w:rsid w:val="00262406"/>
    <w:rsid w:val="002626D9"/>
    <w:rsid w:val="00262777"/>
    <w:rsid w:val="00262ADB"/>
    <w:rsid w:val="00262D71"/>
    <w:rsid w:val="00263974"/>
    <w:rsid w:val="00264D22"/>
    <w:rsid w:val="00265879"/>
    <w:rsid w:val="00266C17"/>
    <w:rsid w:val="0026789F"/>
    <w:rsid w:val="00267AB3"/>
    <w:rsid w:val="00271A27"/>
    <w:rsid w:val="00272E92"/>
    <w:rsid w:val="00273481"/>
    <w:rsid w:val="00273921"/>
    <w:rsid w:val="00273B0F"/>
    <w:rsid w:val="002758A7"/>
    <w:rsid w:val="0028063C"/>
    <w:rsid w:val="00280D5D"/>
    <w:rsid w:val="00281590"/>
    <w:rsid w:val="00281834"/>
    <w:rsid w:val="00281A48"/>
    <w:rsid w:val="0028421B"/>
    <w:rsid w:val="00285647"/>
    <w:rsid w:val="00285898"/>
    <w:rsid w:val="002866AC"/>
    <w:rsid w:val="002921F0"/>
    <w:rsid w:val="00294223"/>
    <w:rsid w:val="00294258"/>
    <w:rsid w:val="00297547"/>
    <w:rsid w:val="00297A49"/>
    <w:rsid w:val="002A08C5"/>
    <w:rsid w:val="002A0E0B"/>
    <w:rsid w:val="002A0F38"/>
    <w:rsid w:val="002A19D1"/>
    <w:rsid w:val="002A217D"/>
    <w:rsid w:val="002A2F05"/>
    <w:rsid w:val="002A405F"/>
    <w:rsid w:val="002A48B5"/>
    <w:rsid w:val="002A4957"/>
    <w:rsid w:val="002A5930"/>
    <w:rsid w:val="002A626C"/>
    <w:rsid w:val="002A6C88"/>
    <w:rsid w:val="002A785C"/>
    <w:rsid w:val="002A7BBF"/>
    <w:rsid w:val="002A7F9F"/>
    <w:rsid w:val="002B1362"/>
    <w:rsid w:val="002B1D4D"/>
    <w:rsid w:val="002B2D62"/>
    <w:rsid w:val="002B5B0A"/>
    <w:rsid w:val="002B7DA6"/>
    <w:rsid w:val="002C1B45"/>
    <w:rsid w:val="002C1C8F"/>
    <w:rsid w:val="002C26C3"/>
    <w:rsid w:val="002C51CE"/>
    <w:rsid w:val="002D26FC"/>
    <w:rsid w:val="002D2AF7"/>
    <w:rsid w:val="002D4F87"/>
    <w:rsid w:val="002D61A5"/>
    <w:rsid w:val="002D693F"/>
    <w:rsid w:val="002D7A46"/>
    <w:rsid w:val="002E30B5"/>
    <w:rsid w:val="002E3ADF"/>
    <w:rsid w:val="002E3B3F"/>
    <w:rsid w:val="002E4F05"/>
    <w:rsid w:val="002E5772"/>
    <w:rsid w:val="002E7769"/>
    <w:rsid w:val="002F63A2"/>
    <w:rsid w:val="002F679C"/>
    <w:rsid w:val="002F7D2E"/>
    <w:rsid w:val="002F7F7B"/>
    <w:rsid w:val="00300466"/>
    <w:rsid w:val="0030192E"/>
    <w:rsid w:val="0030380A"/>
    <w:rsid w:val="0030393D"/>
    <w:rsid w:val="00310C54"/>
    <w:rsid w:val="00310C63"/>
    <w:rsid w:val="00311BAB"/>
    <w:rsid w:val="00311E5E"/>
    <w:rsid w:val="00312120"/>
    <w:rsid w:val="00314FEC"/>
    <w:rsid w:val="0031570B"/>
    <w:rsid w:val="003159CE"/>
    <w:rsid w:val="0031695F"/>
    <w:rsid w:val="00320564"/>
    <w:rsid w:val="003233F2"/>
    <w:rsid w:val="0032373E"/>
    <w:rsid w:val="003255BB"/>
    <w:rsid w:val="00325B05"/>
    <w:rsid w:val="00326E67"/>
    <w:rsid w:val="00327D3F"/>
    <w:rsid w:val="00327F62"/>
    <w:rsid w:val="00330C2A"/>
    <w:rsid w:val="003317AF"/>
    <w:rsid w:val="00331C11"/>
    <w:rsid w:val="0033305C"/>
    <w:rsid w:val="00334DE0"/>
    <w:rsid w:val="003356EC"/>
    <w:rsid w:val="003368ED"/>
    <w:rsid w:val="00336EF8"/>
    <w:rsid w:val="00337455"/>
    <w:rsid w:val="00337D5F"/>
    <w:rsid w:val="00342795"/>
    <w:rsid w:val="00344F12"/>
    <w:rsid w:val="00345400"/>
    <w:rsid w:val="00345462"/>
    <w:rsid w:val="0034672B"/>
    <w:rsid w:val="0035162B"/>
    <w:rsid w:val="00353219"/>
    <w:rsid w:val="00353648"/>
    <w:rsid w:val="00355479"/>
    <w:rsid w:val="00357116"/>
    <w:rsid w:val="00357228"/>
    <w:rsid w:val="00361DB2"/>
    <w:rsid w:val="00361F33"/>
    <w:rsid w:val="003625C7"/>
    <w:rsid w:val="00364493"/>
    <w:rsid w:val="00367E8B"/>
    <w:rsid w:val="00371224"/>
    <w:rsid w:val="00371C37"/>
    <w:rsid w:val="0037320E"/>
    <w:rsid w:val="00373799"/>
    <w:rsid w:val="00374594"/>
    <w:rsid w:val="0037527C"/>
    <w:rsid w:val="00377BF8"/>
    <w:rsid w:val="003804DF"/>
    <w:rsid w:val="00380610"/>
    <w:rsid w:val="00380915"/>
    <w:rsid w:val="00383151"/>
    <w:rsid w:val="00383F03"/>
    <w:rsid w:val="00385384"/>
    <w:rsid w:val="003855FF"/>
    <w:rsid w:val="00390CE0"/>
    <w:rsid w:val="003930DA"/>
    <w:rsid w:val="003943DD"/>
    <w:rsid w:val="003951B0"/>
    <w:rsid w:val="00396249"/>
    <w:rsid w:val="00396701"/>
    <w:rsid w:val="003976B8"/>
    <w:rsid w:val="003A0BB2"/>
    <w:rsid w:val="003A0BB7"/>
    <w:rsid w:val="003A32FB"/>
    <w:rsid w:val="003A3FE7"/>
    <w:rsid w:val="003A4D09"/>
    <w:rsid w:val="003A61C1"/>
    <w:rsid w:val="003A6B15"/>
    <w:rsid w:val="003A762D"/>
    <w:rsid w:val="003B0358"/>
    <w:rsid w:val="003B0509"/>
    <w:rsid w:val="003B0FA3"/>
    <w:rsid w:val="003B146D"/>
    <w:rsid w:val="003B3E19"/>
    <w:rsid w:val="003B4B58"/>
    <w:rsid w:val="003B4B76"/>
    <w:rsid w:val="003B56EC"/>
    <w:rsid w:val="003B58D9"/>
    <w:rsid w:val="003B666B"/>
    <w:rsid w:val="003B72A4"/>
    <w:rsid w:val="003B75BD"/>
    <w:rsid w:val="003C031C"/>
    <w:rsid w:val="003C3150"/>
    <w:rsid w:val="003C6E57"/>
    <w:rsid w:val="003D085F"/>
    <w:rsid w:val="003D2165"/>
    <w:rsid w:val="003D50D1"/>
    <w:rsid w:val="003D5257"/>
    <w:rsid w:val="003D5A92"/>
    <w:rsid w:val="003D6676"/>
    <w:rsid w:val="003D726F"/>
    <w:rsid w:val="003D73D8"/>
    <w:rsid w:val="003E097A"/>
    <w:rsid w:val="003E60AD"/>
    <w:rsid w:val="003E7184"/>
    <w:rsid w:val="003E7D32"/>
    <w:rsid w:val="003F068F"/>
    <w:rsid w:val="003F08FD"/>
    <w:rsid w:val="003F14AF"/>
    <w:rsid w:val="003F17C7"/>
    <w:rsid w:val="003F25D3"/>
    <w:rsid w:val="003F2811"/>
    <w:rsid w:val="003F308F"/>
    <w:rsid w:val="003F3518"/>
    <w:rsid w:val="003F3F56"/>
    <w:rsid w:val="003F57EC"/>
    <w:rsid w:val="003F5865"/>
    <w:rsid w:val="003F7632"/>
    <w:rsid w:val="00400A46"/>
    <w:rsid w:val="00400DF0"/>
    <w:rsid w:val="004015D4"/>
    <w:rsid w:val="00402C48"/>
    <w:rsid w:val="0040397E"/>
    <w:rsid w:val="00403C45"/>
    <w:rsid w:val="00405DD0"/>
    <w:rsid w:val="0041070D"/>
    <w:rsid w:val="004111FA"/>
    <w:rsid w:val="0041192E"/>
    <w:rsid w:val="00411DD5"/>
    <w:rsid w:val="00416E8F"/>
    <w:rsid w:val="004177DB"/>
    <w:rsid w:val="00417CF8"/>
    <w:rsid w:val="0042519F"/>
    <w:rsid w:val="004252A6"/>
    <w:rsid w:val="00425307"/>
    <w:rsid w:val="00430928"/>
    <w:rsid w:val="00430B8C"/>
    <w:rsid w:val="00433845"/>
    <w:rsid w:val="00435077"/>
    <w:rsid w:val="0043515F"/>
    <w:rsid w:val="004367AB"/>
    <w:rsid w:val="00437143"/>
    <w:rsid w:val="00437BE9"/>
    <w:rsid w:val="00437DED"/>
    <w:rsid w:val="00437F84"/>
    <w:rsid w:val="0044075D"/>
    <w:rsid w:val="00440935"/>
    <w:rsid w:val="00440D24"/>
    <w:rsid w:val="004414FF"/>
    <w:rsid w:val="00442348"/>
    <w:rsid w:val="00443C68"/>
    <w:rsid w:val="0044488E"/>
    <w:rsid w:val="00446F31"/>
    <w:rsid w:val="00447C51"/>
    <w:rsid w:val="00451242"/>
    <w:rsid w:val="004519E6"/>
    <w:rsid w:val="004610F5"/>
    <w:rsid w:val="00461AE5"/>
    <w:rsid w:val="00462209"/>
    <w:rsid w:val="00462C1B"/>
    <w:rsid w:val="004642AE"/>
    <w:rsid w:val="00464773"/>
    <w:rsid w:val="00465798"/>
    <w:rsid w:val="004663A0"/>
    <w:rsid w:val="00466F49"/>
    <w:rsid w:val="00474240"/>
    <w:rsid w:val="00474CB1"/>
    <w:rsid w:val="00475FA6"/>
    <w:rsid w:val="0047642C"/>
    <w:rsid w:val="00476B26"/>
    <w:rsid w:val="00485BF0"/>
    <w:rsid w:val="00485FD2"/>
    <w:rsid w:val="00487741"/>
    <w:rsid w:val="004903A4"/>
    <w:rsid w:val="0049073F"/>
    <w:rsid w:val="00490BED"/>
    <w:rsid w:val="004914A3"/>
    <w:rsid w:val="00492155"/>
    <w:rsid w:val="0049428B"/>
    <w:rsid w:val="004A087B"/>
    <w:rsid w:val="004A0884"/>
    <w:rsid w:val="004A6C01"/>
    <w:rsid w:val="004B4398"/>
    <w:rsid w:val="004B5720"/>
    <w:rsid w:val="004B60A7"/>
    <w:rsid w:val="004B71F6"/>
    <w:rsid w:val="004B7383"/>
    <w:rsid w:val="004B7452"/>
    <w:rsid w:val="004C0B18"/>
    <w:rsid w:val="004C1B63"/>
    <w:rsid w:val="004C3026"/>
    <w:rsid w:val="004C3755"/>
    <w:rsid w:val="004C38AA"/>
    <w:rsid w:val="004C3DB8"/>
    <w:rsid w:val="004C55BD"/>
    <w:rsid w:val="004C6387"/>
    <w:rsid w:val="004C65EF"/>
    <w:rsid w:val="004C6AA1"/>
    <w:rsid w:val="004D0E07"/>
    <w:rsid w:val="004D18A4"/>
    <w:rsid w:val="004D1F69"/>
    <w:rsid w:val="004D2017"/>
    <w:rsid w:val="004D2336"/>
    <w:rsid w:val="004D3EE7"/>
    <w:rsid w:val="004D4506"/>
    <w:rsid w:val="004D61D8"/>
    <w:rsid w:val="004D7285"/>
    <w:rsid w:val="004E0C75"/>
    <w:rsid w:val="004E22BB"/>
    <w:rsid w:val="004E4712"/>
    <w:rsid w:val="004E5977"/>
    <w:rsid w:val="004E62A7"/>
    <w:rsid w:val="004F00AB"/>
    <w:rsid w:val="004F0B80"/>
    <w:rsid w:val="004F104B"/>
    <w:rsid w:val="004F348B"/>
    <w:rsid w:val="00501771"/>
    <w:rsid w:val="005029BB"/>
    <w:rsid w:val="00504295"/>
    <w:rsid w:val="0050520F"/>
    <w:rsid w:val="005105F4"/>
    <w:rsid w:val="00512D8F"/>
    <w:rsid w:val="0051311B"/>
    <w:rsid w:val="00515E4E"/>
    <w:rsid w:val="00516B70"/>
    <w:rsid w:val="00520194"/>
    <w:rsid w:val="00520A68"/>
    <w:rsid w:val="005211BE"/>
    <w:rsid w:val="005220BE"/>
    <w:rsid w:val="005236D7"/>
    <w:rsid w:val="00523D4E"/>
    <w:rsid w:val="00524F20"/>
    <w:rsid w:val="00526FA7"/>
    <w:rsid w:val="00527375"/>
    <w:rsid w:val="00527E2C"/>
    <w:rsid w:val="00527EB1"/>
    <w:rsid w:val="0053041B"/>
    <w:rsid w:val="00534C01"/>
    <w:rsid w:val="00540729"/>
    <w:rsid w:val="00543876"/>
    <w:rsid w:val="005453E9"/>
    <w:rsid w:val="0054651A"/>
    <w:rsid w:val="0054679C"/>
    <w:rsid w:val="00546EBE"/>
    <w:rsid w:val="0054748B"/>
    <w:rsid w:val="00550768"/>
    <w:rsid w:val="00550A82"/>
    <w:rsid w:val="00550B29"/>
    <w:rsid w:val="00553DBC"/>
    <w:rsid w:val="005560BC"/>
    <w:rsid w:val="00556B14"/>
    <w:rsid w:val="00557710"/>
    <w:rsid w:val="00560DA0"/>
    <w:rsid w:val="005615BF"/>
    <w:rsid w:val="005618E1"/>
    <w:rsid w:val="00562117"/>
    <w:rsid w:val="005638FE"/>
    <w:rsid w:val="0056661E"/>
    <w:rsid w:val="00566DFE"/>
    <w:rsid w:val="005671FC"/>
    <w:rsid w:val="00570D03"/>
    <w:rsid w:val="00571102"/>
    <w:rsid w:val="00573A58"/>
    <w:rsid w:val="0057447B"/>
    <w:rsid w:val="00574570"/>
    <w:rsid w:val="00575EC6"/>
    <w:rsid w:val="005767D4"/>
    <w:rsid w:val="00581BCA"/>
    <w:rsid w:val="00582B4F"/>
    <w:rsid w:val="00582BAF"/>
    <w:rsid w:val="0058330B"/>
    <w:rsid w:val="00586BE4"/>
    <w:rsid w:val="0059064B"/>
    <w:rsid w:val="00594698"/>
    <w:rsid w:val="00594883"/>
    <w:rsid w:val="0059498B"/>
    <w:rsid w:val="00596BC0"/>
    <w:rsid w:val="005972D9"/>
    <w:rsid w:val="005A0363"/>
    <w:rsid w:val="005A3AF2"/>
    <w:rsid w:val="005A7747"/>
    <w:rsid w:val="005B278B"/>
    <w:rsid w:val="005B51C3"/>
    <w:rsid w:val="005B6961"/>
    <w:rsid w:val="005B6C92"/>
    <w:rsid w:val="005C1417"/>
    <w:rsid w:val="005C4D41"/>
    <w:rsid w:val="005C5C62"/>
    <w:rsid w:val="005C5DE6"/>
    <w:rsid w:val="005C5E23"/>
    <w:rsid w:val="005D00FA"/>
    <w:rsid w:val="005D11E0"/>
    <w:rsid w:val="005D5615"/>
    <w:rsid w:val="005D7D94"/>
    <w:rsid w:val="005D7DE4"/>
    <w:rsid w:val="005E10AA"/>
    <w:rsid w:val="005E29D6"/>
    <w:rsid w:val="005E2DA8"/>
    <w:rsid w:val="005E3252"/>
    <w:rsid w:val="005E3395"/>
    <w:rsid w:val="005E573D"/>
    <w:rsid w:val="005E72A7"/>
    <w:rsid w:val="005E7FC7"/>
    <w:rsid w:val="005F1CCF"/>
    <w:rsid w:val="005F209E"/>
    <w:rsid w:val="005F2A67"/>
    <w:rsid w:val="005F4A35"/>
    <w:rsid w:val="005F5022"/>
    <w:rsid w:val="005F5F9D"/>
    <w:rsid w:val="005F6044"/>
    <w:rsid w:val="0060157E"/>
    <w:rsid w:val="00602EF0"/>
    <w:rsid w:val="00603285"/>
    <w:rsid w:val="0060502F"/>
    <w:rsid w:val="00607954"/>
    <w:rsid w:val="00610850"/>
    <w:rsid w:val="00610A5F"/>
    <w:rsid w:val="006118E6"/>
    <w:rsid w:val="00612482"/>
    <w:rsid w:val="006148E2"/>
    <w:rsid w:val="006149B5"/>
    <w:rsid w:val="00615B3A"/>
    <w:rsid w:val="00617B67"/>
    <w:rsid w:val="006202A6"/>
    <w:rsid w:val="006224BA"/>
    <w:rsid w:val="00625BF4"/>
    <w:rsid w:val="00627646"/>
    <w:rsid w:val="00627FD1"/>
    <w:rsid w:val="0063135A"/>
    <w:rsid w:val="00633535"/>
    <w:rsid w:val="00634DC1"/>
    <w:rsid w:val="00635103"/>
    <w:rsid w:val="0063676B"/>
    <w:rsid w:val="00636A35"/>
    <w:rsid w:val="00637239"/>
    <w:rsid w:val="00637F51"/>
    <w:rsid w:val="00640E81"/>
    <w:rsid w:val="006418E2"/>
    <w:rsid w:val="00643F23"/>
    <w:rsid w:val="00644D18"/>
    <w:rsid w:val="00647222"/>
    <w:rsid w:val="00650D3C"/>
    <w:rsid w:val="00651CE7"/>
    <w:rsid w:val="00654119"/>
    <w:rsid w:val="006544A8"/>
    <w:rsid w:val="00655385"/>
    <w:rsid w:val="006569CD"/>
    <w:rsid w:val="00660DCA"/>
    <w:rsid w:val="00663BDF"/>
    <w:rsid w:val="006650AA"/>
    <w:rsid w:val="006664A1"/>
    <w:rsid w:val="006667EC"/>
    <w:rsid w:val="006670D6"/>
    <w:rsid w:val="00667D81"/>
    <w:rsid w:val="00671AFB"/>
    <w:rsid w:val="00671D3A"/>
    <w:rsid w:val="00672280"/>
    <w:rsid w:val="00677972"/>
    <w:rsid w:val="00677B0C"/>
    <w:rsid w:val="00677D81"/>
    <w:rsid w:val="0068115C"/>
    <w:rsid w:val="00681BCC"/>
    <w:rsid w:val="0068242D"/>
    <w:rsid w:val="006866D9"/>
    <w:rsid w:val="00690A5F"/>
    <w:rsid w:val="00691DF0"/>
    <w:rsid w:val="00693754"/>
    <w:rsid w:val="0069433F"/>
    <w:rsid w:val="00695A22"/>
    <w:rsid w:val="006960A1"/>
    <w:rsid w:val="006976B4"/>
    <w:rsid w:val="006A07CD"/>
    <w:rsid w:val="006A1451"/>
    <w:rsid w:val="006A3179"/>
    <w:rsid w:val="006A34B0"/>
    <w:rsid w:val="006A4117"/>
    <w:rsid w:val="006A468F"/>
    <w:rsid w:val="006A4BBD"/>
    <w:rsid w:val="006A55D7"/>
    <w:rsid w:val="006A649A"/>
    <w:rsid w:val="006A6669"/>
    <w:rsid w:val="006A74DB"/>
    <w:rsid w:val="006B2DC5"/>
    <w:rsid w:val="006B4551"/>
    <w:rsid w:val="006B4B72"/>
    <w:rsid w:val="006B78B8"/>
    <w:rsid w:val="006C023C"/>
    <w:rsid w:val="006C0545"/>
    <w:rsid w:val="006C0D69"/>
    <w:rsid w:val="006C49B9"/>
    <w:rsid w:val="006C52A9"/>
    <w:rsid w:val="006C53B5"/>
    <w:rsid w:val="006C5C51"/>
    <w:rsid w:val="006C6102"/>
    <w:rsid w:val="006D32D4"/>
    <w:rsid w:val="006D34C9"/>
    <w:rsid w:val="006D3AE5"/>
    <w:rsid w:val="006D49B2"/>
    <w:rsid w:val="006D4A5C"/>
    <w:rsid w:val="006D5FA2"/>
    <w:rsid w:val="006D767A"/>
    <w:rsid w:val="006E22CE"/>
    <w:rsid w:val="006E3F78"/>
    <w:rsid w:val="006E4DCD"/>
    <w:rsid w:val="006E626B"/>
    <w:rsid w:val="006E7039"/>
    <w:rsid w:val="006E7C52"/>
    <w:rsid w:val="006F0B1D"/>
    <w:rsid w:val="006F2A56"/>
    <w:rsid w:val="006F5662"/>
    <w:rsid w:val="006F5C58"/>
    <w:rsid w:val="006F69A0"/>
    <w:rsid w:val="006F7046"/>
    <w:rsid w:val="007006FF"/>
    <w:rsid w:val="00700997"/>
    <w:rsid w:val="00702549"/>
    <w:rsid w:val="00702795"/>
    <w:rsid w:val="00703939"/>
    <w:rsid w:val="007065AD"/>
    <w:rsid w:val="0070670C"/>
    <w:rsid w:val="00707048"/>
    <w:rsid w:val="00710D78"/>
    <w:rsid w:val="007122F0"/>
    <w:rsid w:val="007151FD"/>
    <w:rsid w:val="0071615B"/>
    <w:rsid w:val="00717B4E"/>
    <w:rsid w:val="00717FDE"/>
    <w:rsid w:val="00721A25"/>
    <w:rsid w:val="00726716"/>
    <w:rsid w:val="00727D65"/>
    <w:rsid w:val="007302BF"/>
    <w:rsid w:val="007317FF"/>
    <w:rsid w:val="00733464"/>
    <w:rsid w:val="007376F3"/>
    <w:rsid w:val="00740332"/>
    <w:rsid w:val="007408F6"/>
    <w:rsid w:val="00743468"/>
    <w:rsid w:val="0074460A"/>
    <w:rsid w:val="007446AB"/>
    <w:rsid w:val="00745770"/>
    <w:rsid w:val="00745E37"/>
    <w:rsid w:val="00745EFC"/>
    <w:rsid w:val="007465EC"/>
    <w:rsid w:val="00750B9D"/>
    <w:rsid w:val="00751B42"/>
    <w:rsid w:val="00751FE1"/>
    <w:rsid w:val="00753CA9"/>
    <w:rsid w:val="00755256"/>
    <w:rsid w:val="007570CA"/>
    <w:rsid w:val="00762E16"/>
    <w:rsid w:val="00763DAF"/>
    <w:rsid w:val="00764E4D"/>
    <w:rsid w:val="00766068"/>
    <w:rsid w:val="00766E0A"/>
    <w:rsid w:val="007670BD"/>
    <w:rsid w:val="00773065"/>
    <w:rsid w:val="007749F1"/>
    <w:rsid w:val="00777B47"/>
    <w:rsid w:val="007801FF"/>
    <w:rsid w:val="007816EE"/>
    <w:rsid w:val="00782C5C"/>
    <w:rsid w:val="007836EE"/>
    <w:rsid w:val="007840ED"/>
    <w:rsid w:val="00786CF4"/>
    <w:rsid w:val="0079118D"/>
    <w:rsid w:val="00792711"/>
    <w:rsid w:val="00792A0F"/>
    <w:rsid w:val="00795A5E"/>
    <w:rsid w:val="00797D71"/>
    <w:rsid w:val="007A01C0"/>
    <w:rsid w:val="007A0B46"/>
    <w:rsid w:val="007A1759"/>
    <w:rsid w:val="007A3DEF"/>
    <w:rsid w:val="007A4FB1"/>
    <w:rsid w:val="007A6F8B"/>
    <w:rsid w:val="007A734E"/>
    <w:rsid w:val="007B0783"/>
    <w:rsid w:val="007B19B9"/>
    <w:rsid w:val="007B2F4F"/>
    <w:rsid w:val="007B4AF5"/>
    <w:rsid w:val="007B6233"/>
    <w:rsid w:val="007B6277"/>
    <w:rsid w:val="007B77A2"/>
    <w:rsid w:val="007B7A79"/>
    <w:rsid w:val="007B7AE4"/>
    <w:rsid w:val="007B7BAC"/>
    <w:rsid w:val="007C04FA"/>
    <w:rsid w:val="007C207F"/>
    <w:rsid w:val="007C33E9"/>
    <w:rsid w:val="007C3C71"/>
    <w:rsid w:val="007C469C"/>
    <w:rsid w:val="007D040F"/>
    <w:rsid w:val="007D148D"/>
    <w:rsid w:val="007D5E79"/>
    <w:rsid w:val="007E006E"/>
    <w:rsid w:val="007E08B5"/>
    <w:rsid w:val="007E1668"/>
    <w:rsid w:val="007E28C8"/>
    <w:rsid w:val="007E300F"/>
    <w:rsid w:val="007E583C"/>
    <w:rsid w:val="007E592E"/>
    <w:rsid w:val="007E6952"/>
    <w:rsid w:val="007F0755"/>
    <w:rsid w:val="007F0F79"/>
    <w:rsid w:val="007F1857"/>
    <w:rsid w:val="007F3858"/>
    <w:rsid w:val="007F3C6D"/>
    <w:rsid w:val="007F413A"/>
    <w:rsid w:val="007F414E"/>
    <w:rsid w:val="007F4900"/>
    <w:rsid w:val="007F5529"/>
    <w:rsid w:val="007F5A69"/>
    <w:rsid w:val="007F5B06"/>
    <w:rsid w:val="007F5BF8"/>
    <w:rsid w:val="007F6832"/>
    <w:rsid w:val="00800528"/>
    <w:rsid w:val="00800B82"/>
    <w:rsid w:val="00801BC8"/>
    <w:rsid w:val="00802ABF"/>
    <w:rsid w:val="008036AD"/>
    <w:rsid w:val="00804C24"/>
    <w:rsid w:val="0080663A"/>
    <w:rsid w:val="0080708A"/>
    <w:rsid w:val="00810E27"/>
    <w:rsid w:val="00811E4C"/>
    <w:rsid w:val="0081398F"/>
    <w:rsid w:val="0081486E"/>
    <w:rsid w:val="00814AC1"/>
    <w:rsid w:val="008154DA"/>
    <w:rsid w:val="00816285"/>
    <w:rsid w:val="00816C61"/>
    <w:rsid w:val="00821C82"/>
    <w:rsid w:val="008234EE"/>
    <w:rsid w:val="0082371B"/>
    <w:rsid w:val="00823844"/>
    <w:rsid w:val="00823BD2"/>
    <w:rsid w:val="00824A43"/>
    <w:rsid w:val="00824E07"/>
    <w:rsid w:val="008252C3"/>
    <w:rsid w:val="0083050A"/>
    <w:rsid w:val="008308A4"/>
    <w:rsid w:val="00834293"/>
    <w:rsid w:val="008373D0"/>
    <w:rsid w:val="008452E2"/>
    <w:rsid w:val="00855EB1"/>
    <w:rsid w:val="00862348"/>
    <w:rsid w:val="00863030"/>
    <w:rsid w:val="00863A03"/>
    <w:rsid w:val="00867F5D"/>
    <w:rsid w:val="00870BCB"/>
    <w:rsid w:val="008725B9"/>
    <w:rsid w:val="0087325E"/>
    <w:rsid w:val="00874A10"/>
    <w:rsid w:val="008759AC"/>
    <w:rsid w:val="008766C1"/>
    <w:rsid w:val="00876FDB"/>
    <w:rsid w:val="008805B3"/>
    <w:rsid w:val="008837DA"/>
    <w:rsid w:val="00883D9E"/>
    <w:rsid w:val="0088461A"/>
    <w:rsid w:val="00887534"/>
    <w:rsid w:val="00890371"/>
    <w:rsid w:val="008906F4"/>
    <w:rsid w:val="0089073C"/>
    <w:rsid w:val="00892800"/>
    <w:rsid w:val="00895BE1"/>
    <w:rsid w:val="00895F03"/>
    <w:rsid w:val="00897104"/>
    <w:rsid w:val="008A192E"/>
    <w:rsid w:val="008A6F5C"/>
    <w:rsid w:val="008B503F"/>
    <w:rsid w:val="008B5335"/>
    <w:rsid w:val="008B6A1B"/>
    <w:rsid w:val="008B755E"/>
    <w:rsid w:val="008C0811"/>
    <w:rsid w:val="008C3D38"/>
    <w:rsid w:val="008C5972"/>
    <w:rsid w:val="008C673F"/>
    <w:rsid w:val="008C75B1"/>
    <w:rsid w:val="008D0377"/>
    <w:rsid w:val="008D07AA"/>
    <w:rsid w:val="008D26FB"/>
    <w:rsid w:val="008D499D"/>
    <w:rsid w:val="008D53F7"/>
    <w:rsid w:val="008D5B12"/>
    <w:rsid w:val="008D7E0A"/>
    <w:rsid w:val="008E3253"/>
    <w:rsid w:val="008E579C"/>
    <w:rsid w:val="008E5DCA"/>
    <w:rsid w:val="008E6113"/>
    <w:rsid w:val="008E662A"/>
    <w:rsid w:val="008E751F"/>
    <w:rsid w:val="008E779D"/>
    <w:rsid w:val="008F4B80"/>
    <w:rsid w:val="00900B8F"/>
    <w:rsid w:val="0090146E"/>
    <w:rsid w:val="009037B9"/>
    <w:rsid w:val="00904F18"/>
    <w:rsid w:val="00907474"/>
    <w:rsid w:val="0091247A"/>
    <w:rsid w:val="00912C74"/>
    <w:rsid w:val="00914659"/>
    <w:rsid w:val="00915176"/>
    <w:rsid w:val="0091551A"/>
    <w:rsid w:val="00915789"/>
    <w:rsid w:val="00915859"/>
    <w:rsid w:val="00915FA2"/>
    <w:rsid w:val="00920D15"/>
    <w:rsid w:val="0092204D"/>
    <w:rsid w:val="009221B8"/>
    <w:rsid w:val="00922CEB"/>
    <w:rsid w:val="00922F5E"/>
    <w:rsid w:val="0092457B"/>
    <w:rsid w:val="00926181"/>
    <w:rsid w:val="00935472"/>
    <w:rsid w:val="00940B74"/>
    <w:rsid w:val="00941AD5"/>
    <w:rsid w:val="00941D49"/>
    <w:rsid w:val="009425A0"/>
    <w:rsid w:val="0094279B"/>
    <w:rsid w:val="0094309A"/>
    <w:rsid w:val="009432D7"/>
    <w:rsid w:val="0094434A"/>
    <w:rsid w:val="00945FEC"/>
    <w:rsid w:val="009462AD"/>
    <w:rsid w:val="009467D9"/>
    <w:rsid w:val="00946D3B"/>
    <w:rsid w:val="0095046D"/>
    <w:rsid w:val="00952A7F"/>
    <w:rsid w:val="009536BE"/>
    <w:rsid w:val="0095423F"/>
    <w:rsid w:val="00954696"/>
    <w:rsid w:val="009555DE"/>
    <w:rsid w:val="0096029E"/>
    <w:rsid w:val="00962C7A"/>
    <w:rsid w:val="00962E91"/>
    <w:rsid w:val="009648C4"/>
    <w:rsid w:val="009658B0"/>
    <w:rsid w:val="0096675E"/>
    <w:rsid w:val="00967973"/>
    <w:rsid w:val="00972348"/>
    <w:rsid w:val="00972C4B"/>
    <w:rsid w:val="00972DBF"/>
    <w:rsid w:val="00973A04"/>
    <w:rsid w:val="009743D1"/>
    <w:rsid w:val="009757BA"/>
    <w:rsid w:val="0097597D"/>
    <w:rsid w:val="0097726F"/>
    <w:rsid w:val="009818C4"/>
    <w:rsid w:val="0098302A"/>
    <w:rsid w:val="00983ABA"/>
    <w:rsid w:val="009842D3"/>
    <w:rsid w:val="00985997"/>
    <w:rsid w:val="00985E38"/>
    <w:rsid w:val="00987822"/>
    <w:rsid w:val="009900BA"/>
    <w:rsid w:val="009908E7"/>
    <w:rsid w:val="00990B97"/>
    <w:rsid w:val="00991584"/>
    <w:rsid w:val="00991F22"/>
    <w:rsid w:val="009933E7"/>
    <w:rsid w:val="00995E31"/>
    <w:rsid w:val="009973A6"/>
    <w:rsid w:val="00997843"/>
    <w:rsid w:val="00997A0C"/>
    <w:rsid w:val="009A0BA6"/>
    <w:rsid w:val="009A16AD"/>
    <w:rsid w:val="009A1FEA"/>
    <w:rsid w:val="009A24F5"/>
    <w:rsid w:val="009A32B8"/>
    <w:rsid w:val="009A6010"/>
    <w:rsid w:val="009A6AA2"/>
    <w:rsid w:val="009B06A7"/>
    <w:rsid w:val="009B2210"/>
    <w:rsid w:val="009B2434"/>
    <w:rsid w:val="009B3B0C"/>
    <w:rsid w:val="009B532C"/>
    <w:rsid w:val="009B7D48"/>
    <w:rsid w:val="009C03FD"/>
    <w:rsid w:val="009C0600"/>
    <w:rsid w:val="009C1ED8"/>
    <w:rsid w:val="009C3657"/>
    <w:rsid w:val="009C4690"/>
    <w:rsid w:val="009C4C67"/>
    <w:rsid w:val="009C5B6C"/>
    <w:rsid w:val="009C7317"/>
    <w:rsid w:val="009C7BE8"/>
    <w:rsid w:val="009D003D"/>
    <w:rsid w:val="009D3C6D"/>
    <w:rsid w:val="009D416D"/>
    <w:rsid w:val="009D4A7F"/>
    <w:rsid w:val="009D4DE2"/>
    <w:rsid w:val="009D5569"/>
    <w:rsid w:val="009D612E"/>
    <w:rsid w:val="009D626F"/>
    <w:rsid w:val="009D7238"/>
    <w:rsid w:val="009D7CF4"/>
    <w:rsid w:val="009D7EDC"/>
    <w:rsid w:val="009E1E4A"/>
    <w:rsid w:val="009E4453"/>
    <w:rsid w:val="009E50DE"/>
    <w:rsid w:val="009F0728"/>
    <w:rsid w:val="009F19BB"/>
    <w:rsid w:val="009F3DC7"/>
    <w:rsid w:val="009F54E8"/>
    <w:rsid w:val="009F5EF8"/>
    <w:rsid w:val="009F65B4"/>
    <w:rsid w:val="00A0085C"/>
    <w:rsid w:val="00A0650E"/>
    <w:rsid w:val="00A075C0"/>
    <w:rsid w:val="00A1037F"/>
    <w:rsid w:val="00A109E5"/>
    <w:rsid w:val="00A1310F"/>
    <w:rsid w:val="00A132D1"/>
    <w:rsid w:val="00A14419"/>
    <w:rsid w:val="00A1634C"/>
    <w:rsid w:val="00A1712C"/>
    <w:rsid w:val="00A20084"/>
    <w:rsid w:val="00A20F7A"/>
    <w:rsid w:val="00A22AF4"/>
    <w:rsid w:val="00A2390B"/>
    <w:rsid w:val="00A2526B"/>
    <w:rsid w:val="00A2533A"/>
    <w:rsid w:val="00A26BA0"/>
    <w:rsid w:val="00A27281"/>
    <w:rsid w:val="00A3295E"/>
    <w:rsid w:val="00A32DF2"/>
    <w:rsid w:val="00A332AC"/>
    <w:rsid w:val="00A34495"/>
    <w:rsid w:val="00A354AF"/>
    <w:rsid w:val="00A42B7C"/>
    <w:rsid w:val="00A448A7"/>
    <w:rsid w:val="00A45766"/>
    <w:rsid w:val="00A470A0"/>
    <w:rsid w:val="00A5073E"/>
    <w:rsid w:val="00A50A20"/>
    <w:rsid w:val="00A52B04"/>
    <w:rsid w:val="00A530D5"/>
    <w:rsid w:val="00A53C0A"/>
    <w:rsid w:val="00A54A11"/>
    <w:rsid w:val="00A563F9"/>
    <w:rsid w:val="00A56C4A"/>
    <w:rsid w:val="00A57466"/>
    <w:rsid w:val="00A610F9"/>
    <w:rsid w:val="00A619EE"/>
    <w:rsid w:val="00A622FA"/>
    <w:rsid w:val="00A62EAC"/>
    <w:rsid w:val="00A6321D"/>
    <w:rsid w:val="00A63255"/>
    <w:rsid w:val="00A64690"/>
    <w:rsid w:val="00A64CA1"/>
    <w:rsid w:val="00A6567D"/>
    <w:rsid w:val="00A662E5"/>
    <w:rsid w:val="00A66A09"/>
    <w:rsid w:val="00A67AD3"/>
    <w:rsid w:val="00A70852"/>
    <w:rsid w:val="00A70AC5"/>
    <w:rsid w:val="00A71C59"/>
    <w:rsid w:val="00A727A5"/>
    <w:rsid w:val="00A72CDA"/>
    <w:rsid w:val="00A7561A"/>
    <w:rsid w:val="00A80149"/>
    <w:rsid w:val="00A80BAF"/>
    <w:rsid w:val="00A84747"/>
    <w:rsid w:val="00A869E7"/>
    <w:rsid w:val="00A911AA"/>
    <w:rsid w:val="00A936C1"/>
    <w:rsid w:val="00A93FC9"/>
    <w:rsid w:val="00A9639B"/>
    <w:rsid w:val="00A96599"/>
    <w:rsid w:val="00A977C3"/>
    <w:rsid w:val="00A97F96"/>
    <w:rsid w:val="00AA0124"/>
    <w:rsid w:val="00AA0320"/>
    <w:rsid w:val="00AA1341"/>
    <w:rsid w:val="00AA2884"/>
    <w:rsid w:val="00AA3834"/>
    <w:rsid w:val="00AA57C5"/>
    <w:rsid w:val="00AA7628"/>
    <w:rsid w:val="00AB0098"/>
    <w:rsid w:val="00AB02B2"/>
    <w:rsid w:val="00AB1477"/>
    <w:rsid w:val="00AB15FF"/>
    <w:rsid w:val="00AB1A58"/>
    <w:rsid w:val="00AB2C7B"/>
    <w:rsid w:val="00AB2F16"/>
    <w:rsid w:val="00AB6B18"/>
    <w:rsid w:val="00AB6D5D"/>
    <w:rsid w:val="00AC032F"/>
    <w:rsid w:val="00AC1DDD"/>
    <w:rsid w:val="00AC3DD3"/>
    <w:rsid w:val="00AC5479"/>
    <w:rsid w:val="00AC59D5"/>
    <w:rsid w:val="00AD138C"/>
    <w:rsid w:val="00AD2FBD"/>
    <w:rsid w:val="00AD3EA6"/>
    <w:rsid w:val="00AD6BCB"/>
    <w:rsid w:val="00AE1A95"/>
    <w:rsid w:val="00AE242A"/>
    <w:rsid w:val="00AE4969"/>
    <w:rsid w:val="00AE7635"/>
    <w:rsid w:val="00AE7D1A"/>
    <w:rsid w:val="00AF1B7E"/>
    <w:rsid w:val="00AF6945"/>
    <w:rsid w:val="00AF7034"/>
    <w:rsid w:val="00B01513"/>
    <w:rsid w:val="00B03E63"/>
    <w:rsid w:val="00B05980"/>
    <w:rsid w:val="00B067E3"/>
    <w:rsid w:val="00B11FBF"/>
    <w:rsid w:val="00B13A56"/>
    <w:rsid w:val="00B142B5"/>
    <w:rsid w:val="00B15378"/>
    <w:rsid w:val="00B1687A"/>
    <w:rsid w:val="00B16F66"/>
    <w:rsid w:val="00B17AB2"/>
    <w:rsid w:val="00B17E8D"/>
    <w:rsid w:val="00B20527"/>
    <w:rsid w:val="00B22268"/>
    <w:rsid w:val="00B26653"/>
    <w:rsid w:val="00B27DD4"/>
    <w:rsid w:val="00B313A7"/>
    <w:rsid w:val="00B31611"/>
    <w:rsid w:val="00B31738"/>
    <w:rsid w:val="00B37837"/>
    <w:rsid w:val="00B40CE3"/>
    <w:rsid w:val="00B41C75"/>
    <w:rsid w:val="00B5002B"/>
    <w:rsid w:val="00B504AE"/>
    <w:rsid w:val="00B551B6"/>
    <w:rsid w:val="00B553FF"/>
    <w:rsid w:val="00B55BA5"/>
    <w:rsid w:val="00B56FA9"/>
    <w:rsid w:val="00B60286"/>
    <w:rsid w:val="00B608CF"/>
    <w:rsid w:val="00B6138E"/>
    <w:rsid w:val="00B64537"/>
    <w:rsid w:val="00B65A7F"/>
    <w:rsid w:val="00B65FA9"/>
    <w:rsid w:val="00B66A50"/>
    <w:rsid w:val="00B705C1"/>
    <w:rsid w:val="00B71210"/>
    <w:rsid w:val="00B72787"/>
    <w:rsid w:val="00B82D5D"/>
    <w:rsid w:val="00B8319C"/>
    <w:rsid w:val="00B83320"/>
    <w:rsid w:val="00B8462E"/>
    <w:rsid w:val="00B85B69"/>
    <w:rsid w:val="00B85F60"/>
    <w:rsid w:val="00B90961"/>
    <w:rsid w:val="00B92AAC"/>
    <w:rsid w:val="00B92F91"/>
    <w:rsid w:val="00B94C14"/>
    <w:rsid w:val="00B95D4D"/>
    <w:rsid w:val="00B96A84"/>
    <w:rsid w:val="00B97B75"/>
    <w:rsid w:val="00BA206A"/>
    <w:rsid w:val="00BA2088"/>
    <w:rsid w:val="00BA212F"/>
    <w:rsid w:val="00BA251B"/>
    <w:rsid w:val="00BA366C"/>
    <w:rsid w:val="00BA574C"/>
    <w:rsid w:val="00BA5EF7"/>
    <w:rsid w:val="00BB0931"/>
    <w:rsid w:val="00BB435C"/>
    <w:rsid w:val="00BB6ED2"/>
    <w:rsid w:val="00BB7482"/>
    <w:rsid w:val="00BC0A5A"/>
    <w:rsid w:val="00BC16A8"/>
    <w:rsid w:val="00BC2F26"/>
    <w:rsid w:val="00BC45FE"/>
    <w:rsid w:val="00BC7F36"/>
    <w:rsid w:val="00BD0B55"/>
    <w:rsid w:val="00BD4CE7"/>
    <w:rsid w:val="00BD52CA"/>
    <w:rsid w:val="00BD5979"/>
    <w:rsid w:val="00BD6F8F"/>
    <w:rsid w:val="00BD79E1"/>
    <w:rsid w:val="00BE195E"/>
    <w:rsid w:val="00BE20BB"/>
    <w:rsid w:val="00BE2160"/>
    <w:rsid w:val="00BE293C"/>
    <w:rsid w:val="00BE69AD"/>
    <w:rsid w:val="00BF23A6"/>
    <w:rsid w:val="00BF3267"/>
    <w:rsid w:val="00BF3AFB"/>
    <w:rsid w:val="00BF482B"/>
    <w:rsid w:val="00BF539A"/>
    <w:rsid w:val="00C01412"/>
    <w:rsid w:val="00C023DD"/>
    <w:rsid w:val="00C02CA0"/>
    <w:rsid w:val="00C02D27"/>
    <w:rsid w:val="00C02DDB"/>
    <w:rsid w:val="00C03214"/>
    <w:rsid w:val="00C03803"/>
    <w:rsid w:val="00C047C4"/>
    <w:rsid w:val="00C0512F"/>
    <w:rsid w:val="00C06D3A"/>
    <w:rsid w:val="00C0775B"/>
    <w:rsid w:val="00C0780D"/>
    <w:rsid w:val="00C07BEA"/>
    <w:rsid w:val="00C100B5"/>
    <w:rsid w:val="00C1209C"/>
    <w:rsid w:val="00C12514"/>
    <w:rsid w:val="00C15601"/>
    <w:rsid w:val="00C15A91"/>
    <w:rsid w:val="00C22F95"/>
    <w:rsid w:val="00C2368E"/>
    <w:rsid w:val="00C24C13"/>
    <w:rsid w:val="00C24F29"/>
    <w:rsid w:val="00C250DA"/>
    <w:rsid w:val="00C3059A"/>
    <w:rsid w:val="00C30662"/>
    <w:rsid w:val="00C317D7"/>
    <w:rsid w:val="00C31EA0"/>
    <w:rsid w:val="00C3253A"/>
    <w:rsid w:val="00C33C7F"/>
    <w:rsid w:val="00C34186"/>
    <w:rsid w:val="00C34246"/>
    <w:rsid w:val="00C35DE6"/>
    <w:rsid w:val="00C366DA"/>
    <w:rsid w:val="00C36B76"/>
    <w:rsid w:val="00C419E8"/>
    <w:rsid w:val="00C41A05"/>
    <w:rsid w:val="00C41AAE"/>
    <w:rsid w:val="00C42C15"/>
    <w:rsid w:val="00C432FC"/>
    <w:rsid w:val="00C4346F"/>
    <w:rsid w:val="00C436C5"/>
    <w:rsid w:val="00C43972"/>
    <w:rsid w:val="00C445CB"/>
    <w:rsid w:val="00C45B03"/>
    <w:rsid w:val="00C463A0"/>
    <w:rsid w:val="00C466D7"/>
    <w:rsid w:val="00C5129D"/>
    <w:rsid w:val="00C51675"/>
    <w:rsid w:val="00C5209C"/>
    <w:rsid w:val="00C53A44"/>
    <w:rsid w:val="00C547E9"/>
    <w:rsid w:val="00C550C1"/>
    <w:rsid w:val="00C55335"/>
    <w:rsid w:val="00C57554"/>
    <w:rsid w:val="00C648BC"/>
    <w:rsid w:val="00C67DCF"/>
    <w:rsid w:val="00C70A85"/>
    <w:rsid w:val="00C70FD3"/>
    <w:rsid w:val="00C75150"/>
    <w:rsid w:val="00C7547A"/>
    <w:rsid w:val="00C767BA"/>
    <w:rsid w:val="00C76862"/>
    <w:rsid w:val="00C771CB"/>
    <w:rsid w:val="00C77DAC"/>
    <w:rsid w:val="00C81D74"/>
    <w:rsid w:val="00C82F23"/>
    <w:rsid w:val="00C83254"/>
    <w:rsid w:val="00C85631"/>
    <w:rsid w:val="00C9097D"/>
    <w:rsid w:val="00C90B8B"/>
    <w:rsid w:val="00C91704"/>
    <w:rsid w:val="00C92F8D"/>
    <w:rsid w:val="00C94ACD"/>
    <w:rsid w:val="00C96787"/>
    <w:rsid w:val="00C968C8"/>
    <w:rsid w:val="00CA212C"/>
    <w:rsid w:val="00CA2C95"/>
    <w:rsid w:val="00CA3F2B"/>
    <w:rsid w:val="00CA4473"/>
    <w:rsid w:val="00CA45AA"/>
    <w:rsid w:val="00CA4813"/>
    <w:rsid w:val="00CA5D8C"/>
    <w:rsid w:val="00CA69AB"/>
    <w:rsid w:val="00CA6A26"/>
    <w:rsid w:val="00CA7ECA"/>
    <w:rsid w:val="00CB11DD"/>
    <w:rsid w:val="00CB3FF5"/>
    <w:rsid w:val="00CB5676"/>
    <w:rsid w:val="00CB6F3C"/>
    <w:rsid w:val="00CB7D3A"/>
    <w:rsid w:val="00CC0195"/>
    <w:rsid w:val="00CC13F7"/>
    <w:rsid w:val="00CC2D3E"/>
    <w:rsid w:val="00CC312C"/>
    <w:rsid w:val="00CC6539"/>
    <w:rsid w:val="00CD075E"/>
    <w:rsid w:val="00CD1547"/>
    <w:rsid w:val="00CD335D"/>
    <w:rsid w:val="00CD354F"/>
    <w:rsid w:val="00CD38E5"/>
    <w:rsid w:val="00CD41EF"/>
    <w:rsid w:val="00CD4B51"/>
    <w:rsid w:val="00CD50A0"/>
    <w:rsid w:val="00CE1DBB"/>
    <w:rsid w:val="00CE2C65"/>
    <w:rsid w:val="00CE2E57"/>
    <w:rsid w:val="00CE2EAE"/>
    <w:rsid w:val="00CE5490"/>
    <w:rsid w:val="00CE73F7"/>
    <w:rsid w:val="00CF130C"/>
    <w:rsid w:val="00CF27C4"/>
    <w:rsid w:val="00CF5BF2"/>
    <w:rsid w:val="00CF636A"/>
    <w:rsid w:val="00CF6F8B"/>
    <w:rsid w:val="00D01053"/>
    <w:rsid w:val="00D037DA"/>
    <w:rsid w:val="00D03C7F"/>
    <w:rsid w:val="00D04208"/>
    <w:rsid w:val="00D04392"/>
    <w:rsid w:val="00D04BBE"/>
    <w:rsid w:val="00D04CA1"/>
    <w:rsid w:val="00D0505F"/>
    <w:rsid w:val="00D11111"/>
    <w:rsid w:val="00D119D3"/>
    <w:rsid w:val="00D12461"/>
    <w:rsid w:val="00D1268A"/>
    <w:rsid w:val="00D12B08"/>
    <w:rsid w:val="00D132B3"/>
    <w:rsid w:val="00D137F2"/>
    <w:rsid w:val="00D14129"/>
    <w:rsid w:val="00D15198"/>
    <w:rsid w:val="00D2731B"/>
    <w:rsid w:val="00D27918"/>
    <w:rsid w:val="00D3094A"/>
    <w:rsid w:val="00D30DB4"/>
    <w:rsid w:val="00D316FD"/>
    <w:rsid w:val="00D36195"/>
    <w:rsid w:val="00D37472"/>
    <w:rsid w:val="00D41A70"/>
    <w:rsid w:val="00D435AB"/>
    <w:rsid w:val="00D505AC"/>
    <w:rsid w:val="00D519D5"/>
    <w:rsid w:val="00D5238F"/>
    <w:rsid w:val="00D53D22"/>
    <w:rsid w:val="00D54D44"/>
    <w:rsid w:val="00D55B49"/>
    <w:rsid w:val="00D56A46"/>
    <w:rsid w:val="00D56FA4"/>
    <w:rsid w:val="00D579E1"/>
    <w:rsid w:val="00D57DA6"/>
    <w:rsid w:val="00D60BCC"/>
    <w:rsid w:val="00D61994"/>
    <w:rsid w:val="00D63315"/>
    <w:rsid w:val="00D640D2"/>
    <w:rsid w:val="00D64F8F"/>
    <w:rsid w:val="00D65081"/>
    <w:rsid w:val="00D713A9"/>
    <w:rsid w:val="00D715A4"/>
    <w:rsid w:val="00D73D1A"/>
    <w:rsid w:val="00D751E9"/>
    <w:rsid w:val="00D75348"/>
    <w:rsid w:val="00D75DFF"/>
    <w:rsid w:val="00D7658F"/>
    <w:rsid w:val="00D76C23"/>
    <w:rsid w:val="00D80F1D"/>
    <w:rsid w:val="00D81977"/>
    <w:rsid w:val="00D81BB2"/>
    <w:rsid w:val="00D82F7D"/>
    <w:rsid w:val="00D86844"/>
    <w:rsid w:val="00D87698"/>
    <w:rsid w:val="00D87939"/>
    <w:rsid w:val="00D906BE"/>
    <w:rsid w:val="00D9310C"/>
    <w:rsid w:val="00D94914"/>
    <w:rsid w:val="00D94E09"/>
    <w:rsid w:val="00D955FA"/>
    <w:rsid w:val="00D96392"/>
    <w:rsid w:val="00D967DE"/>
    <w:rsid w:val="00D979A6"/>
    <w:rsid w:val="00DA2319"/>
    <w:rsid w:val="00DA408E"/>
    <w:rsid w:val="00DA6FEB"/>
    <w:rsid w:val="00DB008B"/>
    <w:rsid w:val="00DB03E4"/>
    <w:rsid w:val="00DB083F"/>
    <w:rsid w:val="00DB104F"/>
    <w:rsid w:val="00DB1092"/>
    <w:rsid w:val="00DB2D54"/>
    <w:rsid w:val="00DB4564"/>
    <w:rsid w:val="00DB5B84"/>
    <w:rsid w:val="00DB6296"/>
    <w:rsid w:val="00DB6839"/>
    <w:rsid w:val="00DB72E7"/>
    <w:rsid w:val="00DC058D"/>
    <w:rsid w:val="00DC0DFB"/>
    <w:rsid w:val="00DC3FB3"/>
    <w:rsid w:val="00DC505B"/>
    <w:rsid w:val="00DC577A"/>
    <w:rsid w:val="00DC582C"/>
    <w:rsid w:val="00DC7C2E"/>
    <w:rsid w:val="00DD0361"/>
    <w:rsid w:val="00DD4847"/>
    <w:rsid w:val="00DD51D4"/>
    <w:rsid w:val="00DD58C4"/>
    <w:rsid w:val="00DD5B75"/>
    <w:rsid w:val="00DD753A"/>
    <w:rsid w:val="00DD7A06"/>
    <w:rsid w:val="00DE2E45"/>
    <w:rsid w:val="00DE3237"/>
    <w:rsid w:val="00DE374A"/>
    <w:rsid w:val="00DE56B4"/>
    <w:rsid w:val="00DE607B"/>
    <w:rsid w:val="00DE6BFC"/>
    <w:rsid w:val="00DE72F9"/>
    <w:rsid w:val="00DF0361"/>
    <w:rsid w:val="00DF1DE8"/>
    <w:rsid w:val="00DF22AF"/>
    <w:rsid w:val="00DF3591"/>
    <w:rsid w:val="00DF3ED7"/>
    <w:rsid w:val="00E000C5"/>
    <w:rsid w:val="00E00719"/>
    <w:rsid w:val="00E00A0B"/>
    <w:rsid w:val="00E00FA5"/>
    <w:rsid w:val="00E02404"/>
    <w:rsid w:val="00E02A3E"/>
    <w:rsid w:val="00E0472B"/>
    <w:rsid w:val="00E04F60"/>
    <w:rsid w:val="00E05BA0"/>
    <w:rsid w:val="00E06351"/>
    <w:rsid w:val="00E075E1"/>
    <w:rsid w:val="00E07F18"/>
    <w:rsid w:val="00E13AD2"/>
    <w:rsid w:val="00E13E14"/>
    <w:rsid w:val="00E16C0C"/>
    <w:rsid w:val="00E17472"/>
    <w:rsid w:val="00E201E6"/>
    <w:rsid w:val="00E2455D"/>
    <w:rsid w:val="00E26E14"/>
    <w:rsid w:val="00E306AB"/>
    <w:rsid w:val="00E308BC"/>
    <w:rsid w:val="00E30A79"/>
    <w:rsid w:val="00E32B61"/>
    <w:rsid w:val="00E33678"/>
    <w:rsid w:val="00E35C1F"/>
    <w:rsid w:val="00E368F4"/>
    <w:rsid w:val="00E36C8E"/>
    <w:rsid w:val="00E37213"/>
    <w:rsid w:val="00E40485"/>
    <w:rsid w:val="00E43294"/>
    <w:rsid w:val="00E5286A"/>
    <w:rsid w:val="00E53321"/>
    <w:rsid w:val="00E56EF2"/>
    <w:rsid w:val="00E60D1D"/>
    <w:rsid w:val="00E64829"/>
    <w:rsid w:val="00E65925"/>
    <w:rsid w:val="00E65FDC"/>
    <w:rsid w:val="00E71E31"/>
    <w:rsid w:val="00E7558C"/>
    <w:rsid w:val="00E75824"/>
    <w:rsid w:val="00E75846"/>
    <w:rsid w:val="00E76AD5"/>
    <w:rsid w:val="00E77AF1"/>
    <w:rsid w:val="00E77EC7"/>
    <w:rsid w:val="00E80691"/>
    <w:rsid w:val="00E810AB"/>
    <w:rsid w:val="00E81848"/>
    <w:rsid w:val="00E86B4B"/>
    <w:rsid w:val="00E87F86"/>
    <w:rsid w:val="00E92934"/>
    <w:rsid w:val="00E929D3"/>
    <w:rsid w:val="00E971FD"/>
    <w:rsid w:val="00EA0039"/>
    <w:rsid w:val="00EA09BF"/>
    <w:rsid w:val="00EA206C"/>
    <w:rsid w:val="00EA336A"/>
    <w:rsid w:val="00EA3A91"/>
    <w:rsid w:val="00EA4FC0"/>
    <w:rsid w:val="00EA69EB"/>
    <w:rsid w:val="00EB025D"/>
    <w:rsid w:val="00EB11BD"/>
    <w:rsid w:val="00EB23B4"/>
    <w:rsid w:val="00EB254D"/>
    <w:rsid w:val="00EB29FF"/>
    <w:rsid w:val="00EB3ED9"/>
    <w:rsid w:val="00EB5284"/>
    <w:rsid w:val="00EB560A"/>
    <w:rsid w:val="00EB5DF0"/>
    <w:rsid w:val="00EB72C8"/>
    <w:rsid w:val="00EB7D06"/>
    <w:rsid w:val="00EC0F50"/>
    <w:rsid w:val="00EC2888"/>
    <w:rsid w:val="00EC2E9A"/>
    <w:rsid w:val="00EC552F"/>
    <w:rsid w:val="00EC5531"/>
    <w:rsid w:val="00EC69DC"/>
    <w:rsid w:val="00ED11C3"/>
    <w:rsid w:val="00ED1D9D"/>
    <w:rsid w:val="00ED436D"/>
    <w:rsid w:val="00ED4D4A"/>
    <w:rsid w:val="00ED695E"/>
    <w:rsid w:val="00EE068C"/>
    <w:rsid w:val="00EE13B6"/>
    <w:rsid w:val="00EE32E0"/>
    <w:rsid w:val="00EE4659"/>
    <w:rsid w:val="00EE6A2B"/>
    <w:rsid w:val="00EE77F2"/>
    <w:rsid w:val="00EF1FA1"/>
    <w:rsid w:val="00EF286C"/>
    <w:rsid w:val="00EF7A76"/>
    <w:rsid w:val="00F00F0A"/>
    <w:rsid w:val="00F02801"/>
    <w:rsid w:val="00F03886"/>
    <w:rsid w:val="00F0533C"/>
    <w:rsid w:val="00F07DD8"/>
    <w:rsid w:val="00F10BD8"/>
    <w:rsid w:val="00F121EF"/>
    <w:rsid w:val="00F1270A"/>
    <w:rsid w:val="00F12AB8"/>
    <w:rsid w:val="00F17038"/>
    <w:rsid w:val="00F20072"/>
    <w:rsid w:val="00F22867"/>
    <w:rsid w:val="00F324A8"/>
    <w:rsid w:val="00F34277"/>
    <w:rsid w:val="00F34F88"/>
    <w:rsid w:val="00F35095"/>
    <w:rsid w:val="00F352BF"/>
    <w:rsid w:val="00F37E26"/>
    <w:rsid w:val="00F4219E"/>
    <w:rsid w:val="00F4255D"/>
    <w:rsid w:val="00F42896"/>
    <w:rsid w:val="00F42D85"/>
    <w:rsid w:val="00F437A5"/>
    <w:rsid w:val="00F466A6"/>
    <w:rsid w:val="00F475BC"/>
    <w:rsid w:val="00F519DC"/>
    <w:rsid w:val="00F5377E"/>
    <w:rsid w:val="00F55B93"/>
    <w:rsid w:val="00F55F26"/>
    <w:rsid w:val="00F5740D"/>
    <w:rsid w:val="00F5755D"/>
    <w:rsid w:val="00F611B9"/>
    <w:rsid w:val="00F6154F"/>
    <w:rsid w:val="00F636FC"/>
    <w:rsid w:val="00F63798"/>
    <w:rsid w:val="00F656A7"/>
    <w:rsid w:val="00F6597B"/>
    <w:rsid w:val="00F67054"/>
    <w:rsid w:val="00F704C2"/>
    <w:rsid w:val="00F712C2"/>
    <w:rsid w:val="00F727DF"/>
    <w:rsid w:val="00F7343F"/>
    <w:rsid w:val="00F749B2"/>
    <w:rsid w:val="00F753D8"/>
    <w:rsid w:val="00F76361"/>
    <w:rsid w:val="00F82737"/>
    <w:rsid w:val="00F82EDB"/>
    <w:rsid w:val="00F84767"/>
    <w:rsid w:val="00F84B65"/>
    <w:rsid w:val="00F90499"/>
    <w:rsid w:val="00F90CEB"/>
    <w:rsid w:val="00F90EC2"/>
    <w:rsid w:val="00F91B33"/>
    <w:rsid w:val="00F93925"/>
    <w:rsid w:val="00F944CF"/>
    <w:rsid w:val="00F95112"/>
    <w:rsid w:val="00F956BA"/>
    <w:rsid w:val="00F96BC0"/>
    <w:rsid w:val="00F96D1B"/>
    <w:rsid w:val="00F96EEC"/>
    <w:rsid w:val="00FA02AA"/>
    <w:rsid w:val="00FA17C0"/>
    <w:rsid w:val="00FA2B75"/>
    <w:rsid w:val="00FA5AD2"/>
    <w:rsid w:val="00FA5C3D"/>
    <w:rsid w:val="00FA6AD7"/>
    <w:rsid w:val="00FB5137"/>
    <w:rsid w:val="00FC1720"/>
    <w:rsid w:val="00FC1996"/>
    <w:rsid w:val="00FC1E43"/>
    <w:rsid w:val="00FC40AF"/>
    <w:rsid w:val="00FC427B"/>
    <w:rsid w:val="00FC458E"/>
    <w:rsid w:val="00FC6338"/>
    <w:rsid w:val="00FD02B7"/>
    <w:rsid w:val="00FD228F"/>
    <w:rsid w:val="00FD2BB0"/>
    <w:rsid w:val="00FD3932"/>
    <w:rsid w:val="00FD3E30"/>
    <w:rsid w:val="00FD5584"/>
    <w:rsid w:val="00FD5D3F"/>
    <w:rsid w:val="00FD61FA"/>
    <w:rsid w:val="00FD623F"/>
    <w:rsid w:val="00FD7BE6"/>
    <w:rsid w:val="00FE1E84"/>
    <w:rsid w:val="00FE2596"/>
    <w:rsid w:val="00FE3ED0"/>
    <w:rsid w:val="00FE401D"/>
    <w:rsid w:val="00FE6729"/>
    <w:rsid w:val="00FE6EAC"/>
    <w:rsid w:val="00FE774B"/>
    <w:rsid w:val="00FF0BB3"/>
    <w:rsid w:val="00FF0C9D"/>
    <w:rsid w:val="00FF33FC"/>
    <w:rsid w:val="00FF3969"/>
    <w:rsid w:val="00FF4C01"/>
    <w:rsid w:val="00FF542D"/>
    <w:rsid w:val="00FF6A61"/>
    <w:rsid w:val="00FF6C9B"/>
    <w:rsid w:val="00FF73FE"/>
    <w:rsid w:val="00FF74CF"/>
    <w:rsid w:val="00FF7E8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rules v:ext="edit">
        <o:r id="V:Rule3" type="connector" idref="#Straight Arrow Connector 1"/>
        <o:r id="V:Rule4" type="connector" idref="#Straight Arrow Connector 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ocked="1" w:semiHidden="1" w:uiPriority="0" w:unhideWhenUsed="1"/>
    <w:lsdException w:name="index 2" w:locked="1" w:semiHidden="1" w:uiPriority="0" w:unhideWhenUsed="1"/>
    <w:lsdException w:name="index 3" w:locked="1" w:semiHidden="1" w:uiPriority="0"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39"/>
    <w:lsdException w:name="toc 5"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iPriority="0"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iPriority="0"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20" w:qFormat="1"/>
    <w:lsdException w:name="Document Map" w:locked="1" w:semiHidden="1" w:unhideWhenUsed="1"/>
    <w:lsdException w:name="Plain Text" w:locked="1" w:semiHidden="1" w:unhideWhenUsed="1"/>
    <w:lsdException w:name="E-mail Signature" w:locked="1" w:semiHidden="1" w:uiPriority="0"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iPriority="0"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CA45AA"/>
    <w:rPr>
      <w:sz w:val="24"/>
      <w:szCs w:val="24"/>
    </w:rPr>
  </w:style>
  <w:style w:type="paragraph" w:styleId="Heading1">
    <w:name w:val="heading 1"/>
    <w:basedOn w:val="Normal"/>
    <w:next w:val="Normal"/>
    <w:link w:val="Heading1Char"/>
    <w:uiPriority w:val="9"/>
    <w:qFormat/>
    <w:rsid w:val="00003F7F"/>
    <w:pPr>
      <w:keepNext/>
      <w:spacing w:before="120" w:after="120"/>
      <w:outlineLvl w:val="0"/>
    </w:pPr>
    <w:rPr>
      <w:rFonts w:ascii="Times New Roman Bold" w:hAnsi="Times New Roman Bold"/>
      <w:b/>
      <w:bCs/>
      <w:caps/>
    </w:rPr>
  </w:style>
  <w:style w:type="paragraph" w:styleId="Heading2">
    <w:name w:val="heading 2"/>
    <w:basedOn w:val="Normal"/>
    <w:next w:val="Normal"/>
    <w:link w:val="Heading2Char"/>
    <w:uiPriority w:val="9"/>
    <w:qFormat/>
    <w:rsid w:val="00003F7F"/>
    <w:pPr>
      <w:keepNext/>
      <w:spacing w:before="240" w:after="240"/>
      <w:ind w:left="720" w:hanging="720"/>
      <w:outlineLvl w:val="1"/>
    </w:pPr>
    <w:rPr>
      <w:rFonts w:cs="Arial"/>
      <w:b/>
      <w:bCs/>
      <w:iCs/>
      <w:szCs w:val="28"/>
    </w:rPr>
  </w:style>
  <w:style w:type="paragraph" w:styleId="Heading3">
    <w:name w:val="heading 3"/>
    <w:basedOn w:val="Normal"/>
    <w:next w:val="Normal"/>
    <w:link w:val="Heading3Char"/>
    <w:uiPriority w:val="9"/>
    <w:qFormat/>
    <w:rsid w:val="005236D7"/>
    <w:pPr>
      <w:keepNext/>
      <w:spacing w:before="240" w:after="120" w:line="320" w:lineRule="atLeast"/>
      <w:ind w:left="810" w:hanging="810"/>
      <w:outlineLvl w:val="2"/>
    </w:pPr>
    <w:rPr>
      <w:rFonts w:cs="Arial"/>
      <w:b/>
      <w:bCs/>
      <w:i/>
      <w:iCs/>
      <w:szCs w:val="22"/>
      <w:lang w:val="en-CA"/>
    </w:rPr>
  </w:style>
  <w:style w:type="paragraph" w:styleId="Heading4">
    <w:name w:val="heading 4"/>
    <w:basedOn w:val="StyleHeading3Before0Hanging069LinespacingAtl"/>
    <w:next w:val="Normal"/>
    <w:link w:val="Heading4Char"/>
    <w:uiPriority w:val="9"/>
    <w:qFormat/>
    <w:rsid w:val="005236D7"/>
    <w:pPr>
      <w:tabs>
        <w:tab w:val="left" w:pos="990"/>
      </w:tabs>
      <w:ind w:left="990" w:hanging="990"/>
      <w:outlineLvl w:val="3"/>
    </w:pPr>
  </w:style>
  <w:style w:type="paragraph" w:styleId="Heading5">
    <w:name w:val="heading 5"/>
    <w:basedOn w:val="Normal"/>
    <w:next w:val="Normal"/>
    <w:link w:val="Heading5Char"/>
    <w:uiPriority w:val="9"/>
    <w:qFormat/>
    <w:rsid w:val="00003F7F"/>
    <w:pPr>
      <w:keepNext/>
      <w:widowControl w:val="0"/>
      <w:outlineLvl w:val="4"/>
    </w:pPr>
    <w:rPr>
      <w:rFonts w:ascii="Arial" w:hAnsi="Arial" w:cs="Arial"/>
      <w:b/>
      <w:bCs/>
      <w:sz w:val="20"/>
      <w:szCs w:val="20"/>
      <w:u w:val="single"/>
    </w:rPr>
  </w:style>
  <w:style w:type="paragraph" w:styleId="Heading6">
    <w:name w:val="heading 6"/>
    <w:basedOn w:val="Normal"/>
    <w:next w:val="Normal"/>
    <w:link w:val="Heading6Char"/>
    <w:uiPriority w:val="9"/>
    <w:qFormat/>
    <w:rsid w:val="00003F7F"/>
    <w:pPr>
      <w:keepNext/>
      <w:jc w:val="center"/>
      <w:outlineLvl w:val="5"/>
    </w:pPr>
    <w:rPr>
      <w:rFonts w:ascii="Arial" w:hAnsi="Arial" w:cs="Arial"/>
      <w:b/>
      <w:bCs/>
    </w:rPr>
  </w:style>
  <w:style w:type="paragraph" w:styleId="Heading7">
    <w:name w:val="heading 7"/>
    <w:basedOn w:val="Normal"/>
    <w:next w:val="Normal"/>
    <w:link w:val="Heading7Char"/>
    <w:uiPriority w:val="9"/>
    <w:qFormat/>
    <w:rsid w:val="00003F7F"/>
    <w:pPr>
      <w:keepNext/>
      <w:jc w:val="center"/>
      <w:outlineLvl w:val="6"/>
    </w:pPr>
    <w:rPr>
      <w:b/>
      <w:snapToGrid w:val="0"/>
      <w:szCs w:val="22"/>
      <w:u w:val="single"/>
    </w:rPr>
  </w:style>
  <w:style w:type="paragraph" w:styleId="Heading8">
    <w:name w:val="heading 8"/>
    <w:basedOn w:val="Normal"/>
    <w:next w:val="Normal"/>
    <w:link w:val="Heading8Char"/>
    <w:uiPriority w:val="9"/>
    <w:qFormat/>
    <w:rsid w:val="00003F7F"/>
    <w:pPr>
      <w:keepNext/>
      <w:widowControl w:val="0"/>
      <w:ind w:left="1440" w:hanging="720"/>
      <w:outlineLvl w:val="7"/>
    </w:pPr>
    <w:rPr>
      <w:rFonts w:ascii="Arial" w:hAnsi="Arial" w:cs="Arial"/>
      <w:b/>
      <w:bCs/>
      <w:sz w:val="20"/>
      <w:szCs w:val="20"/>
      <w:u w:val="single"/>
    </w:rPr>
  </w:style>
  <w:style w:type="paragraph" w:styleId="Heading9">
    <w:name w:val="heading 9"/>
    <w:basedOn w:val="Normal"/>
    <w:next w:val="Normal"/>
    <w:link w:val="Heading9Char"/>
    <w:uiPriority w:val="9"/>
    <w:qFormat/>
    <w:rsid w:val="00003F7F"/>
    <w:pPr>
      <w:keepNext/>
      <w:widowControl w:val="0"/>
      <w:ind w:right="-360" w:firstLine="720"/>
      <w:outlineLvl w:val="8"/>
    </w:pPr>
    <w:rPr>
      <w:rFonts w:ascii="Arial" w:hAnsi="Arial" w:cs="Arial"/>
      <w:b/>
      <w:bCs/>
      <w:sz w:val="20"/>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3059A"/>
    <w:rPr>
      <w:rFonts w:ascii="Times New Roman Bold" w:hAnsi="Times New Roman Bold"/>
      <w:b/>
      <w:bCs/>
      <w:caps/>
      <w:sz w:val="24"/>
      <w:szCs w:val="24"/>
    </w:rPr>
  </w:style>
  <w:style w:type="character" w:customStyle="1" w:styleId="Heading2Char">
    <w:name w:val="Heading 2 Char"/>
    <w:basedOn w:val="DefaultParagraphFont"/>
    <w:link w:val="Heading2"/>
    <w:uiPriority w:val="9"/>
    <w:locked/>
    <w:rsid w:val="00A20F7A"/>
    <w:rPr>
      <w:rFonts w:cs="Arial"/>
      <w:b/>
      <w:bCs/>
      <w:iCs/>
      <w:sz w:val="24"/>
      <w:szCs w:val="28"/>
    </w:rPr>
  </w:style>
  <w:style w:type="character" w:customStyle="1" w:styleId="Heading3Char">
    <w:name w:val="Heading 3 Char"/>
    <w:basedOn w:val="DefaultParagraphFont"/>
    <w:link w:val="Heading3"/>
    <w:uiPriority w:val="9"/>
    <w:locked/>
    <w:rsid w:val="005236D7"/>
    <w:rPr>
      <w:rFonts w:cs="Arial"/>
      <w:b/>
      <w:bCs/>
      <w:i/>
      <w:iCs/>
      <w:sz w:val="24"/>
      <w:lang w:val="en-CA"/>
    </w:rPr>
  </w:style>
  <w:style w:type="character" w:customStyle="1" w:styleId="Heading4Char">
    <w:name w:val="Heading 4 Char"/>
    <w:basedOn w:val="DefaultParagraphFont"/>
    <w:link w:val="Heading4"/>
    <w:uiPriority w:val="9"/>
    <w:locked/>
    <w:rsid w:val="005236D7"/>
    <w:rPr>
      <w:rFonts w:cs="Arial"/>
      <w:b/>
      <w:bCs/>
      <w:i/>
      <w:iCs/>
      <w:sz w:val="24"/>
      <w:lang w:val="en-CA"/>
    </w:rPr>
  </w:style>
  <w:style w:type="character" w:customStyle="1" w:styleId="Heading5Char">
    <w:name w:val="Heading 5 Char"/>
    <w:basedOn w:val="DefaultParagraphFont"/>
    <w:link w:val="Heading5"/>
    <w:uiPriority w:val="9"/>
    <w:locked/>
    <w:rsid w:val="00435077"/>
    <w:rPr>
      <w:rFonts w:ascii="Arial" w:hAnsi="Arial" w:cs="Arial"/>
      <w:b/>
      <w:bCs/>
      <w:sz w:val="20"/>
      <w:szCs w:val="20"/>
      <w:u w:val="single"/>
    </w:rPr>
  </w:style>
  <w:style w:type="character" w:customStyle="1" w:styleId="Heading6Char">
    <w:name w:val="Heading 6 Char"/>
    <w:basedOn w:val="DefaultParagraphFont"/>
    <w:link w:val="Heading6"/>
    <w:uiPriority w:val="9"/>
    <w:locked/>
    <w:rsid w:val="00435077"/>
    <w:rPr>
      <w:rFonts w:ascii="Arial" w:hAnsi="Arial" w:cs="Arial"/>
      <w:b/>
      <w:bCs/>
      <w:sz w:val="24"/>
      <w:szCs w:val="24"/>
    </w:rPr>
  </w:style>
  <w:style w:type="character" w:customStyle="1" w:styleId="Heading7Char">
    <w:name w:val="Heading 7 Char"/>
    <w:basedOn w:val="DefaultParagraphFont"/>
    <w:link w:val="Heading7"/>
    <w:uiPriority w:val="9"/>
    <w:locked/>
    <w:rsid w:val="00003F7F"/>
    <w:rPr>
      <w:b/>
      <w:noProof w:val="0"/>
      <w:snapToGrid w:val="0"/>
      <w:sz w:val="24"/>
      <w:u w:val="single"/>
      <w:lang w:val="en-US" w:eastAsia="en-US" w:bidi="ar-SA"/>
    </w:rPr>
  </w:style>
  <w:style w:type="character" w:customStyle="1" w:styleId="Heading8Char">
    <w:name w:val="Heading 8 Char"/>
    <w:basedOn w:val="DefaultParagraphFont"/>
    <w:link w:val="Heading8"/>
    <w:uiPriority w:val="9"/>
    <w:locked/>
    <w:rsid w:val="00435077"/>
    <w:rPr>
      <w:rFonts w:ascii="Arial" w:hAnsi="Arial" w:cs="Arial"/>
      <w:b/>
      <w:bCs/>
      <w:sz w:val="20"/>
      <w:szCs w:val="20"/>
      <w:u w:val="single"/>
    </w:rPr>
  </w:style>
  <w:style w:type="character" w:customStyle="1" w:styleId="Heading9Char">
    <w:name w:val="Heading 9 Char"/>
    <w:basedOn w:val="DefaultParagraphFont"/>
    <w:link w:val="Heading9"/>
    <w:uiPriority w:val="9"/>
    <w:locked/>
    <w:rsid w:val="00435077"/>
    <w:rPr>
      <w:rFonts w:ascii="Arial" w:hAnsi="Arial" w:cs="Arial"/>
      <w:b/>
      <w:bCs/>
      <w:sz w:val="20"/>
      <w:szCs w:val="20"/>
      <w:u w:val="single"/>
    </w:rPr>
  </w:style>
  <w:style w:type="paragraph" w:styleId="BodyText">
    <w:name w:val="Body Text"/>
    <w:basedOn w:val="Normal"/>
    <w:link w:val="BodyTextChar"/>
    <w:rsid w:val="005236D7"/>
    <w:pPr>
      <w:spacing w:before="120" w:after="120" w:line="360" w:lineRule="auto"/>
      <w:ind w:firstLine="720"/>
    </w:pPr>
    <w:rPr>
      <w:rFonts w:asciiTheme="majorBidi" w:hAnsiTheme="majorBidi" w:cstheme="majorBidi"/>
    </w:rPr>
  </w:style>
  <w:style w:type="character" w:customStyle="1" w:styleId="BodyTextChar">
    <w:name w:val="Body Text Char"/>
    <w:basedOn w:val="DefaultParagraphFont"/>
    <w:link w:val="BodyText"/>
    <w:locked/>
    <w:rsid w:val="005236D7"/>
    <w:rPr>
      <w:rFonts w:asciiTheme="majorBidi" w:hAnsiTheme="majorBidi" w:cstheme="majorBidi"/>
      <w:sz w:val="24"/>
      <w:szCs w:val="24"/>
    </w:rPr>
  </w:style>
  <w:style w:type="character" w:customStyle="1" w:styleId="CharChar">
    <w:name w:val="Char Char"/>
    <w:basedOn w:val="DefaultParagraphFont"/>
    <w:uiPriority w:val="99"/>
    <w:rsid w:val="00A9639B"/>
    <w:rPr>
      <w:rFonts w:cs="Times New Roman"/>
      <w:sz w:val="24"/>
      <w:lang w:val="en-US" w:eastAsia="en-US" w:bidi="ar-SA"/>
    </w:rPr>
  </w:style>
  <w:style w:type="character" w:customStyle="1" w:styleId="Heading1CharChar">
    <w:name w:val="Heading 1 Char Char"/>
    <w:basedOn w:val="DefaultParagraphFont"/>
    <w:uiPriority w:val="99"/>
    <w:rsid w:val="00A9639B"/>
    <w:rPr>
      <w:rFonts w:ascii="Arial" w:hAnsi="Arial" w:cs="Arial"/>
      <w:b/>
      <w:sz w:val="28"/>
      <w:lang w:val="en-US" w:eastAsia="en-US" w:bidi="ar-SA"/>
    </w:rPr>
  </w:style>
  <w:style w:type="character" w:customStyle="1" w:styleId="Heading2CharChar">
    <w:name w:val="Heading 2 Char Char"/>
    <w:basedOn w:val="DefaultParagraphFont"/>
    <w:uiPriority w:val="99"/>
    <w:rsid w:val="00A9639B"/>
    <w:rPr>
      <w:rFonts w:ascii="Arial" w:hAnsi="Arial" w:cs="Arial"/>
      <w:b/>
      <w:bCs/>
      <w:iCs/>
      <w:sz w:val="28"/>
      <w:szCs w:val="28"/>
      <w:lang w:val="en-US" w:eastAsia="en-US" w:bidi="ar-SA"/>
    </w:rPr>
  </w:style>
  <w:style w:type="paragraph" w:styleId="BalloonText">
    <w:name w:val="Balloon Text"/>
    <w:basedOn w:val="Normal"/>
    <w:link w:val="BalloonTextChar"/>
    <w:uiPriority w:val="99"/>
    <w:semiHidden/>
    <w:rsid w:val="00003F7F"/>
    <w:pPr>
      <w:numPr>
        <w:numId w:val="13"/>
      </w:numPr>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35077"/>
    <w:rPr>
      <w:rFonts w:ascii="Tahoma" w:hAnsi="Tahoma" w:cs="Tahoma"/>
      <w:sz w:val="16"/>
      <w:szCs w:val="16"/>
    </w:rPr>
  </w:style>
  <w:style w:type="paragraph" w:styleId="FootnoteText">
    <w:name w:val="footnote text"/>
    <w:aliases w:val="ft,fo,footnote text Char,footnote text,ft1,fo1"/>
    <w:basedOn w:val="Normal"/>
    <w:link w:val="FootnoteTextChar1"/>
    <w:uiPriority w:val="99"/>
    <w:unhideWhenUsed/>
    <w:locked/>
    <w:rsid w:val="00310C63"/>
    <w:rPr>
      <w:sz w:val="20"/>
      <w:szCs w:val="20"/>
    </w:rPr>
  </w:style>
  <w:style w:type="character" w:customStyle="1" w:styleId="FootnoteTextChar1">
    <w:name w:val="Footnote Text Char1"/>
    <w:aliases w:val="ft Char1,fo Char1,footnote text Char Char1,footnote text Char2,ft1 Char1,fo1 Char1"/>
    <w:basedOn w:val="DefaultParagraphFont"/>
    <w:link w:val="FootnoteText"/>
    <w:uiPriority w:val="99"/>
    <w:semiHidden/>
    <w:rsid w:val="00310C63"/>
    <w:rPr>
      <w:sz w:val="20"/>
      <w:szCs w:val="20"/>
    </w:rPr>
  </w:style>
  <w:style w:type="character" w:customStyle="1" w:styleId="FootnoteTextChar">
    <w:name w:val="Footnote Text Char"/>
    <w:aliases w:val="ft Char,fo Char,footnote text Char Char,footnote text Char1,ft1 Char,fo1 Char"/>
    <w:basedOn w:val="DefaultParagraphFont"/>
    <w:uiPriority w:val="99"/>
    <w:locked/>
    <w:rsid w:val="00435077"/>
    <w:rPr>
      <w:rFonts w:cs="Times New Roman"/>
    </w:rPr>
  </w:style>
  <w:style w:type="character" w:styleId="FootnoteReference">
    <w:name w:val="footnote reference"/>
    <w:aliases w:val="fr,footnote reference"/>
    <w:basedOn w:val="DefaultParagraphFont"/>
    <w:uiPriority w:val="99"/>
    <w:unhideWhenUsed/>
    <w:locked/>
    <w:rsid w:val="00310C63"/>
    <w:rPr>
      <w:vertAlign w:val="superscript"/>
    </w:rPr>
  </w:style>
  <w:style w:type="paragraph" w:customStyle="1" w:styleId="Bullet1">
    <w:name w:val="Bullet1"/>
    <w:basedOn w:val="Normal"/>
    <w:uiPriority w:val="99"/>
    <w:rsid w:val="00A9639B"/>
    <w:pPr>
      <w:numPr>
        <w:numId w:val="2"/>
      </w:numPr>
      <w:overflowPunct w:val="0"/>
      <w:autoSpaceDE w:val="0"/>
      <w:autoSpaceDN w:val="0"/>
      <w:adjustRightInd w:val="0"/>
      <w:spacing w:after="120"/>
      <w:ind w:left="1440"/>
      <w:textAlignment w:val="baseline"/>
    </w:pPr>
  </w:style>
  <w:style w:type="paragraph" w:customStyle="1" w:styleId="5ensptotal">
    <w:name w:val="5 en sp (total)"/>
    <w:basedOn w:val="2enspsubgroup1"/>
    <w:uiPriority w:val="99"/>
    <w:rsid w:val="00571102"/>
    <w:pPr>
      <w:ind w:left="850"/>
    </w:pPr>
    <w:rPr>
      <w:rFonts w:cs="Arial"/>
    </w:rPr>
  </w:style>
  <w:style w:type="paragraph" w:customStyle="1" w:styleId="2enspsubgroup1">
    <w:name w:val="2 en sp (subgroup 1)"/>
    <w:basedOn w:val="Tabletext"/>
    <w:uiPriority w:val="99"/>
    <w:rsid w:val="00571102"/>
    <w:pPr>
      <w:ind w:left="576" w:hanging="346"/>
    </w:pPr>
    <w:rPr>
      <w:kern w:val="2"/>
    </w:rPr>
  </w:style>
  <w:style w:type="paragraph" w:customStyle="1" w:styleId="Tabletext">
    <w:name w:val="Table text"/>
    <w:basedOn w:val="Normal"/>
    <w:uiPriority w:val="99"/>
    <w:rsid w:val="00571102"/>
    <w:pPr>
      <w:keepNext/>
      <w:spacing w:before="20" w:after="20"/>
      <w:ind w:left="317" w:hanging="317"/>
    </w:pPr>
    <w:rPr>
      <w:rFonts w:ascii="Arial" w:hAnsi="Arial"/>
      <w:sz w:val="20"/>
    </w:rPr>
  </w:style>
  <w:style w:type="character" w:customStyle="1" w:styleId="TabletextChar">
    <w:name w:val="Table text Char"/>
    <w:basedOn w:val="DefaultParagraphFont"/>
    <w:uiPriority w:val="99"/>
    <w:rsid w:val="00A9639B"/>
    <w:rPr>
      <w:rFonts w:ascii="Arial" w:hAnsi="Arial" w:cs="Times New Roman"/>
      <w:lang w:val="en-US" w:eastAsia="en-US" w:bidi="ar-SA"/>
    </w:rPr>
  </w:style>
  <w:style w:type="paragraph" w:customStyle="1" w:styleId="tabletitle-continued">
    <w:name w:val="table title - continued"/>
    <w:basedOn w:val="TableTitle"/>
    <w:link w:val="tabletitle-continuedChar"/>
    <w:uiPriority w:val="99"/>
    <w:rsid w:val="00571102"/>
    <w:pPr>
      <w:ind w:left="1037" w:hanging="1037"/>
    </w:pPr>
  </w:style>
  <w:style w:type="paragraph" w:customStyle="1" w:styleId="TableTitle">
    <w:name w:val="Table Title"/>
    <w:basedOn w:val="Normal"/>
    <w:link w:val="TableTitleChar1"/>
    <w:qFormat/>
    <w:rsid w:val="00571102"/>
    <w:pPr>
      <w:keepNext/>
      <w:spacing w:before="240" w:after="120"/>
      <w:ind w:left="1035" w:hanging="1035"/>
    </w:pPr>
    <w:rPr>
      <w:rFonts w:ascii="Arial" w:eastAsia="MS Mincho" w:hAnsi="Arial"/>
      <w:b/>
      <w:kern w:val="2"/>
      <w:sz w:val="20"/>
    </w:rPr>
  </w:style>
  <w:style w:type="character" w:customStyle="1" w:styleId="TableTitleChar">
    <w:name w:val="Table Title Char"/>
    <w:basedOn w:val="DefaultParagraphFont"/>
    <w:rsid w:val="00A9639B"/>
    <w:rPr>
      <w:rFonts w:ascii="Arial" w:hAnsi="Arial" w:cs="Times New Roman"/>
      <w:b/>
      <w:lang w:val="en-US" w:eastAsia="en-US" w:bidi="ar-SA"/>
    </w:rPr>
  </w:style>
  <w:style w:type="paragraph" w:styleId="TOC1">
    <w:name w:val="toc 1"/>
    <w:basedOn w:val="Normal"/>
    <w:next w:val="Normal"/>
    <w:autoRedefine/>
    <w:uiPriority w:val="39"/>
    <w:rsid w:val="00FA02AA"/>
    <w:pPr>
      <w:tabs>
        <w:tab w:val="left" w:pos="1350"/>
        <w:tab w:val="right" w:leader="dot" w:pos="9350"/>
      </w:tabs>
      <w:spacing w:before="120" w:after="120"/>
      <w:ind w:left="360" w:hanging="360"/>
    </w:pPr>
    <w:rPr>
      <w:noProof/>
    </w:rPr>
  </w:style>
  <w:style w:type="paragraph" w:styleId="TOC2">
    <w:name w:val="toc 2"/>
    <w:basedOn w:val="Normal"/>
    <w:next w:val="Normal"/>
    <w:autoRedefine/>
    <w:uiPriority w:val="39"/>
    <w:rsid w:val="00FA02AA"/>
    <w:pPr>
      <w:tabs>
        <w:tab w:val="right" w:leader="dot" w:pos="9350"/>
      </w:tabs>
      <w:spacing w:before="120" w:after="120"/>
      <w:ind w:left="990" w:hanging="630"/>
    </w:pPr>
    <w:rPr>
      <w:noProof/>
    </w:rPr>
  </w:style>
  <w:style w:type="paragraph" w:styleId="TOC3">
    <w:name w:val="toc 3"/>
    <w:basedOn w:val="Normal"/>
    <w:next w:val="Normal"/>
    <w:uiPriority w:val="39"/>
    <w:rsid w:val="00FA02AA"/>
    <w:pPr>
      <w:tabs>
        <w:tab w:val="right" w:leader="dot" w:pos="9360"/>
      </w:tabs>
      <w:spacing w:before="80" w:after="40"/>
      <w:ind w:left="1800" w:right="720" w:hanging="720"/>
    </w:pPr>
    <w:rPr>
      <w:noProof/>
      <w:szCs w:val="20"/>
    </w:rPr>
  </w:style>
  <w:style w:type="paragraph" w:styleId="TOC4">
    <w:name w:val="toc 4"/>
    <w:basedOn w:val="Normal"/>
    <w:next w:val="Normal"/>
    <w:uiPriority w:val="39"/>
    <w:rsid w:val="00FA02AA"/>
    <w:pPr>
      <w:tabs>
        <w:tab w:val="left" w:pos="2610"/>
        <w:tab w:val="right" w:leader="dot" w:pos="9360"/>
      </w:tabs>
      <w:spacing w:before="60"/>
      <w:ind w:left="2610" w:hanging="900"/>
    </w:pPr>
    <w:rPr>
      <w:rFonts w:eastAsiaTheme="minorEastAsia" w:cstheme="minorBidi"/>
      <w:noProof/>
      <w:szCs w:val="22"/>
    </w:rPr>
  </w:style>
  <w:style w:type="paragraph" w:styleId="TOC5">
    <w:name w:val="toc 5"/>
    <w:basedOn w:val="Normal"/>
    <w:next w:val="Normal"/>
    <w:uiPriority w:val="39"/>
    <w:rsid w:val="00003F7F"/>
    <w:pPr>
      <w:tabs>
        <w:tab w:val="right" w:leader="dot" w:pos="9360"/>
      </w:tabs>
      <w:spacing w:before="40" w:after="40"/>
      <w:ind w:left="1080" w:right="720" w:hanging="1080"/>
    </w:pPr>
    <w:rPr>
      <w:noProof/>
      <w:szCs w:val="20"/>
    </w:rPr>
  </w:style>
  <w:style w:type="paragraph" w:styleId="ListBullet2">
    <w:name w:val="List Bullet 2"/>
    <w:basedOn w:val="Normal"/>
    <w:uiPriority w:val="99"/>
    <w:rsid w:val="00A9639B"/>
    <w:pPr>
      <w:tabs>
        <w:tab w:val="num" w:pos="720"/>
        <w:tab w:val="num" w:pos="1080"/>
      </w:tabs>
      <w:spacing w:before="120"/>
      <w:ind w:left="1080" w:hanging="360"/>
    </w:pPr>
  </w:style>
  <w:style w:type="paragraph" w:customStyle="1" w:styleId="bulletround">
    <w:name w:val="bullet round"/>
    <w:basedOn w:val="BodyText1"/>
    <w:uiPriority w:val="99"/>
    <w:rsid w:val="005236D7"/>
    <w:pPr>
      <w:numPr>
        <w:numId w:val="36"/>
      </w:numPr>
      <w:ind w:left="1080"/>
    </w:pPr>
  </w:style>
  <w:style w:type="character" w:customStyle="1" w:styleId="bulletroundCharChar">
    <w:name w:val="bullet round Char Char"/>
    <w:basedOn w:val="DefaultParagraphFont"/>
    <w:uiPriority w:val="99"/>
    <w:rsid w:val="00A9639B"/>
    <w:rPr>
      <w:rFonts w:cs="Arial"/>
      <w:sz w:val="24"/>
      <w:lang w:val="en-US" w:eastAsia="en-US" w:bidi="ar-SA"/>
    </w:rPr>
  </w:style>
  <w:style w:type="paragraph" w:customStyle="1" w:styleId="Number1">
    <w:name w:val="Number1"/>
    <w:uiPriority w:val="99"/>
    <w:semiHidden/>
    <w:rsid w:val="00A9639B"/>
    <w:pPr>
      <w:tabs>
        <w:tab w:val="num" w:pos="1080"/>
      </w:tabs>
      <w:spacing w:before="240"/>
      <w:ind w:left="1080" w:hanging="360"/>
    </w:pPr>
    <w:rPr>
      <w:sz w:val="24"/>
      <w:szCs w:val="20"/>
    </w:rPr>
  </w:style>
  <w:style w:type="paragraph" w:customStyle="1" w:styleId="Figuretitle">
    <w:name w:val="Figure title"/>
    <w:basedOn w:val="Normal"/>
    <w:autoRedefine/>
    <w:uiPriority w:val="99"/>
    <w:rsid w:val="00A9639B"/>
    <w:pPr>
      <w:keepNext/>
      <w:spacing w:before="240" w:after="120"/>
      <w:ind w:left="1233" w:hanging="1233"/>
    </w:pPr>
    <w:rPr>
      <w:rFonts w:ascii="Arial" w:hAnsi="Arial"/>
      <w:b/>
      <w:sz w:val="20"/>
    </w:rPr>
  </w:style>
  <w:style w:type="paragraph" w:customStyle="1" w:styleId="NCESheaderodd">
    <w:name w:val="NCES header odd"/>
    <w:basedOn w:val="Normal"/>
    <w:uiPriority w:val="99"/>
    <w:rsid w:val="00A9639B"/>
    <w:pPr>
      <w:pBdr>
        <w:bottom w:val="single" w:sz="8" w:space="1" w:color="auto"/>
      </w:pBdr>
      <w:spacing w:after="100" w:afterAutospacing="1"/>
      <w:jc w:val="right"/>
    </w:pPr>
    <w:rPr>
      <w:rFonts w:ascii="Arial" w:hAnsi="Arial"/>
      <w:smallCaps/>
      <w:noProof/>
      <w:sz w:val="18"/>
      <w:szCs w:val="18"/>
    </w:rPr>
  </w:style>
  <w:style w:type="character" w:customStyle="1" w:styleId="NCESheaderoddChar">
    <w:name w:val="NCES header odd Char"/>
    <w:basedOn w:val="DefaultParagraphFont"/>
    <w:uiPriority w:val="99"/>
    <w:rsid w:val="00A9639B"/>
    <w:rPr>
      <w:rFonts w:ascii="Arial" w:hAnsi="Arial" w:cs="Times New Roman"/>
      <w:smallCaps/>
      <w:noProof/>
      <w:sz w:val="18"/>
      <w:szCs w:val="18"/>
      <w:lang w:val="en-US" w:eastAsia="en-US" w:bidi="ar-SA"/>
    </w:rPr>
  </w:style>
  <w:style w:type="character" w:styleId="PageNumber">
    <w:name w:val="page number"/>
    <w:basedOn w:val="DefaultParagraphFont"/>
    <w:rsid w:val="00003F7F"/>
    <w:rPr>
      <w:rFonts w:ascii="Times New Roman" w:hAnsi="Times New Roman"/>
      <w:sz w:val="24"/>
    </w:rPr>
  </w:style>
  <w:style w:type="paragraph" w:customStyle="1" w:styleId="NCESheadereven">
    <w:name w:val="NCES  header even"/>
    <w:basedOn w:val="Normal"/>
    <w:uiPriority w:val="99"/>
    <w:rsid w:val="00A9639B"/>
    <w:pPr>
      <w:pBdr>
        <w:bottom w:val="single" w:sz="8" w:space="1" w:color="auto"/>
      </w:pBdr>
    </w:pPr>
    <w:rPr>
      <w:rFonts w:ascii="Arial" w:hAnsi="Arial"/>
      <w:smallCaps/>
      <w:sz w:val="18"/>
    </w:rPr>
  </w:style>
  <w:style w:type="paragraph" w:customStyle="1" w:styleId="Source">
    <w:name w:val="Source"/>
    <w:basedOn w:val="Normal"/>
    <w:next w:val="BodyText"/>
    <w:uiPriority w:val="99"/>
    <w:rsid w:val="00A9639B"/>
    <w:pPr>
      <w:spacing w:before="40"/>
    </w:pPr>
    <w:rPr>
      <w:rFonts w:ascii="Arial" w:hAnsi="Arial"/>
      <w:sz w:val="18"/>
      <w:szCs w:val="18"/>
    </w:rPr>
  </w:style>
  <w:style w:type="character" w:customStyle="1" w:styleId="SourceChar">
    <w:name w:val="Source Char"/>
    <w:basedOn w:val="DefaultParagraphFont"/>
    <w:uiPriority w:val="99"/>
    <w:rsid w:val="00A9639B"/>
    <w:rPr>
      <w:rFonts w:ascii="Arial" w:hAnsi="Arial" w:cs="Times New Roman"/>
      <w:sz w:val="18"/>
      <w:szCs w:val="18"/>
      <w:lang w:val="en-US" w:eastAsia="en-US" w:bidi="ar-SA"/>
    </w:rPr>
  </w:style>
  <w:style w:type="paragraph" w:styleId="Footer">
    <w:name w:val="footer"/>
    <w:basedOn w:val="Normal"/>
    <w:link w:val="FooterChar"/>
    <w:uiPriority w:val="99"/>
    <w:rsid w:val="00003F7F"/>
    <w:pPr>
      <w:tabs>
        <w:tab w:val="center" w:pos="4320"/>
        <w:tab w:val="right" w:pos="8640"/>
      </w:tabs>
      <w:jc w:val="center"/>
    </w:pPr>
    <w:rPr>
      <w:szCs w:val="20"/>
    </w:rPr>
  </w:style>
  <w:style w:type="character" w:customStyle="1" w:styleId="FooterChar">
    <w:name w:val="Footer Char"/>
    <w:basedOn w:val="DefaultParagraphFont"/>
    <w:link w:val="Footer"/>
    <w:uiPriority w:val="99"/>
    <w:locked/>
    <w:rsid w:val="00003F7F"/>
    <w:rPr>
      <w:sz w:val="24"/>
      <w:szCs w:val="20"/>
    </w:rPr>
  </w:style>
  <w:style w:type="paragraph" w:styleId="Header">
    <w:name w:val="header"/>
    <w:basedOn w:val="Normal"/>
    <w:link w:val="HeaderChar"/>
    <w:uiPriority w:val="99"/>
    <w:rsid w:val="00003F7F"/>
    <w:pPr>
      <w:pBdr>
        <w:bottom w:val="single" w:sz="4" w:space="1" w:color="auto"/>
      </w:pBdr>
      <w:tabs>
        <w:tab w:val="right" w:pos="9360"/>
      </w:tabs>
    </w:pPr>
    <w:rPr>
      <w:i/>
      <w:iCs/>
      <w:sz w:val="18"/>
      <w:szCs w:val="18"/>
    </w:rPr>
  </w:style>
  <w:style w:type="character" w:customStyle="1" w:styleId="HeaderChar">
    <w:name w:val="Header Char"/>
    <w:basedOn w:val="DefaultParagraphFont"/>
    <w:link w:val="Header"/>
    <w:uiPriority w:val="99"/>
    <w:locked/>
    <w:rsid w:val="00003F7F"/>
    <w:rPr>
      <w:i/>
      <w:iCs/>
      <w:sz w:val="18"/>
      <w:szCs w:val="18"/>
    </w:rPr>
  </w:style>
  <w:style w:type="paragraph" w:customStyle="1" w:styleId="figurewobox">
    <w:name w:val="figure w/o box"/>
    <w:basedOn w:val="Normal"/>
    <w:rsid w:val="00003F7F"/>
    <w:pPr>
      <w:keepNext/>
      <w:spacing w:before="240"/>
      <w:jc w:val="center"/>
    </w:pPr>
    <w:rPr>
      <w:szCs w:val="20"/>
    </w:rPr>
  </w:style>
  <w:style w:type="paragraph" w:styleId="ListBullet">
    <w:name w:val="List Bullet"/>
    <w:basedOn w:val="Normal"/>
    <w:autoRedefine/>
    <w:uiPriority w:val="99"/>
    <w:rsid w:val="00A9639B"/>
    <w:pPr>
      <w:numPr>
        <w:numId w:val="11"/>
      </w:numPr>
    </w:pPr>
  </w:style>
  <w:style w:type="paragraph" w:styleId="TableofFigures">
    <w:name w:val="table of figures"/>
    <w:basedOn w:val="Normal"/>
    <w:next w:val="Normal"/>
    <w:uiPriority w:val="99"/>
    <w:rsid w:val="00A9639B"/>
  </w:style>
  <w:style w:type="paragraph" w:customStyle="1" w:styleId="ESHeading2">
    <w:name w:val="ES Heading 2"/>
    <w:basedOn w:val="Heading2"/>
    <w:uiPriority w:val="99"/>
    <w:rsid w:val="00A9639B"/>
  </w:style>
  <w:style w:type="character" w:styleId="CommentReference">
    <w:name w:val="annotation reference"/>
    <w:basedOn w:val="DefaultParagraphFont"/>
    <w:uiPriority w:val="99"/>
    <w:semiHidden/>
    <w:rsid w:val="00A9639B"/>
    <w:rPr>
      <w:rFonts w:cs="Times New Roman"/>
      <w:sz w:val="16"/>
      <w:szCs w:val="16"/>
    </w:rPr>
  </w:style>
  <w:style w:type="paragraph" w:styleId="CommentText">
    <w:name w:val="annotation text"/>
    <w:basedOn w:val="Normal"/>
    <w:link w:val="CommentTextChar"/>
    <w:uiPriority w:val="99"/>
    <w:semiHidden/>
    <w:rsid w:val="00A9639B"/>
    <w:rPr>
      <w:sz w:val="20"/>
    </w:rPr>
  </w:style>
  <w:style w:type="character" w:customStyle="1" w:styleId="CommentTextChar">
    <w:name w:val="Comment Text Char"/>
    <w:basedOn w:val="DefaultParagraphFont"/>
    <w:link w:val="CommentText"/>
    <w:uiPriority w:val="99"/>
    <w:locked/>
    <w:rsid w:val="00A20F7A"/>
    <w:rPr>
      <w:rFonts w:cs="Times New Roman"/>
    </w:rPr>
  </w:style>
  <w:style w:type="paragraph" w:styleId="CommentSubject">
    <w:name w:val="annotation subject"/>
    <w:basedOn w:val="CommentText"/>
    <w:next w:val="CommentText"/>
    <w:link w:val="CommentSubjectChar"/>
    <w:uiPriority w:val="99"/>
    <w:semiHidden/>
    <w:rsid w:val="00A9639B"/>
    <w:rPr>
      <w:b/>
      <w:bCs/>
    </w:rPr>
  </w:style>
  <w:style w:type="character" w:customStyle="1" w:styleId="CommentSubjectChar">
    <w:name w:val="Comment Subject Char"/>
    <w:basedOn w:val="CommentTextChar"/>
    <w:link w:val="CommentSubject"/>
    <w:uiPriority w:val="99"/>
    <w:semiHidden/>
    <w:locked/>
    <w:rsid w:val="00435077"/>
    <w:rPr>
      <w:rFonts w:cs="Times New Roman"/>
      <w:b/>
      <w:bCs/>
    </w:rPr>
  </w:style>
  <w:style w:type="paragraph" w:customStyle="1" w:styleId="4enspsubgroup2">
    <w:name w:val="4 en sp (subgroup 2)"/>
    <w:basedOn w:val="2enspsubgroup1"/>
    <w:uiPriority w:val="99"/>
    <w:rsid w:val="00571102"/>
    <w:pPr>
      <w:ind w:left="794"/>
    </w:pPr>
  </w:style>
  <w:style w:type="paragraph" w:customStyle="1" w:styleId="ESHeading3">
    <w:name w:val="ES Heading 3"/>
    <w:basedOn w:val="Heading3"/>
    <w:uiPriority w:val="99"/>
    <w:rsid w:val="00A9639B"/>
  </w:style>
  <w:style w:type="paragraph" w:customStyle="1" w:styleId="ESHeading4">
    <w:name w:val="ES Heading 4"/>
    <w:basedOn w:val="Heading4"/>
    <w:uiPriority w:val="99"/>
    <w:rsid w:val="00A9639B"/>
  </w:style>
  <w:style w:type="paragraph" w:customStyle="1" w:styleId="6enspitem">
    <w:name w:val="6 en sp (item)"/>
    <w:basedOn w:val="4enspsubgroup2"/>
    <w:uiPriority w:val="99"/>
    <w:rsid w:val="00571102"/>
    <w:pPr>
      <w:ind w:left="1019"/>
    </w:pPr>
  </w:style>
  <w:style w:type="paragraph" w:customStyle="1" w:styleId="AppendixTitle">
    <w:name w:val="Appendix Title"/>
    <w:basedOn w:val="Heading1"/>
    <w:uiPriority w:val="99"/>
    <w:rsid w:val="00A9639B"/>
    <w:pPr>
      <w:pBdr>
        <w:bottom w:val="thinThickSmallGap" w:sz="24" w:space="1" w:color="auto"/>
      </w:pBdr>
      <w:spacing w:before="5000"/>
      <w:jc w:val="right"/>
    </w:pPr>
    <w:rPr>
      <w:sz w:val="40"/>
      <w:szCs w:val="28"/>
    </w:rPr>
  </w:style>
  <w:style w:type="character" w:styleId="Hyperlink">
    <w:name w:val="Hyperlink"/>
    <w:basedOn w:val="DefaultParagraphFont"/>
    <w:uiPriority w:val="99"/>
    <w:rsid w:val="00003F7F"/>
    <w:rPr>
      <w:color w:val="0000FF"/>
      <w:u w:val="single"/>
    </w:rPr>
  </w:style>
  <w:style w:type="paragraph" w:customStyle="1" w:styleId="Title2">
    <w:name w:val="Title2"/>
    <w:basedOn w:val="Title"/>
    <w:uiPriority w:val="99"/>
    <w:rsid w:val="00782C5C"/>
    <w:pPr>
      <w:keepNext/>
      <w:spacing w:after="240"/>
      <w:ind w:left="0"/>
    </w:pPr>
  </w:style>
  <w:style w:type="paragraph" w:styleId="Title">
    <w:name w:val="Title"/>
    <w:basedOn w:val="Normal"/>
    <w:link w:val="TitleChar"/>
    <w:uiPriority w:val="10"/>
    <w:qFormat/>
    <w:rsid w:val="00003F7F"/>
    <w:pPr>
      <w:ind w:left="-270"/>
      <w:jc w:val="center"/>
    </w:pPr>
    <w:rPr>
      <w:b/>
      <w:bCs/>
    </w:rPr>
  </w:style>
  <w:style w:type="character" w:customStyle="1" w:styleId="TitleChar">
    <w:name w:val="Title Char"/>
    <w:basedOn w:val="DefaultParagraphFont"/>
    <w:link w:val="Title"/>
    <w:uiPriority w:val="10"/>
    <w:locked/>
    <w:rsid w:val="00435077"/>
    <w:rPr>
      <w:b/>
      <w:bCs/>
      <w:sz w:val="24"/>
      <w:szCs w:val="24"/>
    </w:rPr>
  </w:style>
  <w:style w:type="paragraph" w:customStyle="1" w:styleId="3ensptotalnosubgroup">
    <w:name w:val="3 en sp (total no subgroup)"/>
    <w:basedOn w:val="4enspsubgroup2"/>
    <w:uiPriority w:val="99"/>
    <w:rsid w:val="00571102"/>
    <w:pPr>
      <w:ind w:left="677"/>
    </w:pPr>
    <w:rPr>
      <w:rFonts w:eastAsia="Arial Unicode MS"/>
    </w:rPr>
  </w:style>
  <w:style w:type="paragraph" w:customStyle="1" w:styleId="NCESfootnoteCharCharChar">
    <w:name w:val="NCES footnote Char Char Char"/>
    <w:basedOn w:val="Normal"/>
    <w:uiPriority w:val="99"/>
    <w:rsid w:val="00A9639B"/>
    <w:rPr>
      <w:rFonts w:ascii="Arial" w:hAnsi="Arial"/>
      <w:sz w:val="18"/>
      <w:szCs w:val="18"/>
    </w:rPr>
  </w:style>
  <w:style w:type="paragraph" w:customStyle="1" w:styleId="NCESfootnote">
    <w:name w:val="NCES footnote"/>
    <w:basedOn w:val="Normal"/>
    <w:uiPriority w:val="99"/>
    <w:rsid w:val="00A9639B"/>
    <w:rPr>
      <w:rFonts w:ascii="Arial" w:hAnsi="Arial"/>
      <w:sz w:val="18"/>
      <w:szCs w:val="18"/>
    </w:rPr>
  </w:style>
  <w:style w:type="paragraph" w:customStyle="1" w:styleId="Tableheading">
    <w:name w:val="Table heading"/>
    <w:basedOn w:val="Tabletext"/>
    <w:uiPriority w:val="99"/>
    <w:rsid w:val="00571102"/>
    <w:pPr>
      <w:ind w:left="0" w:firstLine="0"/>
      <w:jc w:val="right"/>
    </w:pPr>
  </w:style>
  <w:style w:type="character" w:customStyle="1" w:styleId="TableheadingChar">
    <w:name w:val="Table heading Char"/>
    <w:basedOn w:val="TabletextChar"/>
    <w:uiPriority w:val="99"/>
    <w:rsid w:val="00A9639B"/>
    <w:rPr>
      <w:rFonts w:ascii="Arial" w:hAnsi="Arial" w:cs="Times New Roman"/>
      <w:lang w:val="en-US" w:eastAsia="en-US" w:bidi="ar-SA"/>
    </w:rPr>
  </w:style>
  <w:style w:type="paragraph" w:customStyle="1" w:styleId="NCESoddfooter">
    <w:name w:val="NCES odd footer"/>
    <w:basedOn w:val="Normal"/>
    <w:uiPriority w:val="99"/>
    <w:rsid w:val="00A9639B"/>
    <w:pPr>
      <w:tabs>
        <w:tab w:val="center" w:pos="4320"/>
        <w:tab w:val="right" w:pos="9360"/>
      </w:tabs>
      <w:jc w:val="right"/>
    </w:pPr>
    <w:rPr>
      <w:rFonts w:ascii="Arial" w:hAnsi="Arial"/>
      <w:smallCaps/>
      <w:sz w:val="18"/>
      <w:szCs w:val="22"/>
    </w:rPr>
  </w:style>
  <w:style w:type="character" w:customStyle="1" w:styleId="NCESoddfooterChar">
    <w:name w:val="NCES odd footer Char"/>
    <w:basedOn w:val="DefaultParagraphFont"/>
    <w:uiPriority w:val="99"/>
    <w:rsid w:val="00A9639B"/>
    <w:rPr>
      <w:rFonts w:ascii="Arial" w:hAnsi="Arial" w:cs="Times New Roman"/>
      <w:smallCaps/>
      <w:sz w:val="22"/>
      <w:szCs w:val="22"/>
      <w:lang w:val="en-US" w:eastAsia="en-US" w:bidi="ar-SA"/>
    </w:rPr>
  </w:style>
  <w:style w:type="paragraph" w:customStyle="1" w:styleId="Tablenotes">
    <w:name w:val="Table notes"/>
    <w:uiPriority w:val="99"/>
    <w:rsid w:val="00A9639B"/>
    <w:rPr>
      <w:rFonts w:ascii="Arial" w:hAnsi="Arial"/>
      <w:noProof/>
      <w:sz w:val="18"/>
      <w:szCs w:val="18"/>
    </w:rPr>
  </w:style>
  <w:style w:type="character" w:customStyle="1" w:styleId="TablenotesChar">
    <w:name w:val="Table notes Char"/>
    <w:basedOn w:val="DefaultParagraphFont"/>
    <w:uiPriority w:val="99"/>
    <w:rsid w:val="00A9639B"/>
    <w:rPr>
      <w:rFonts w:ascii="Arial" w:hAnsi="Arial" w:cs="Times New Roman"/>
      <w:noProof/>
      <w:sz w:val="18"/>
      <w:szCs w:val="18"/>
      <w:lang w:val="en-US" w:eastAsia="en-US" w:bidi="ar-SA"/>
    </w:rPr>
  </w:style>
  <w:style w:type="paragraph" w:styleId="DocumentMap">
    <w:name w:val="Document Map"/>
    <w:basedOn w:val="Normal"/>
    <w:link w:val="DocumentMapChar"/>
    <w:uiPriority w:val="99"/>
    <w:semiHidden/>
    <w:rsid w:val="00003F7F"/>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435077"/>
    <w:rPr>
      <w:rFonts w:ascii="Tahoma" w:hAnsi="Tahoma" w:cs="Tahoma"/>
      <w:sz w:val="24"/>
      <w:szCs w:val="24"/>
      <w:shd w:val="clear" w:color="auto" w:fill="000080"/>
    </w:rPr>
  </w:style>
  <w:style w:type="paragraph" w:customStyle="1" w:styleId="ListBullet21">
    <w:name w:val="List Bullet 21"/>
    <w:basedOn w:val="ListBullet"/>
    <w:uiPriority w:val="99"/>
    <w:rsid w:val="00A9639B"/>
    <w:pPr>
      <w:numPr>
        <w:numId w:val="0"/>
      </w:numPr>
      <w:tabs>
        <w:tab w:val="num" w:pos="720"/>
        <w:tab w:val="num" w:pos="1080"/>
      </w:tabs>
      <w:spacing w:before="120"/>
      <w:ind w:left="1080" w:hanging="360"/>
    </w:pPr>
  </w:style>
  <w:style w:type="paragraph" w:customStyle="1" w:styleId="Biblio">
    <w:name w:val="Biblio"/>
    <w:basedOn w:val="Normal"/>
    <w:rsid w:val="00A9639B"/>
    <w:pPr>
      <w:keepLines/>
      <w:spacing w:after="240"/>
      <w:ind w:left="360" w:hanging="360"/>
    </w:pPr>
    <w:rPr>
      <w:kern w:val="2"/>
    </w:rPr>
  </w:style>
  <w:style w:type="paragraph" w:styleId="TOCHeading">
    <w:name w:val="TOC Heading"/>
    <w:basedOn w:val="Heading1"/>
    <w:uiPriority w:val="39"/>
    <w:qFormat/>
    <w:rsid w:val="00A9639B"/>
    <w:pPr>
      <w:keepLines/>
      <w:spacing w:before="0" w:after="360"/>
      <w:outlineLvl w:val="9"/>
    </w:pPr>
    <w:rPr>
      <w:rFonts w:ascii="Arial" w:hAnsi="Arial" w:cs="Arial"/>
      <w:bCs w:val="0"/>
      <w:caps w:val="0"/>
      <w:sz w:val="32"/>
      <w:szCs w:val="20"/>
    </w:rPr>
  </w:style>
  <w:style w:type="character" w:customStyle="1" w:styleId="CharChar5">
    <w:name w:val="Char Char5"/>
    <w:basedOn w:val="DefaultParagraphFont"/>
    <w:uiPriority w:val="99"/>
    <w:semiHidden/>
    <w:locked/>
    <w:rsid w:val="00A9639B"/>
    <w:rPr>
      <w:rFonts w:cs="Times New Roman"/>
      <w:sz w:val="24"/>
      <w:lang w:val="en-US" w:eastAsia="en-US" w:bidi="ar-SA"/>
    </w:rPr>
  </w:style>
  <w:style w:type="paragraph" w:customStyle="1" w:styleId="footnote">
    <w:name w:val="footnote"/>
    <w:basedOn w:val="Normal"/>
    <w:uiPriority w:val="99"/>
    <w:rsid w:val="00A9639B"/>
    <w:pPr>
      <w:ind w:left="187" w:hanging="187"/>
    </w:pPr>
    <w:rPr>
      <w:sz w:val="20"/>
    </w:rPr>
  </w:style>
  <w:style w:type="paragraph" w:customStyle="1" w:styleId="Cov-Address">
    <w:name w:val="Cov-Address"/>
    <w:basedOn w:val="Normal"/>
    <w:rsid w:val="00003F7F"/>
    <w:pPr>
      <w:jc w:val="right"/>
    </w:pPr>
    <w:rPr>
      <w:rFonts w:ascii="Arial" w:hAnsi="Arial"/>
      <w:szCs w:val="20"/>
    </w:rPr>
  </w:style>
  <w:style w:type="paragraph" w:customStyle="1" w:styleId="Bodytextnoindent">
    <w:name w:val="Body text no indent"/>
    <w:basedOn w:val="BodyTextIndent"/>
    <w:uiPriority w:val="99"/>
    <w:rsid w:val="00311E5E"/>
  </w:style>
  <w:style w:type="paragraph" w:customStyle="1" w:styleId="AppH2">
    <w:name w:val="App H2"/>
    <w:basedOn w:val="Heading2"/>
    <w:uiPriority w:val="99"/>
    <w:semiHidden/>
    <w:rsid w:val="00A9639B"/>
    <w:pPr>
      <w:tabs>
        <w:tab w:val="left" w:pos="720"/>
      </w:tabs>
    </w:pPr>
  </w:style>
  <w:style w:type="paragraph" w:customStyle="1" w:styleId="NCESevenfooter">
    <w:name w:val="NCES even footer"/>
    <w:basedOn w:val="NCESoddfooter"/>
    <w:uiPriority w:val="99"/>
    <w:rsid w:val="00A9639B"/>
    <w:pPr>
      <w:tabs>
        <w:tab w:val="clear" w:pos="4320"/>
      </w:tabs>
    </w:pPr>
    <w:rPr>
      <w:szCs w:val="20"/>
    </w:rPr>
  </w:style>
  <w:style w:type="character" w:customStyle="1" w:styleId="NCESevenfooterChar">
    <w:name w:val="NCES even footer Char"/>
    <w:basedOn w:val="NCESoddfooterChar"/>
    <w:uiPriority w:val="99"/>
    <w:rsid w:val="00A9639B"/>
    <w:rPr>
      <w:rFonts w:ascii="Arial" w:hAnsi="Arial" w:cs="Times New Roman"/>
      <w:smallCaps/>
      <w:sz w:val="22"/>
      <w:szCs w:val="22"/>
      <w:lang w:val="en-US" w:eastAsia="en-US" w:bidi="ar-SA"/>
    </w:rPr>
  </w:style>
  <w:style w:type="paragraph" w:customStyle="1" w:styleId="asource">
    <w:name w:val="asource"/>
    <w:basedOn w:val="Normal"/>
    <w:uiPriority w:val="99"/>
    <w:rsid w:val="00A9639B"/>
    <w:rPr>
      <w:rFonts w:ascii="Arial" w:hAnsi="Arial"/>
      <w:sz w:val="18"/>
      <w:szCs w:val="18"/>
    </w:rPr>
  </w:style>
  <w:style w:type="paragraph" w:customStyle="1" w:styleId="Cov-Author">
    <w:name w:val="Cov-Author"/>
    <w:basedOn w:val="Normal"/>
    <w:rsid w:val="00003F7F"/>
    <w:pPr>
      <w:jc w:val="right"/>
    </w:pPr>
    <w:rPr>
      <w:rFonts w:ascii="Arial Black" w:hAnsi="Arial Black"/>
      <w:szCs w:val="20"/>
    </w:rPr>
  </w:style>
  <w:style w:type="paragraph" w:customStyle="1" w:styleId="Cov-Date">
    <w:name w:val="Cov-Date"/>
    <w:basedOn w:val="Normal"/>
    <w:rsid w:val="00003F7F"/>
    <w:pPr>
      <w:jc w:val="right"/>
    </w:pPr>
    <w:rPr>
      <w:rFonts w:ascii="Arial" w:hAnsi="Arial"/>
      <w:b/>
      <w:sz w:val="28"/>
      <w:szCs w:val="20"/>
    </w:rPr>
  </w:style>
  <w:style w:type="paragraph" w:customStyle="1" w:styleId="Cov-Disclaimer">
    <w:name w:val="Cov-Disclaimer"/>
    <w:basedOn w:val="Normal"/>
    <w:uiPriority w:val="99"/>
    <w:rsid w:val="00A9639B"/>
    <w:pPr>
      <w:jc w:val="right"/>
    </w:pPr>
    <w:rPr>
      <w:rFonts w:ascii="Arial" w:hAnsi="Arial" w:cs="Arial"/>
      <w:sz w:val="18"/>
      <w:szCs w:val="18"/>
    </w:rPr>
  </w:style>
  <w:style w:type="paragraph" w:customStyle="1" w:styleId="Cov-Subtitle">
    <w:name w:val="Cov-Subtitle"/>
    <w:basedOn w:val="Normal"/>
    <w:uiPriority w:val="99"/>
    <w:rsid w:val="00A9639B"/>
    <w:pPr>
      <w:jc w:val="right"/>
    </w:pPr>
    <w:rPr>
      <w:rFonts w:ascii="Arial Black" w:hAnsi="Arial Black"/>
      <w:sz w:val="28"/>
    </w:rPr>
  </w:style>
  <w:style w:type="paragraph" w:customStyle="1" w:styleId="Cov-Title">
    <w:name w:val="Cov-Title"/>
    <w:basedOn w:val="Normal"/>
    <w:rsid w:val="00003F7F"/>
    <w:pPr>
      <w:jc w:val="right"/>
    </w:pPr>
    <w:rPr>
      <w:rFonts w:ascii="Arial Black" w:hAnsi="Arial Black"/>
      <w:sz w:val="48"/>
      <w:szCs w:val="20"/>
    </w:rPr>
  </w:style>
  <w:style w:type="paragraph" w:customStyle="1" w:styleId="Name">
    <w:name w:val="Name"/>
    <w:basedOn w:val="Tablenotes"/>
    <w:uiPriority w:val="99"/>
    <w:rsid w:val="00A9639B"/>
    <w:rPr>
      <w:sz w:val="20"/>
    </w:rPr>
  </w:style>
  <w:style w:type="paragraph" w:styleId="Quote">
    <w:name w:val="Quote"/>
    <w:basedOn w:val="BodyText"/>
    <w:link w:val="QuoteChar"/>
    <w:uiPriority w:val="29"/>
    <w:qFormat/>
    <w:rsid w:val="00A9639B"/>
    <w:pPr>
      <w:ind w:left="720" w:right="720" w:firstLine="0"/>
    </w:pPr>
    <w:rPr>
      <w:iCs/>
      <w:sz w:val="22"/>
    </w:rPr>
  </w:style>
  <w:style w:type="character" w:customStyle="1" w:styleId="QuoteChar">
    <w:name w:val="Quote Char"/>
    <w:basedOn w:val="DefaultParagraphFont"/>
    <w:link w:val="Quote"/>
    <w:uiPriority w:val="29"/>
    <w:locked/>
    <w:rsid w:val="00435077"/>
    <w:rPr>
      <w:rFonts w:cs="Times New Roman"/>
      <w:i/>
      <w:iCs/>
      <w:color w:val="000000"/>
      <w:sz w:val="24"/>
      <w:szCs w:val="24"/>
    </w:rPr>
  </w:style>
  <w:style w:type="paragraph" w:customStyle="1" w:styleId="Style1">
    <w:name w:val="Style1"/>
    <w:basedOn w:val="Bodytextnoindent"/>
    <w:uiPriority w:val="99"/>
    <w:semiHidden/>
    <w:rsid w:val="00A9639B"/>
    <w:rPr>
      <w:sz w:val="20"/>
      <w:szCs w:val="16"/>
    </w:rPr>
  </w:style>
  <w:style w:type="paragraph" w:customStyle="1" w:styleId="Style2">
    <w:name w:val="Style2"/>
    <w:uiPriority w:val="99"/>
    <w:semiHidden/>
    <w:rsid w:val="00A9639B"/>
    <w:pPr>
      <w:numPr>
        <w:numId w:val="5"/>
      </w:numPr>
      <w:tabs>
        <w:tab w:val="clear" w:pos="720"/>
      </w:tabs>
      <w:spacing w:after="120"/>
      <w:ind w:left="1440"/>
    </w:pPr>
    <w:rPr>
      <w:sz w:val="24"/>
      <w:szCs w:val="20"/>
    </w:rPr>
  </w:style>
  <w:style w:type="character" w:styleId="Emphasis">
    <w:name w:val="Emphasis"/>
    <w:basedOn w:val="DefaultParagraphFont"/>
    <w:uiPriority w:val="20"/>
    <w:qFormat/>
    <w:rsid w:val="00003F7F"/>
    <w:rPr>
      <w:i/>
      <w:iCs/>
    </w:rPr>
  </w:style>
  <w:style w:type="paragraph" w:styleId="BodyText2">
    <w:name w:val="Body Text 2"/>
    <w:basedOn w:val="Normal"/>
    <w:link w:val="BodyText2Char"/>
    <w:uiPriority w:val="99"/>
    <w:rsid w:val="00A9639B"/>
    <w:pPr>
      <w:spacing w:before="120" w:after="120"/>
      <w:ind w:firstLine="720"/>
    </w:pPr>
    <w:rPr>
      <w:sz w:val="22"/>
    </w:rPr>
  </w:style>
  <w:style w:type="character" w:customStyle="1" w:styleId="BodyText2Char">
    <w:name w:val="Body Text 2 Char"/>
    <w:basedOn w:val="DefaultParagraphFont"/>
    <w:link w:val="BodyText2"/>
    <w:uiPriority w:val="99"/>
    <w:semiHidden/>
    <w:locked/>
    <w:rsid w:val="00435077"/>
    <w:rPr>
      <w:rFonts w:cs="Times New Roman"/>
      <w:sz w:val="24"/>
      <w:szCs w:val="24"/>
    </w:rPr>
  </w:style>
  <w:style w:type="character" w:customStyle="1" w:styleId="CharChar1">
    <w:name w:val="Char Char1"/>
    <w:basedOn w:val="DefaultParagraphFont"/>
    <w:uiPriority w:val="99"/>
    <w:semiHidden/>
    <w:rsid w:val="00A9639B"/>
    <w:rPr>
      <w:rFonts w:ascii="Arial" w:hAnsi="Arial" w:cs="Arial"/>
      <w:b/>
      <w:bCs/>
      <w:sz w:val="24"/>
      <w:szCs w:val="24"/>
      <w:lang w:val="en-US" w:eastAsia="en-US" w:bidi="ar-SA"/>
    </w:rPr>
  </w:style>
  <w:style w:type="paragraph" w:customStyle="1" w:styleId="Blockedquote">
    <w:name w:val="Blocked quote"/>
    <w:basedOn w:val="BodyText"/>
    <w:uiPriority w:val="99"/>
    <w:rsid w:val="00A9639B"/>
    <w:pPr>
      <w:ind w:left="720" w:right="720" w:firstLine="0"/>
    </w:pPr>
    <w:rPr>
      <w:i/>
      <w:iCs/>
    </w:rPr>
  </w:style>
  <w:style w:type="paragraph" w:customStyle="1" w:styleId="Indent1">
    <w:name w:val="Indent 1"/>
    <w:basedOn w:val="BodyText"/>
    <w:uiPriority w:val="99"/>
    <w:rsid w:val="00A9639B"/>
    <w:pPr>
      <w:ind w:left="1620" w:hanging="540"/>
    </w:pPr>
  </w:style>
  <w:style w:type="paragraph" w:customStyle="1" w:styleId="Tablenumbers">
    <w:name w:val="Table numbers"/>
    <w:uiPriority w:val="99"/>
    <w:rsid w:val="00571102"/>
    <w:pPr>
      <w:keepNext/>
      <w:spacing w:before="20" w:after="20"/>
      <w:jc w:val="right"/>
    </w:pPr>
    <w:rPr>
      <w:rFonts w:ascii="Arial" w:hAnsi="Arial" w:cs="Arial"/>
      <w:sz w:val="20"/>
      <w:szCs w:val="20"/>
    </w:rPr>
  </w:style>
  <w:style w:type="paragraph" w:customStyle="1" w:styleId="Exhibit">
    <w:name w:val="Exhibit"/>
    <w:basedOn w:val="Normal"/>
    <w:uiPriority w:val="99"/>
    <w:rsid w:val="00A9639B"/>
    <w:pPr>
      <w:keepNext/>
      <w:widowControl w:val="0"/>
      <w:tabs>
        <w:tab w:val="left" w:pos="-1440"/>
        <w:tab w:val="left" w:pos="-720"/>
        <w:tab w:val="left" w:pos="0"/>
        <w:tab w:val="left" w:pos="432"/>
      </w:tabs>
      <w:spacing w:after="120"/>
      <w:ind w:left="1152" w:hanging="1152"/>
    </w:pPr>
    <w:rPr>
      <w:b/>
    </w:rPr>
  </w:style>
  <w:style w:type="paragraph" w:styleId="BodyTextIndent">
    <w:name w:val="Body Text Indent"/>
    <w:basedOn w:val="BodyText1"/>
    <w:link w:val="BodyTextIndentChar"/>
    <w:uiPriority w:val="99"/>
    <w:rsid w:val="001C1423"/>
    <w:pPr>
      <w:ind w:firstLine="0"/>
    </w:pPr>
  </w:style>
  <w:style w:type="character" w:customStyle="1" w:styleId="BodyTextIndentChar">
    <w:name w:val="Body Text Indent Char"/>
    <w:basedOn w:val="DefaultParagraphFont"/>
    <w:link w:val="BodyTextIndent"/>
    <w:uiPriority w:val="99"/>
    <w:semiHidden/>
    <w:locked/>
    <w:rsid w:val="00435077"/>
    <w:rPr>
      <w:rFonts w:cs="Times New Roman"/>
      <w:sz w:val="24"/>
      <w:szCs w:val="24"/>
    </w:rPr>
  </w:style>
  <w:style w:type="paragraph" w:customStyle="1" w:styleId="2Paragraph">
    <w:name w:val="2Paragraph"/>
    <w:uiPriority w:val="99"/>
    <w:rsid w:val="00A9639B"/>
    <w:pPr>
      <w:tabs>
        <w:tab w:val="left" w:pos="720"/>
        <w:tab w:val="left" w:pos="1440"/>
      </w:tabs>
      <w:ind w:left="1440" w:hanging="720"/>
    </w:pPr>
    <w:rPr>
      <w:sz w:val="24"/>
      <w:szCs w:val="24"/>
    </w:rPr>
  </w:style>
  <w:style w:type="paragraph" w:styleId="BodyTextIndent2">
    <w:name w:val="Body Text Indent 2"/>
    <w:basedOn w:val="Normal"/>
    <w:link w:val="BodyTextIndent2Char"/>
    <w:uiPriority w:val="99"/>
    <w:rsid w:val="00A9639B"/>
    <w:pPr>
      <w:tabs>
        <w:tab w:val="left" w:pos="720"/>
        <w:tab w:val="left" w:pos="1440"/>
      </w:tabs>
      <w:spacing w:before="240" w:line="360" w:lineRule="auto"/>
      <w:ind w:firstLine="720"/>
    </w:pPr>
  </w:style>
  <w:style w:type="character" w:customStyle="1" w:styleId="BodyTextIndent2Char">
    <w:name w:val="Body Text Indent 2 Char"/>
    <w:basedOn w:val="DefaultParagraphFont"/>
    <w:link w:val="BodyTextIndent2"/>
    <w:uiPriority w:val="99"/>
    <w:semiHidden/>
    <w:locked/>
    <w:rsid w:val="00435077"/>
    <w:rPr>
      <w:rFonts w:cs="Times New Roman"/>
      <w:sz w:val="24"/>
      <w:szCs w:val="24"/>
    </w:rPr>
  </w:style>
  <w:style w:type="paragraph" w:customStyle="1" w:styleId="Exhibitti02">
    <w:name w:val="Exhibit ti02"/>
    <w:uiPriority w:val="99"/>
    <w:rsid w:val="00A9639B"/>
    <w:pPr>
      <w:spacing w:line="300" w:lineRule="atLeast"/>
    </w:pPr>
    <w:rPr>
      <w:rFonts w:ascii="Arial" w:hAnsi="Arial" w:cs="Arial"/>
      <w:b/>
      <w:bCs/>
      <w:sz w:val="24"/>
      <w:szCs w:val="24"/>
    </w:rPr>
  </w:style>
  <w:style w:type="paragraph" w:styleId="BodyTextIndent3">
    <w:name w:val="Body Text Indent 3"/>
    <w:basedOn w:val="Normal"/>
    <w:link w:val="BodyTextIndent3Char"/>
    <w:uiPriority w:val="99"/>
    <w:rsid w:val="00A9639B"/>
    <w:pPr>
      <w:widowControl w:val="0"/>
      <w:tabs>
        <w:tab w:val="left" w:pos="-720"/>
        <w:tab w:val="left" w:pos="720"/>
        <w:tab w:val="left" w:pos="1440"/>
      </w:tabs>
      <w:suppressAutoHyphens/>
      <w:ind w:left="720"/>
    </w:pPr>
    <w:rPr>
      <w:sz w:val="22"/>
      <w:szCs w:val="22"/>
    </w:rPr>
  </w:style>
  <w:style w:type="character" w:customStyle="1" w:styleId="BodyTextIndent3Char">
    <w:name w:val="Body Text Indent 3 Char"/>
    <w:basedOn w:val="DefaultParagraphFont"/>
    <w:link w:val="BodyTextIndent3"/>
    <w:uiPriority w:val="99"/>
    <w:semiHidden/>
    <w:locked/>
    <w:rsid w:val="00435077"/>
    <w:rPr>
      <w:rFonts w:cs="Times New Roman"/>
      <w:sz w:val="16"/>
      <w:szCs w:val="16"/>
    </w:rPr>
  </w:style>
  <w:style w:type="paragraph" w:customStyle="1" w:styleId="Bodytextnoindent0">
    <w:name w:val="Body text_no indent"/>
    <w:uiPriority w:val="99"/>
    <w:rsid w:val="00A9639B"/>
    <w:pPr>
      <w:spacing w:line="300" w:lineRule="atLeast"/>
    </w:pPr>
    <w:rPr>
      <w:sz w:val="24"/>
      <w:szCs w:val="20"/>
    </w:rPr>
  </w:style>
  <w:style w:type="paragraph" w:customStyle="1" w:styleId="Heading1Caps">
    <w:name w:val="Heading 1 Caps"/>
    <w:basedOn w:val="Heading1"/>
    <w:uiPriority w:val="99"/>
    <w:rsid w:val="00A9639B"/>
    <w:pPr>
      <w:tabs>
        <w:tab w:val="left" w:pos="720"/>
      </w:tabs>
      <w:spacing w:after="0"/>
    </w:pPr>
    <w:rPr>
      <w:rFonts w:ascii="Times New Roman" w:hAnsi="Times New Roman"/>
      <w:bCs w:val="0"/>
    </w:rPr>
  </w:style>
  <w:style w:type="paragraph" w:customStyle="1" w:styleId="StyleHeading1CapsLeft0Firstline0Before0pt">
    <w:name w:val="Style Heading 1 Caps + Left:  0&quot; First line:  0&quot; Before:  0 pt"/>
    <w:basedOn w:val="Heading1Caps"/>
    <w:uiPriority w:val="99"/>
    <w:semiHidden/>
    <w:rsid w:val="00A9639B"/>
    <w:pPr>
      <w:numPr>
        <w:numId w:val="6"/>
      </w:numPr>
      <w:spacing w:before="240" w:after="120"/>
    </w:pPr>
    <w:rPr>
      <w:szCs w:val="20"/>
    </w:rPr>
  </w:style>
  <w:style w:type="paragraph" w:customStyle="1" w:styleId="bullets">
    <w:name w:val="bullets"/>
    <w:basedOn w:val="Normal"/>
    <w:uiPriority w:val="99"/>
    <w:rsid w:val="005236D7"/>
    <w:pPr>
      <w:numPr>
        <w:numId w:val="14"/>
      </w:numPr>
      <w:spacing w:after="120" w:line="240" w:lineRule="exact"/>
    </w:pPr>
    <w:rPr>
      <w:color w:val="000000"/>
    </w:rPr>
  </w:style>
  <w:style w:type="paragraph" w:customStyle="1" w:styleId="ExhibitTitle">
    <w:name w:val="Exhibit Title"/>
    <w:next w:val="Normal"/>
    <w:uiPriority w:val="99"/>
    <w:rsid w:val="00B313A7"/>
    <w:pPr>
      <w:keepNext/>
      <w:spacing w:before="240" w:after="120"/>
      <w:ind w:left="1440" w:hanging="1440"/>
    </w:pPr>
    <w:rPr>
      <w:b/>
      <w:sz w:val="24"/>
      <w:szCs w:val="20"/>
    </w:rPr>
  </w:style>
  <w:style w:type="paragraph" w:customStyle="1" w:styleId="TableHeaders">
    <w:name w:val="Table Headers"/>
    <w:basedOn w:val="Normal"/>
    <w:uiPriority w:val="99"/>
    <w:rsid w:val="00A9639B"/>
    <w:pPr>
      <w:keepNext/>
      <w:spacing w:before="80" w:after="80" w:line="240" w:lineRule="exact"/>
      <w:jc w:val="center"/>
    </w:pPr>
    <w:rPr>
      <w:rFonts w:ascii="Arial" w:hAnsi="Arial"/>
      <w:b/>
      <w:sz w:val="20"/>
    </w:rPr>
  </w:style>
  <w:style w:type="paragraph" w:customStyle="1" w:styleId="StylebodytextbtbodytxindentflushmemobodytextTimesNew">
    <w:name w:val="Style body textbtbody txindentflushmemo body text + Times New ..."/>
    <w:basedOn w:val="Normal"/>
    <w:uiPriority w:val="99"/>
    <w:semiHidden/>
    <w:rsid w:val="00A9639B"/>
    <w:pPr>
      <w:spacing w:before="120" w:after="120"/>
    </w:pPr>
  </w:style>
  <w:style w:type="character" w:customStyle="1" w:styleId="StylebodytextbtbodytxindentflushmemobodytextTimesNewChar">
    <w:name w:val="Style body textbtbody txindentflushmemo body text + Times New ... Char"/>
    <w:basedOn w:val="DefaultParagraphFont"/>
    <w:uiPriority w:val="99"/>
    <w:rsid w:val="00A9639B"/>
    <w:rPr>
      <w:rFonts w:cs="Times New Roman"/>
      <w:sz w:val="24"/>
      <w:szCs w:val="24"/>
      <w:lang w:val="en-US" w:eastAsia="en-US" w:bidi="ar-SA"/>
    </w:rPr>
  </w:style>
  <w:style w:type="paragraph" w:customStyle="1" w:styleId="ach-1">
    <w:name w:val="ach-1"/>
    <w:basedOn w:val="Normal"/>
    <w:uiPriority w:val="99"/>
    <w:rsid w:val="00A9639B"/>
    <w:pPr>
      <w:ind w:left="900" w:hanging="900"/>
    </w:pPr>
    <w:rPr>
      <w:sz w:val="18"/>
      <w:szCs w:val="18"/>
    </w:rPr>
  </w:style>
  <w:style w:type="paragraph" w:customStyle="1" w:styleId="ach-2">
    <w:name w:val="ach-2"/>
    <w:basedOn w:val="Normal"/>
    <w:uiPriority w:val="99"/>
    <w:rsid w:val="00A9639B"/>
    <w:pPr>
      <w:ind w:left="1260" w:hanging="360"/>
    </w:pPr>
    <w:rPr>
      <w:sz w:val="18"/>
      <w:szCs w:val="18"/>
    </w:rPr>
  </w:style>
  <w:style w:type="paragraph" w:customStyle="1" w:styleId="ach-3">
    <w:name w:val="ach-3"/>
    <w:basedOn w:val="Normal"/>
    <w:uiPriority w:val="99"/>
    <w:rsid w:val="00A9639B"/>
    <w:pPr>
      <w:ind w:left="1800" w:hanging="540"/>
    </w:pPr>
    <w:rPr>
      <w:sz w:val="18"/>
      <w:szCs w:val="18"/>
    </w:rPr>
  </w:style>
  <w:style w:type="paragraph" w:customStyle="1" w:styleId="ach-4">
    <w:name w:val="ach-4"/>
    <w:basedOn w:val="ach-3"/>
    <w:uiPriority w:val="99"/>
    <w:rsid w:val="00A9639B"/>
    <w:pPr>
      <w:ind w:left="2520" w:hanging="720"/>
    </w:pPr>
  </w:style>
  <w:style w:type="paragraph" w:styleId="BlockText">
    <w:name w:val="Block Text"/>
    <w:basedOn w:val="Normal"/>
    <w:uiPriority w:val="99"/>
    <w:rsid w:val="00C92F8D"/>
    <w:pPr>
      <w:spacing w:after="120"/>
      <w:ind w:left="720" w:right="720"/>
    </w:pPr>
  </w:style>
  <w:style w:type="paragraph" w:customStyle="1" w:styleId="blockedquote0">
    <w:name w:val="blockedquote"/>
    <w:basedOn w:val="Normal"/>
    <w:uiPriority w:val="99"/>
    <w:rsid w:val="00A9639B"/>
    <w:pPr>
      <w:spacing w:before="100" w:beforeAutospacing="1" w:after="100" w:afterAutospacing="1"/>
    </w:pPr>
  </w:style>
  <w:style w:type="character" w:styleId="Strong">
    <w:name w:val="Strong"/>
    <w:basedOn w:val="DefaultParagraphFont"/>
    <w:uiPriority w:val="22"/>
    <w:qFormat/>
    <w:rsid w:val="00003F7F"/>
    <w:rPr>
      <w:b/>
      <w:bCs/>
    </w:rPr>
  </w:style>
  <w:style w:type="character" w:customStyle="1" w:styleId="CharChar2">
    <w:name w:val="Char Char2"/>
    <w:basedOn w:val="DefaultParagraphFont"/>
    <w:uiPriority w:val="99"/>
    <w:rsid w:val="00A9639B"/>
    <w:rPr>
      <w:rFonts w:ascii="Arial" w:hAnsi="Arial" w:cs="Arial"/>
      <w:b/>
      <w:bCs/>
      <w:sz w:val="24"/>
      <w:szCs w:val="24"/>
      <w:lang w:val="en-US" w:eastAsia="en-US" w:bidi="ar-SA"/>
    </w:rPr>
  </w:style>
  <w:style w:type="character" w:customStyle="1" w:styleId="CharChar4">
    <w:name w:val="Char Char4"/>
    <w:basedOn w:val="DefaultParagraphFont"/>
    <w:uiPriority w:val="99"/>
    <w:locked/>
    <w:rsid w:val="00A9639B"/>
    <w:rPr>
      <w:rFonts w:ascii="Arial" w:hAnsi="Arial" w:cs="Arial"/>
      <w:b/>
      <w:sz w:val="28"/>
      <w:lang w:val="en-US" w:eastAsia="en-US" w:bidi="ar-SA"/>
    </w:rPr>
  </w:style>
  <w:style w:type="character" w:customStyle="1" w:styleId="CharChar3">
    <w:name w:val="Char Char3"/>
    <w:basedOn w:val="DefaultParagraphFont"/>
    <w:uiPriority w:val="99"/>
    <w:locked/>
    <w:rsid w:val="00A9639B"/>
    <w:rPr>
      <w:rFonts w:ascii="Arial" w:hAnsi="Arial" w:cs="Arial"/>
      <w:b/>
      <w:bCs/>
      <w:iCs/>
      <w:sz w:val="28"/>
      <w:szCs w:val="28"/>
      <w:lang w:val="en-US" w:eastAsia="en-US" w:bidi="ar-SA"/>
    </w:rPr>
  </w:style>
  <w:style w:type="character" w:customStyle="1" w:styleId="bulletroundChar">
    <w:name w:val="bullet round Char"/>
    <w:basedOn w:val="DefaultParagraphFont"/>
    <w:uiPriority w:val="99"/>
    <w:locked/>
    <w:rsid w:val="00A9639B"/>
    <w:rPr>
      <w:rFonts w:cs="Arial"/>
      <w:sz w:val="24"/>
      <w:lang w:val="en-US" w:eastAsia="en-US" w:bidi="ar-SA"/>
    </w:rPr>
  </w:style>
  <w:style w:type="character" w:customStyle="1" w:styleId="CharChar21">
    <w:name w:val="Char Char21"/>
    <w:basedOn w:val="DefaultParagraphFont"/>
    <w:uiPriority w:val="99"/>
    <w:semiHidden/>
    <w:locked/>
    <w:rsid w:val="00A9639B"/>
    <w:rPr>
      <w:rFonts w:cs="Times New Roman"/>
      <w:sz w:val="24"/>
      <w:lang w:val="en-US" w:eastAsia="en-US" w:bidi="ar-SA"/>
    </w:rPr>
  </w:style>
  <w:style w:type="character" w:customStyle="1" w:styleId="CharChar11">
    <w:name w:val="Char Char11"/>
    <w:basedOn w:val="DefaultParagraphFont"/>
    <w:uiPriority w:val="99"/>
    <w:semiHidden/>
    <w:locked/>
    <w:rsid w:val="00A9639B"/>
    <w:rPr>
      <w:rFonts w:ascii="Arial" w:hAnsi="Arial" w:cs="Arial"/>
      <w:b/>
      <w:bCs/>
      <w:iCs/>
      <w:sz w:val="28"/>
      <w:szCs w:val="28"/>
      <w:lang w:val="en-US" w:eastAsia="en-US" w:bidi="ar-SA"/>
    </w:rPr>
  </w:style>
  <w:style w:type="paragraph" w:customStyle="1" w:styleId="Reporttitle">
    <w:name w:val="Report title"/>
    <w:basedOn w:val="AppendixTitle"/>
    <w:uiPriority w:val="99"/>
    <w:rsid w:val="00A9639B"/>
  </w:style>
  <w:style w:type="paragraph" w:customStyle="1" w:styleId="Tablebody">
    <w:name w:val="Table body"/>
    <w:uiPriority w:val="99"/>
    <w:rsid w:val="00A9639B"/>
    <w:pPr>
      <w:keepNext/>
      <w:spacing w:before="40" w:after="40"/>
      <w:jc w:val="right"/>
    </w:pPr>
    <w:rPr>
      <w:rFonts w:ascii="Arial" w:hAnsi="Arial"/>
      <w:sz w:val="20"/>
      <w:szCs w:val="20"/>
    </w:rPr>
  </w:style>
  <w:style w:type="paragraph" w:styleId="PlainText">
    <w:name w:val="Plain Text"/>
    <w:basedOn w:val="Normal"/>
    <w:link w:val="PlainTextChar"/>
    <w:uiPriority w:val="99"/>
    <w:rsid w:val="00A9639B"/>
    <w:rPr>
      <w:rFonts w:ascii="Courier New" w:hAnsi="Courier New"/>
      <w:sz w:val="20"/>
    </w:rPr>
  </w:style>
  <w:style w:type="character" w:customStyle="1" w:styleId="PlainTextChar">
    <w:name w:val="Plain Text Char"/>
    <w:basedOn w:val="DefaultParagraphFont"/>
    <w:link w:val="PlainText"/>
    <w:uiPriority w:val="99"/>
    <w:locked/>
    <w:rsid w:val="00435077"/>
    <w:rPr>
      <w:rFonts w:ascii="Courier New" w:hAnsi="Courier New" w:cs="Courier New"/>
    </w:rPr>
  </w:style>
  <w:style w:type="paragraph" w:styleId="TOC6">
    <w:name w:val="toc 6"/>
    <w:basedOn w:val="Normal"/>
    <w:next w:val="Normal"/>
    <w:autoRedefine/>
    <w:uiPriority w:val="99"/>
    <w:semiHidden/>
    <w:rsid w:val="00A9639B"/>
    <w:pPr>
      <w:ind w:left="960"/>
    </w:pPr>
    <w:rPr>
      <w:sz w:val="20"/>
    </w:rPr>
  </w:style>
  <w:style w:type="paragraph" w:styleId="TOC7">
    <w:name w:val="toc 7"/>
    <w:basedOn w:val="Normal"/>
    <w:next w:val="Normal"/>
    <w:autoRedefine/>
    <w:uiPriority w:val="99"/>
    <w:semiHidden/>
    <w:rsid w:val="00A9639B"/>
    <w:pPr>
      <w:ind w:left="1200"/>
    </w:pPr>
    <w:rPr>
      <w:sz w:val="20"/>
    </w:rPr>
  </w:style>
  <w:style w:type="paragraph" w:styleId="TOC8">
    <w:name w:val="toc 8"/>
    <w:basedOn w:val="Normal"/>
    <w:next w:val="Normal"/>
    <w:autoRedefine/>
    <w:uiPriority w:val="99"/>
    <w:semiHidden/>
    <w:rsid w:val="00A9639B"/>
    <w:pPr>
      <w:ind w:left="1440"/>
    </w:pPr>
    <w:rPr>
      <w:sz w:val="20"/>
    </w:rPr>
  </w:style>
  <w:style w:type="paragraph" w:styleId="TOC9">
    <w:name w:val="toc 9"/>
    <w:basedOn w:val="Normal"/>
    <w:next w:val="Normal"/>
    <w:autoRedefine/>
    <w:uiPriority w:val="99"/>
    <w:semiHidden/>
    <w:rsid w:val="00A9639B"/>
    <w:pPr>
      <w:ind w:left="1680"/>
    </w:pPr>
    <w:rPr>
      <w:sz w:val="20"/>
    </w:rPr>
  </w:style>
  <w:style w:type="paragraph" w:styleId="Index1">
    <w:name w:val="index 1"/>
    <w:basedOn w:val="Normal"/>
    <w:next w:val="Normal"/>
    <w:rsid w:val="00003F7F"/>
    <w:pPr>
      <w:keepNext/>
      <w:ind w:left="360"/>
    </w:pPr>
    <w:rPr>
      <w:szCs w:val="20"/>
    </w:rPr>
  </w:style>
  <w:style w:type="paragraph" w:styleId="Index2">
    <w:name w:val="index 2"/>
    <w:basedOn w:val="Normal"/>
    <w:next w:val="Normal"/>
    <w:rsid w:val="00003F7F"/>
    <w:pPr>
      <w:keepNext/>
      <w:ind w:left="720"/>
    </w:pPr>
    <w:rPr>
      <w:szCs w:val="20"/>
    </w:rPr>
  </w:style>
  <w:style w:type="paragraph" w:styleId="Index3">
    <w:name w:val="index 3"/>
    <w:basedOn w:val="Normal"/>
    <w:next w:val="Normal"/>
    <w:rsid w:val="00003F7F"/>
    <w:pPr>
      <w:ind w:left="1080"/>
    </w:pPr>
  </w:style>
  <w:style w:type="paragraph" w:styleId="Index4">
    <w:name w:val="index 4"/>
    <w:basedOn w:val="Normal"/>
    <w:next w:val="Normal"/>
    <w:autoRedefine/>
    <w:uiPriority w:val="99"/>
    <w:semiHidden/>
    <w:rsid w:val="00A9639B"/>
    <w:pPr>
      <w:ind w:left="960" w:hanging="240"/>
    </w:pPr>
    <w:rPr>
      <w:sz w:val="18"/>
    </w:rPr>
  </w:style>
  <w:style w:type="paragraph" w:styleId="Index5">
    <w:name w:val="index 5"/>
    <w:basedOn w:val="Normal"/>
    <w:next w:val="Normal"/>
    <w:autoRedefine/>
    <w:uiPriority w:val="99"/>
    <w:semiHidden/>
    <w:rsid w:val="00A9639B"/>
    <w:pPr>
      <w:ind w:left="1200" w:hanging="240"/>
    </w:pPr>
    <w:rPr>
      <w:sz w:val="18"/>
    </w:rPr>
  </w:style>
  <w:style w:type="paragraph" w:styleId="Index6">
    <w:name w:val="index 6"/>
    <w:basedOn w:val="Normal"/>
    <w:next w:val="Normal"/>
    <w:autoRedefine/>
    <w:uiPriority w:val="99"/>
    <w:semiHidden/>
    <w:rsid w:val="00A9639B"/>
    <w:pPr>
      <w:ind w:left="1440" w:hanging="240"/>
    </w:pPr>
    <w:rPr>
      <w:sz w:val="18"/>
    </w:rPr>
  </w:style>
  <w:style w:type="paragraph" w:styleId="Index7">
    <w:name w:val="index 7"/>
    <w:basedOn w:val="Normal"/>
    <w:next w:val="Normal"/>
    <w:autoRedefine/>
    <w:uiPriority w:val="99"/>
    <w:semiHidden/>
    <w:rsid w:val="00A9639B"/>
    <w:pPr>
      <w:ind w:left="1680" w:hanging="240"/>
    </w:pPr>
    <w:rPr>
      <w:sz w:val="18"/>
    </w:rPr>
  </w:style>
  <w:style w:type="paragraph" w:styleId="Index8">
    <w:name w:val="index 8"/>
    <w:basedOn w:val="Normal"/>
    <w:next w:val="Normal"/>
    <w:autoRedefine/>
    <w:uiPriority w:val="99"/>
    <w:semiHidden/>
    <w:rsid w:val="00A9639B"/>
    <w:pPr>
      <w:ind w:left="1920" w:hanging="240"/>
    </w:pPr>
    <w:rPr>
      <w:sz w:val="18"/>
    </w:rPr>
  </w:style>
  <w:style w:type="paragraph" w:styleId="Index9">
    <w:name w:val="index 9"/>
    <w:basedOn w:val="Normal"/>
    <w:next w:val="Normal"/>
    <w:autoRedefine/>
    <w:uiPriority w:val="99"/>
    <w:semiHidden/>
    <w:rsid w:val="00A9639B"/>
    <w:pPr>
      <w:ind w:left="2160" w:hanging="240"/>
    </w:pPr>
    <w:rPr>
      <w:sz w:val="18"/>
    </w:rPr>
  </w:style>
  <w:style w:type="paragraph" w:styleId="IndexHeading">
    <w:name w:val="index heading"/>
    <w:basedOn w:val="Normal"/>
    <w:next w:val="Index1"/>
    <w:uiPriority w:val="99"/>
    <w:semiHidden/>
    <w:rsid w:val="00A9639B"/>
    <w:pPr>
      <w:pBdr>
        <w:top w:val="single" w:sz="12" w:space="0" w:color="auto"/>
      </w:pBdr>
      <w:spacing w:before="360" w:after="240"/>
    </w:pPr>
    <w:rPr>
      <w:b/>
      <w:i/>
      <w:sz w:val="26"/>
    </w:rPr>
  </w:style>
  <w:style w:type="paragraph" w:styleId="Subtitle">
    <w:name w:val="Subtitle"/>
    <w:basedOn w:val="Normal"/>
    <w:link w:val="SubtitleChar"/>
    <w:uiPriority w:val="11"/>
    <w:qFormat/>
    <w:rsid w:val="00A9639B"/>
    <w:pPr>
      <w:jc w:val="center"/>
    </w:pPr>
    <w:rPr>
      <w:b/>
      <w:sz w:val="20"/>
    </w:rPr>
  </w:style>
  <w:style w:type="character" w:customStyle="1" w:styleId="SubtitleChar">
    <w:name w:val="Subtitle Char"/>
    <w:basedOn w:val="DefaultParagraphFont"/>
    <w:link w:val="Subtitle"/>
    <w:uiPriority w:val="11"/>
    <w:locked/>
    <w:rsid w:val="00435077"/>
    <w:rPr>
      <w:rFonts w:ascii="Cambria" w:hAnsi="Cambria" w:cs="Times New Roman"/>
      <w:sz w:val="24"/>
      <w:szCs w:val="24"/>
    </w:rPr>
  </w:style>
  <w:style w:type="character" w:customStyle="1" w:styleId="Hd04run-in">
    <w:name w:val="Hd04 run-in"/>
    <w:uiPriority w:val="99"/>
    <w:semiHidden/>
    <w:rsid w:val="00A9639B"/>
    <w:rPr>
      <w:rFonts w:ascii="Arial" w:hAnsi="Arial"/>
      <w:b/>
      <w:i/>
    </w:rPr>
  </w:style>
  <w:style w:type="paragraph" w:customStyle="1" w:styleId="a">
    <w:name w:val="_"/>
    <w:basedOn w:val="Normal"/>
    <w:uiPriority w:val="99"/>
    <w:semiHidden/>
    <w:rsid w:val="00A9639B"/>
    <w:pPr>
      <w:widowControl w:val="0"/>
      <w:ind w:left="1440" w:hanging="720"/>
    </w:pPr>
  </w:style>
  <w:style w:type="paragraph" w:customStyle="1" w:styleId="Tabs">
    <w:name w:val="Tabs"/>
    <w:uiPriority w:val="99"/>
    <w:rsid w:val="00A9639B"/>
    <w:pPr>
      <w:widowControl w:val="0"/>
      <w:tabs>
        <w:tab w:val="left" w:pos="-144"/>
        <w:tab w:val="left" w:pos="576"/>
        <w:tab w:val="left" w:pos="1296"/>
        <w:tab w:val="left" w:pos="2016"/>
        <w:tab w:val="left" w:pos="2736"/>
        <w:tab w:val="left" w:pos="3456"/>
        <w:tab w:val="left" w:pos="4176"/>
        <w:tab w:val="left" w:pos="4896"/>
        <w:tab w:val="left" w:pos="5616"/>
        <w:tab w:val="left" w:pos="6336"/>
        <w:tab w:val="left" w:pos="7056"/>
        <w:tab w:val="left" w:pos="7776"/>
        <w:tab w:val="left" w:pos="8496"/>
        <w:tab w:val="left" w:pos="9216"/>
        <w:tab w:val="left" w:pos="9936"/>
        <w:tab w:val="left" w:pos="10656"/>
        <w:tab w:val="left" w:pos="11376"/>
        <w:tab w:val="left" w:pos="12096"/>
        <w:tab w:val="left" w:pos="12816"/>
        <w:tab w:val="left" w:pos="13536"/>
        <w:tab w:val="left" w:pos="14256"/>
        <w:tab w:val="left" w:pos="14976"/>
        <w:tab w:val="left" w:pos="15696"/>
        <w:tab w:val="left" w:pos="16416"/>
        <w:tab w:val="left" w:pos="17136"/>
        <w:tab w:val="left" w:pos="17856"/>
        <w:tab w:val="left" w:pos="18576"/>
      </w:tabs>
      <w:suppressAutoHyphens/>
    </w:pPr>
    <w:rPr>
      <w:rFonts w:ascii="Haettenschweiler" w:hAnsi="Haettenschweiler"/>
      <w:sz w:val="20"/>
      <w:szCs w:val="20"/>
    </w:rPr>
  </w:style>
  <w:style w:type="paragraph" w:customStyle="1" w:styleId="Numbers">
    <w:name w:val="Numbers"/>
    <w:basedOn w:val="Normal"/>
    <w:uiPriority w:val="99"/>
    <w:rsid w:val="00A9639B"/>
    <w:pPr>
      <w:spacing w:before="120" w:after="120"/>
    </w:pPr>
  </w:style>
  <w:style w:type="paragraph" w:customStyle="1" w:styleId="Document1">
    <w:name w:val="Document 1"/>
    <w:uiPriority w:val="99"/>
    <w:rsid w:val="00A9639B"/>
    <w:pPr>
      <w:keepNext/>
      <w:keepLines/>
      <w:tabs>
        <w:tab w:val="left" w:pos="-720"/>
      </w:tabs>
      <w:suppressAutoHyphens/>
    </w:pPr>
    <w:rPr>
      <w:sz w:val="24"/>
      <w:szCs w:val="20"/>
    </w:rPr>
  </w:style>
  <w:style w:type="paragraph" w:styleId="List">
    <w:name w:val="List"/>
    <w:basedOn w:val="Normal"/>
    <w:uiPriority w:val="99"/>
    <w:rsid w:val="00A9639B"/>
    <w:pPr>
      <w:ind w:left="360" w:hanging="360"/>
    </w:pPr>
  </w:style>
  <w:style w:type="paragraph" w:styleId="List2">
    <w:name w:val="List 2"/>
    <w:basedOn w:val="Normal"/>
    <w:uiPriority w:val="99"/>
    <w:rsid w:val="00A9639B"/>
    <w:pPr>
      <w:ind w:left="720" w:hanging="360"/>
    </w:pPr>
  </w:style>
  <w:style w:type="paragraph" w:customStyle="1" w:styleId="QuickA">
    <w:name w:val="Quick A."/>
    <w:basedOn w:val="Normal"/>
    <w:uiPriority w:val="99"/>
    <w:semiHidden/>
    <w:rsid w:val="00A9639B"/>
    <w:pPr>
      <w:widowControl w:val="0"/>
      <w:numPr>
        <w:numId w:val="3"/>
      </w:numPr>
      <w:tabs>
        <w:tab w:val="num" w:pos="720"/>
      </w:tabs>
      <w:ind w:left="223" w:hanging="223"/>
    </w:pPr>
  </w:style>
  <w:style w:type="paragraph" w:customStyle="1" w:styleId="Quick1">
    <w:name w:val="Quick 1."/>
    <w:basedOn w:val="Normal"/>
    <w:uiPriority w:val="99"/>
    <w:semiHidden/>
    <w:rsid w:val="00A9639B"/>
    <w:pPr>
      <w:widowControl w:val="0"/>
      <w:numPr>
        <w:numId w:val="4"/>
      </w:numPr>
      <w:tabs>
        <w:tab w:val="num" w:pos="1080"/>
      </w:tabs>
      <w:ind w:left="550" w:hanging="327"/>
    </w:pPr>
  </w:style>
  <w:style w:type="paragraph" w:customStyle="1" w:styleId="Quick">
    <w:name w:val="Quick ­"/>
    <w:basedOn w:val="Normal"/>
    <w:uiPriority w:val="99"/>
    <w:semiHidden/>
    <w:rsid w:val="00A9639B"/>
    <w:pPr>
      <w:widowControl w:val="0"/>
      <w:ind w:left="223" w:hanging="203"/>
    </w:pPr>
  </w:style>
  <w:style w:type="paragraph" w:customStyle="1" w:styleId="a2colbul">
    <w:name w:val="a2col_bul"/>
    <w:basedOn w:val="bullets"/>
    <w:uiPriority w:val="99"/>
    <w:rsid w:val="00A9639B"/>
    <w:pPr>
      <w:ind w:left="342"/>
    </w:pPr>
  </w:style>
  <w:style w:type="paragraph" w:customStyle="1" w:styleId="aft-12-0">
    <w:name w:val="aft-12-0"/>
    <w:basedOn w:val="Normal"/>
    <w:uiPriority w:val="99"/>
    <w:semiHidden/>
    <w:rsid w:val="00A9639B"/>
    <w:pPr>
      <w:spacing w:before="240" w:after="240"/>
    </w:pPr>
  </w:style>
  <w:style w:type="paragraph" w:customStyle="1" w:styleId="aft-12">
    <w:name w:val="aft-12"/>
    <w:basedOn w:val="Normal"/>
    <w:uiPriority w:val="99"/>
    <w:semiHidden/>
    <w:rsid w:val="00A9639B"/>
    <w:pPr>
      <w:spacing w:before="240" w:after="240"/>
      <w:ind w:firstLine="720"/>
    </w:pPr>
  </w:style>
  <w:style w:type="paragraph" w:customStyle="1" w:styleId="exhibitsource">
    <w:name w:val="exhibit source"/>
    <w:basedOn w:val="Normal"/>
    <w:uiPriority w:val="99"/>
    <w:rsid w:val="00B313A7"/>
    <w:pPr>
      <w:spacing w:after="240"/>
    </w:pPr>
    <w:rPr>
      <w:sz w:val="18"/>
      <w:szCs w:val="18"/>
    </w:rPr>
  </w:style>
  <w:style w:type="paragraph" w:customStyle="1" w:styleId="aboxtxt">
    <w:name w:val="abox_txt"/>
    <w:basedOn w:val="Normal"/>
    <w:uiPriority w:val="99"/>
    <w:rsid w:val="00A9639B"/>
    <w:pPr>
      <w:spacing w:after="120"/>
    </w:pPr>
    <w:rPr>
      <w:rFonts w:ascii="Arial" w:hAnsi="Arial"/>
      <w:sz w:val="20"/>
    </w:rPr>
  </w:style>
  <w:style w:type="paragraph" w:customStyle="1" w:styleId="NPSASTbltext">
    <w:name w:val="NPSAS Tbl text"/>
    <w:uiPriority w:val="99"/>
    <w:semiHidden/>
    <w:rsid w:val="00A9639B"/>
    <w:pPr>
      <w:spacing w:before="20" w:after="20"/>
    </w:pPr>
    <w:rPr>
      <w:color w:val="000000"/>
      <w:sz w:val="20"/>
      <w:szCs w:val="20"/>
    </w:rPr>
  </w:style>
  <w:style w:type="paragraph" w:styleId="NormalWeb">
    <w:name w:val="Normal (Web)"/>
    <w:basedOn w:val="Normal"/>
    <w:rsid w:val="00003F7F"/>
    <w:pPr>
      <w:spacing w:before="100" w:beforeAutospacing="1" w:after="100" w:afterAutospacing="1"/>
    </w:pPr>
    <w:rPr>
      <w:rFonts w:ascii="Arial" w:hAnsi="Arial" w:cs="Arial"/>
      <w:color w:val="000000"/>
    </w:rPr>
  </w:style>
  <w:style w:type="character" w:customStyle="1" w:styleId="BlockedquoteChar">
    <w:name w:val="Blocked quote Char"/>
    <w:basedOn w:val="CharChar"/>
    <w:uiPriority w:val="99"/>
    <w:locked/>
    <w:rsid w:val="00A9639B"/>
    <w:rPr>
      <w:rFonts w:cs="Times New Roman"/>
      <w:i/>
      <w:iCs/>
      <w:sz w:val="24"/>
      <w:lang w:val="en-US" w:eastAsia="en-US" w:bidi="ar-SA"/>
    </w:rPr>
  </w:style>
  <w:style w:type="paragraph" w:customStyle="1" w:styleId="Table2">
    <w:name w:val="Table 2"/>
    <w:basedOn w:val="Tabletext"/>
    <w:uiPriority w:val="99"/>
    <w:semiHidden/>
    <w:rsid w:val="00A9639B"/>
  </w:style>
  <w:style w:type="character" w:customStyle="1" w:styleId="AppendixTitleChar">
    <w:name w:val="Appendix Title Char"/>
    <w:basedOn w:val="DefaultParagraphFont"/>
    <w:uiPriority w:val="99"/>
    <w:locked/>
    <w:rsid w:val="00A9639B"/>
    <w:rPr>
      <w:rFonts w:ascii="Arial" w:hAnsi="Arial" w:cs="Arial"/>
      <w:b/>
      <w:sz w:val="28"/>
      <w:szCs w:val="28"/>
      <w:lang w:val="en-US" w:eastAsia="en-US" w:bidi="ar-SA"/>
    </w:rPr>
  </w:style>
  <w:style w:type="paragraph" w:customStyle="1" w:styleId="BodyText21">
    <w:name w:val="Body Text 21"/>
    <w:basedOn w:val="Normal"/>
    <w:uiPriority w:val="99"/>
    <w:rsid w:val="00A9639B"/>
    <w:pPr>
      <w:spacing w:before="120" w:after="120"/>
    </w:pPr>
    <w:rPr>
      <w:sz w:val="22"/>
      <w:szCs w:val="22"/>
    </w:rPr>
  </w:style>
  <w:style w:type="paragraph" w:customStyle="1" w:styleId="AppH3">
    <w:name w:val="App H3"/>
    <w:basedOn w:val="Heading3"/>
    <w:uiPriority w:val="99"/>
    <w:semiHidden/>
    <w:rsid w:val="00A9639B"/>
  </w:style>
  <w:style w:type="paragraph" w:customStyle="1" w:styleId="Apptabletitle">
    <w:name w:val="App table title"/>
    <w:basedOn w:val="TableTitle"/>
    <w:uiPriority w:val="99"/>
    <w:rsid w:val="00A9639B"/>
  </w:style>
  <w:style w:type="paragraph" w:customStyle="1" w:styleId="equation">
    <w:name w:val="equation"/>
    <w:rsid w:val="00003F7F"/>
    <w:pPr>
      <w:tabs>
        <w:tab w:val="center" w:pos="4680"/>
        <w:tab w:val="right" w:pos="9360"/>
      </w:tabs>
      <w:spacing w:after="240" w:line="480" w:lineRule="atLeast"/>
      <w:ind w:firstLine="720"/>
    </w:pPr>
    <w:rPr>
      <w:sz w:val="24"/>
      <w:szCs w:val="20"/>
    </w:rPr>
  </w:style>
  <w:style w:type="character" w:customStyle="1" w:styleId="BodytextnoindentChar">
    <w:name w:val="Body text no indent Char"/>
    <w:basedOn w:val="CharChar"/>
    <w:uiPriority w:val="99"/>
    <w:locked/>
    <w:rsid w:val="00A9639B"/>
    <w:rPr>
      <w:rFonts w:cs="Times New Roman"/>
      <w:sz w:val="24"/>
      <w:lang w:val="en-US" w:eastAsia="en-US" w:bidi="ar-SA"/>
    </w:rPr>
  </w:style>
  <w:style w:type="character" w:customStyle="1" w:styleId="footer1">
    <w:name w:val="footer1"/>
    <w:basedOn w:val="DefaultParagraphFont"/>
    <w:uiPriority w:val="99"/>
    <w:rsid w:val="00A9639B"/>
    <w:rPr>
      <w:rFonts w:ascii="Verdana" w:hAnsi="Verdana" w:cs="Times New Roman"/>
      <w:color w:val="auto"/>
      <w:sz w:val="15"/>
      <w:szCs w:val="15"/>
    </w:rPr>
  </w:style>
  <w:style w:type="character" w:styleId="FollowedHyperlink">
    <w:name w:val="FollowedHyperlink"/>
    <w:basedOn w:val="DefaultParagraphFont"/>
    <w:uiPriority w:val="99"/>
    <w:rsid w:val="00A9639B"/>
    <w:rPr>
      <w:rFonts w:cs="Times New Roman"/>
      <w:color w:val="800080"/>
      <w:u w:val="single"/>
    </w:rPr>
  </w:style>
  <w:style w:type="paragraph" w:styleId="BodyText3">
    <w:name w:val="Body Text 3"/>
    <w:basedOn w:val="Normal"/>
    <w:link w:val="BodyText3Char"/>
    <w:uiPriority w:val="99"/>
    <w:rsid w:val="00A9639B"/>
    <w:pPr>
      <w:spacing w:before="120" w:after="120"/>
    </w:pPr>
    <w:rPr>
      <w:sz w:val="20"/>
      <w:szCs w:val="16"/>
    </w:rPr>
  </w:style>
  <w:style w:type="character" w:customStyle="1" w:styleId="BodyText3Char">
    <w:name w:val="Body Text 3 Char"/>
    <w:basedOn w:val="DefaultParagraphFont"/>
    <w:link w:val="BodyText3"/>
    <w:uiPriority w:val="99"/>
    <w:semiHidden/>
    <w:locked/>
    <w:rsid w:val="00435077"/>
    <w:rPr>
      <w:rFonts w:cs="Times New Roman"/>
      <w:sz w:val="16"/>
      <w:szCs w:val="16"/>
    </w:rPr>
  </w:style>
  <w:style w:type="paragraph" w:customStyle="1" w:styleId="QuickS">
    <w:name w:val="Quick S"/>
    <w:uiPriority w:val="99"/>
    <w:semiHidden/>
    <w:rsid w:val="00A9639B"/>
    <w:pPr>
      <w:widowControl w:val="0"/>
      <w:overflowPunct w:val="0"/>
      <w:autoSpaceDE w:val="0"/>
      <w:autoSpaceDN w:val="0"/>
      <w:adjustRightInd w:val="0"/>
      <w:ind w:left="-1440"/>
      <w:jc w:val="both"/>
      <w:textAlignment w:val="baseline"/>
    </w:pPr>
    <w:rPr>
      <w:sz w:val="24"/>
      <w:szCs w:val="24"/>
    </w:rPr>
  </w:style>
  <w:style w:type="character" w:customStyle="1" w:styleId="BiblioChar">
    <w:name w:val="Biblio Char"/>
    <w:basedOn w:val="DefaultParagraphFont"/>
    <w:uiPriority w:val="99"/>
    <w:locked/>
    <w:rsid w:val="00A9639B"/>
    <w:rPr>
      <w:rFonts w:cs="Times New Roman"/>
      <w:kern w:val="2"/>
      <w:sz w:val="24"/>
      <w:lang w:val="en-US" w:eastAsia="en-US" w:bidi="ar-SA"/>
    </w:rPr>
  </w:style>
  <w:style w:type="paragraph" w:customStyle="1" w:styleId="Normaltext">
    <w:name w:val="Normal text"/>
    <w:basedOn w:val="Normal"/>
    <w:uiPriority w:val="99"/>
    <w:semiHidden/>
    <w:rsid w:val="00A9639B"/>
    <w:pPr>
      <w:spacing w:before="240"/>
      <w:ind w:firstLine="720"/>
    </w:pPr>
  </w:style>
  <w:style w:type="character" w:customStyle="1" w:styleId="NormaltextChar">
    <w:name w:val="Normal text Char"/>
    <w:basedOn w:val="DefaultParagraphFont"/>
    <w:uiPriority w:val="99"/>
    <w:locked/>
    <w:rsid w:val="00A9639B"/>
    <w:rPr>
      <w:rFonts w:cs="Times New Roman"/>
      <w:sz w:val="24"/>
      <w:lang w:val="en-US" w:eastAsia="en-US" w:bidi="ar-SA"/>
    </w:rPr>
  </w:style>
  <w:style w:type="paragraph" w:customStyle="1" w:styleId="tocpagehead">
    <w:name w:val="toc page head"/>
    <w:uiPriority w:val="99"/>
    <w:rsid w:val="00A9639B"/>
    <w:pPr>
      <w:tabs>
        <w:tab w:val="right" w:pos="9360"/>
      </w:tabs>
      <w:jc w:val="both"/>
    </w:pPr>
    <w:rPr>
      <w:b/>
      <w:bCs/>
      <w:noProof/>
      <w:szCs w:val="20"/>
      <w:u w:val="words"/>
    </w:rPr>
  </w:style>
  <w:style w:type="paragraph" w:customStyle="1" w:styleId="bodytext-db">
    <w:name w:val="body text-db"/>
    <w:basedOn w:val="Normal"/>
    <w:uiPriority w:val="99"/>
    <w:semiHidden/>
    <w:rsid w:val="00A9639B"/>
    <w:pPr>
      <w:spacing w:after="240"/>
      <w:ind w:firstLine="360"/>
    </w:pPr>
    <w:rPr>
      <w:sz w:val="22"/>
    </w:rPr>
  </w:style>
  <w:style w:type="character" w:customStyle="1" w:styleId="bodytext-dbChar">
    <w:name w:val="body text-db Char"/>
    <w:basedOn w:val="DefaultParagraphFont"/>
    <w:uiPriority w:val="99"/>
    <w:locked/>
    <w:rsid w:val="00A9639B"/>
    <w:rPr>
      <w:rFonts w:cs="Times New Roman"/>
      <w:sz w:val="22"/>
      <w:lang w:val="en-US" w:eastAsia="en-US" w:bidi="ar-SA"/>
    </w:rPr>
  </w:style>
  <w:style w:type="paragraph" w:customStyle="1" w:styleId="bodytext-proposal">
    <w:name w:val="body text - proposal"/>
    <w:basedOn w:val="Normal"/>
    <w:uiPriority w:val="99"/>
    <w:rsid w:val="00A9639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ind w:firstLine="720"/>
    </w:pPr>
    <w:rPr>
      <w:rFonts w:cs="Arial"/>
    </w:rPr>
  </w:style>
  <w:style w:type="paragraph" w:customStyle="1" w:styleId="bulletround-proposaltext">
    <w:name w:val="bullet round - proposal text"/>
    <w:basedOn w:val="bulletround"/>
    <w:uiPriority w:val="99"/>
    <w:rsid w:val="00A9639B"/>
    <w:rPr>
      <w:kern w:val="2"/>
      <w:szCs w:val="22"/>
    </w:rPr>
  </w:style>
  <w:style w:type="paragraph" w:customStyle="1" w:styleId="text">
    <w:name w:val="text"/>
    <w:basedOn w:val="Normal"/>
    <w:uiPriority w:val="99"/>
    <w:rsid w:val="00A9639B"/>
    <w:pPr>
      <w:spacing w:before="120" w:after="120"/>
    </w:pPr>
    <w:rPr>
      <w:sz w:val="20"/>
    </w:rPr>
  </w:style>
  <w:style w:type="paragraph" w:customStyle="1" w:styleId="arialtitle">
    <w:name w:val="arial title"/>
    <w:basedOn w:val="Normal"/>
    <w:uiPriority w:val="99"/>
    <w:rsid w:val="00A9639B"/>
    <w:pPr>
      <w:keepNext/>
      <w:spacing w:before="240"/>
    </w:pPr>
    <w:rPr>
      <w:rFonts w:ascii="Arial" w:hAnsi="Arial"/>
      <w:b/>
      <w:sz w:val="22"/>
    </w:rPr>
  </w:style>
  <w:style w:type="paragraph" w:customStyle="1" w:styleId="1">
    <w:name w:val="1"/>
    <w:aliases w:val="2,3"/>
    <w:basedOn w:val="Normal"/>
    <w:uiPriority w:val="99"/>
    <w:semiHidden/>
    <w:rsid w:val="00A9639B"/>
    <w:pPr>
      <w:widowControl w:val="0"/>
      <w:numPr>
        <w:numId w:val="7"/>
      </w:numPr>
      <w:ind w:left="1440" w:hanging="720"/>
    </w:pPr>
  </w:style>
  <w:style w:type="paragraph" w:customStyle="1" w:styleId="Style">
    <w:name w:val="Style"/>
    <w:uiPriority w:val="99"/>
    <w:semiHidden/>
    <w:rsid w:val="00A9639B"/>
    <w:pPr>
      <w:widowControl w:val="0"/>
      <w:autoSpaceDE w:val="0"/>
      <w:autoSpaceDN w:val="0"/>
      <w:adjustRightInd w:val="0"/>
    </w:pPr>
    <w:rPr>
      <w:rFonts w:ascii="Arial" w:hAnsi="Arial" w:cs="Arial"/>
      <w:sz w:val="24"/>
      <w:szCs w:val="24"/>
    </w:rPr>
  </w:style>
  <w:style w:type="paragraph" w:styleId="HTMLPreformatted">
    <w:name w:val="HTML Preformatted"/>
    <w:basedOn w:val="Normal"/>
    <w:link w:val="HTMLPreformattedChar"/>
    <w:rsid w:val="00003F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locked/>
    <w:rsid w:val="00435077"/>
    <w:rPr>
      <w:rFonts w:ascii="Courier New" w:hAnsi="Courier New" w:cs="Courier New"/>
      <w:sz w:val="20"/>
      <w:szCs w:val="20"/>
    </w:rPr>
  </w:style>
  <w:style w:type="paragraph" w:styleId="Caption">
    <w:name w:val="caption"/>
    <w:basedOn w:val="Normal"/>
    <w:next w:val="Normal"/>
    <w:uiPriority w:val="35"/>
    <w:qFormat/>
    <w:rsid w:val="00A9639B"/>
    <w:rPr>
      <w:b/>
      <w:bCs/>
      <w:sz w:val="20"/>
    </w:rPr>
  </w:style>
  <w:style w:type="paragraph" w:customStyle="1" w:styleId="Tableheadingleft">
    <w:name w:val="Table_heading_left"/>
    <w:basedOn w:val="Normal"/>
    <w:uiPriority w:val="99"/>
    <w:rsid w:val="00A9639B"/>
    <w:pPr>
      <w:tabs>
        <w:tab w:val="left" w:pos="-1440"/>
        <w:tab w:val="left" w:pos="-720"/>
        <w:tab w:val="left" w:pos="720"/>
        <w:tab w:val="left" w:pos="1440"/>
        <w:tab w:val="left" w:pos="2160"/>
        <w:tab w:val="left" w:pos="2880"/>
        <w:tab w:val="left" w:pos="3600"/>
        <w:tab w:val="left" w:pos="4320"/>
      </w:tabs>
      <w:suppressAutoHyphens/>
      <w:spacing w:before="40" w:after="40"/>
      <w:ind w:left="346" w:hanging="346"/>
    </w:pPr>
    <w:rPr>
      <w:rFonts w:ascii="Arial" w:hAnsi="Arial" w:cs="Arial"/>
      <w:sz w:val="20"/>
    </w:rPr>
  </w:style>
  <w:style w:type="paragraph" w:customStyle="1" w:styleId="a12bold">
    <w:name w:val="a12bold"/>
    <w:basedOn w:val="Footer"/>
    <w:uiPriority w:val="99"/>
    <w:rsid w:val="00A9639B"/>
    <w:rPr>
      <w:b/>
      <w:szCs w:val="24"/>
    </w:rPr>
  </w:style>
  <w:style w:type="paragraph" w:customStyle="1" w:styleId="a10">
    <w:name w:val="a10"/>
    <w:basedOn w:val="Footer"/>
    <w:uiPriority w:val="99"/>
    <w:rsid w:val="00A9639B"/>
  </w:style>
  <w:style w:type="paragraph" w:customStyle="1" w:styleId="a11text">
    <w:name w:val="a11text"/>
    <w:basedOn w:val="Normal"/>
    <w:uiPriority w:val="99"/>
    <w:rsid w:val="00A9639B"/>
    <w:pPr>
      <w:spacing w:after="120"/>
    </w:pPr>
    <w:rPr>
      <w:sz w:val="22"/>
      <w:szCs w:val="22"/>
    </w:rPr>
  </w:style>
  <w:style w:type="paragraph" w:customStyle="1" w:styleId="abold">
    <w:name w:val="abold"/>
    <w:basedOn w:val="Normal"/>
    <w:uiPriority w:val="99"/>
    <w:rsid w:val="00A9639B"/>
    <w:pPr>
      <w:keepNext/>
      <w:keepLines/>
      <w:spacing w:before="120"/>
    </w:pPr>
    <w:rPr>
      <w:b/>
      <w:color w:val="000000"/>
      <w:sz w:val="23"/>
      <w:szCs w:val="23"/>
    </w:rPr>
  </w:style>
  <w:style w:type="paragraph" w:customStyle="1" w:styleId="a115">
    <w:name w:val="a11.5"/>
    <w:basedOn w:val="Normal"/>
    <w:uiPriority w:val="99"/>
    <w:rsid w:val="00A9639B"/>
    <w:rPr>
      <w:sz w:val="23"/>
      <w:szCs w:val="23"/>
    </w:rPr>
  </w:style>
  <w:style w:type="character" w:customStyle="1" w:styleId="contenttext">
    <w:name w:val="contenttext"/>
    <w:basedOn w:val="DefaultParagraphFont"/>
    <w:uiPriority w:val="99"/>
    <w:rsid w:val="00A9639B"/>
    <w:rPr>
      <w:rFonts w:cs="Times New Roman"/>
    </w:rPr>
  </w:style>
  <w:style w:type="paragraph" w:customStyle="1" w:styleId="bullet2ndlevel">
    <w:name w:val="bullet 2nd level"/>
    <w:basedOn w:val="BodyText"/>
    <w:uiPriority w:val="99"/>
    <w:rsid w:val="00D316FD"/>
    <w:pPr>
      <w:tabs>
        <w:tab w:val="num" w:pos="1440"/>
      </w:tabs>
      <w:spacing w:before="0" w:after="0" w:line="276" w:lineRule="auto"/>
      <w:ind w:left="1440" w:hanging="360"/>
    </w:pPr>
    <w:rPr>
      <w:rFonts w:ascii="Arial" w:hAnsi="Arial"/>
      <w:sz w:val="22"/>
    </w:rPr>
  </w:style>
  <w:style w:type="paragraph" w:customStyle="1" w:styleId="bullet3rdlevel">
    <w:name w:val="bullet 3rd level"/>
    <w:uiPriority w:val="99"/>
    <w:rsid w:val="00D316FD"/>
    <w:pPr>
      <w:numPr>
        <w:ilvl w:val="2"/>
        <w:numId w:val="8"/>
      </w:numPr>
      <w:spacing w:line="276" w:lineRule="auto"/>
    </w:pPr>
    <w:rPr>
      <w:rFonts w:ascii="Arial" w:hAnsi="Arial"/>
      <w:szCs w:val="24"/>
    </w:rPr>
  </w:style>
  <w:style w:type="paragraph" w:customStyle="1" w:styleId="Speaker">
    <w:name w:val="Speaker"/>
    <w:basedOn w:val="Normal"/>
    <w:uiPriority w:val="99"/>
    <w:rsid w:val="00D316FD"/>
    <w:pPr>
      <w:keepNext/>
      <w:spacing w:after="120" w:line="276" w:lineRule="auto"/>
    </w:pPr>
    <w:rPr>
      <w:rFonts w:ascii="Arial" w:hAnsi="Arial" w:cs="Arial"/>
      <w:i/>
    </w:rPr>
  </w:style>
  <w:style w:type="paragraph" w:customStyle="1" w:styleId="Title1">
    <w:name w:val="Title 1"/>
    <w:basedOn w:val="Title"/>
    <w:uiPriority w:val="99"/>
    <w:rsid w:val="00D316FD"/>
    <w:pPr>
      <w:spacing w:line="276" w:lineRule="auto"/>
    </w:pPr>
    <w:rPr>
      <w:bCs w:val="0"/>
      <w:kern w:val="28"/>
      <w:szCs w:val="32"/>
    </w:rPr>
  </w:style>
  <w:style w:type="paragraph" w:styleId="ListParagraph">
    <w:name w:val="List Paragraph"/>
    <w:basedOn w:val="Normal"/>
    <w:link w:val="ListParagraphChar"/>
    <w:uiPriority w:val="34"/>
    <w:qFormat/>
    <w:rsid w:val="00D316FD"/>
    <w:pPr>
      <w:spacing w:after="200" w:line="276" w:lineRule="auto"/>
      <w:ind w:left="720"/>
      <w:contextualSpacing/>
    </w:pPr>
    <w:rPr>
      <w:rFonts w:ascii="Calibri" w:hAnsi="Calibri"/>
      <w:sz w:val="22"/>
      <w:szCs w:val="22"/>
    </w:rPr>
  </w:style>
  <w:style w:type="paragraph" w:customStyle="1" w:styleId="speaker2">
    <w:name w:val="speaker2"/>
    <w:basedOn w:val="Normal"/>
    <w:uiPriority w:val="99"/>
    <w:rsid w:val="00D316FD"/>
    <w:pPr>
      <w:keepNext/>
      <w:spacing w:before="120" w:after="120"/>
      <w:ind w:firstLine="720"/>
    </w:pPr>
    <w:rPr>
      <w:rFonts w:ascii="Arial" w:hAnsi="Arial" w:cs="Arial"/>
      <w:sz w:val="22"/>
      <w:szCs w:val="22"/>
      <w:u w:val="single"/>
    </w:rPr>
  </w:style>
  <w:style w:type="character" w:customStyle="1" w:styleId="SpeakerChar">
    <w:name w:val="Speaker Char"/>
    <w:basedOn w:val="DefaultParagraphFont"/>
    <w:uiPriority w:val="99"/>
    <w:rsid w:val="00D316FD"/>
    <w:rPr>
      <w:rFonts w:ascii="Arial" w:hAnsi="Arial" w:cs="Arial"/>
      <w:i/>
      <w:sz w:val="24"/>
      <w:szCs w:val="24"/>
      <w:lang w:val="en-US" w:eastAsia="en-US" w:bidi="ar-SA"/>
    </w:rPr>
  </w:style>
  <w:style w:type="paragraph" w:customStyle="1" w:styleId="bullet10">
    <w:name w:val="bullet 1"/>
    <w:basedOn w:val="ListParagraph"/>
    <w:link w:val="bullet1Char"/>
    <w:uiPriority w:val="99"/>
    <w:rsid w:val="00D316FD"/>
    <w:pPr>
      <w:numPr>
        <w:numId w:val="9"/>
      </w:numPr>
      <w:spacing w:after="0"/>
      <w:contextualSpacing w:val="0"/>
    </w:pPr>
    <w:rPr>
      <w:rFonts w:ascii="Arial" w:hAnsi="Arial" w:cs="Arial"/>
    </w:rPr>
  </w:style>
  <w:style w:type="paragraph" w:styleId="Salutation">
    <w:name w:val="Salutation"/>
    <w:basedOn w:val="Normal"/>
    <w:next w:val="SubjectLine"/>
    <w:link w:val="SalutationChar"/>
    <w:uiPriority w:val="99"/>
    <w:rsid w:val="00F611B9"/>
    <w:pPr>
      <w:spacing w:before="220" w:after="220" w:line="220" w:lineRule="atLeast"/>
    </w:pPr>
    <w:rPr>
      <w:rFonts w:ascii="Arial" w:hAnsi="Arial" w:cs="Arial"/>
      <w:spacing w:val="-5"/>
      <w:sz w:val="20"/>
    </w:rPr>
  </w:style>
  <w:style w:type="character" w:customStyle="1" w:styleId="SalutationChar">
    <w:name w:val="Salutation Char"/>
    <w:basedOn w:val="DefaultParagraphFont"/>
    <w:link w:val="Salutation"/>
    <w:uiPriority w:val="99"/>
    <w:semiHidden/>
    <w:locked/>
    <w:rsid w:val="00435077"/>
    <w:rPr>
      <w:rFonts w:cs="Times New Roman"/>
      <w:sz w:val="24"/>
      <w:szCs w:val="24"/>
    </w:rPr>
  </w:style>
  <w:style w:type="paragraph" w:customStyle="1" w:styleId="SubjectLine">
    <w:name w:val="Subject Line"/>
    <w:basedOn w:val="Normal"/>
    <w:next w:val="BodyText"/>
    <w:uiPriority w:val="99"/>
    <w:rsid w:val="00F611B9"/>
    <w:pPr>
      <w:spacing w:after="220" w:line="220" w:lineRule="atLeast"/>
    </w:pPr>
    <w:rPr>
      <w:rFonts w:ascii="Arial Black" w:hAnsi="Arial Black" w:cs="Arial"/>
      <w:spacing w:val="-10"/>
      <w:sz w:val="20"/>
    </w:rPr>
  </w:style>
  <w:style w:type="paragraph" w:customStyle="1" w:styleId="HSLS1">
    <w:name w:val="HSLS 1"/>
    <w:basedOn w:val="Heading1"/>
    <w:uiPriority w:val="99"/>
    <w:rsid w:val="00C3253A"/>
    <w:pPr>
      <w:spacing w:before="240" w:after="60" w:line="276" w:lineRule="auto"/>
    </w:pPr>
    <w:rPr>
      <w:bCs w:val="0"/>
      <w:kern w:val="32"/>
      <w:szCs w:val="32"/>
    </w:rPr>
  </w:style>
  <w:style w:type="paragraph" w:customStyle="1" w:styleId="HSLSbullet2ndlevel">
    <w:name w:val="HSLS bullet 2nd level"/>
    <w:uiPriority w:val="99"/>
    <w:rsid w:val="000A4C56"/>
    <w:pPr>
      <w:spacing w:line="276" w:lineRule="auto"/>
      <w:ind w:left="1080" w:hanging="360"/>
    </w:pPr>
    <w:rPr>
      <w:rFonts w:ascii="Arial" w:hAnsi="Arial"/>
      <w:szCs w:val="24"/>
    </w:rPr>
  </w:style>
  <w:style w:type="paragraph" w:customStyle="1" w:styleId="HSLSbullet3">
    <w:name w:val="HSLS bullet 3"/>
    <w:basedOn w:val="bullet3rdlevel"/>
    <w:uiPriority w:val="99"/>
    <w:rsid w:val="00C3253A"/>
    <w:pPr>
      <w:ind w:left="1440"/>
    </w:pPr>
  </w:style>
  <w:style w:type="paragraph" w:customStyle="1" w:styleId="HSLSbullet1">
    <w:name w:val="HSLS bullet1"/>
    <w:basedOn w:val="bullet10"/>
    <w:uiPriority w:val="99"/>
    <w:rsid w:val="000A4C56"/>
  </w:style>
  <w:style w:type="paragraph" w:customStyle="1" w:styleId="HSLSH2">
    <w:name w:val="HSLS H2"/>
    <w:uiPriority w:val="99"/>
    <w:rsid w:val="00C3253A"/>
    <w:pPr>
      <w:keepNext/>
      <w:spacing w:before="120" w:after="120"/>
    </w:pPr>
    <w:rPr>
      <w:rFonts w:ascii="Arial" w:hAnsi="Arial" w:cs="Arial"/>
      <w:b/>
      <w:bCs/>
      <w:iCs/>
      <w:szCs w:val="28"/>
    </w:rPr>
  </w:style>
  <w:style w:type="paragraph" w:customStyle="1" w:styleId="HSLSH3">
    <w:name w:val="HSLS H3"/>
    <w:uiPriority w:val="99"/>
    <w:rsid w:val="00C3253A"/>
    <w:pPr>
      <w:keepNext/>
      <w:spacing w:before="120" w:after="120"/>
      <w:ind w:left="720"/>
    </w:pPr>
    <w:rPr>
      <w:rFonts w:ascii="Arial" w:hAnsi="Arial" w:cs="Arial"/>
      <w:b/>
    </w:rPr>
  </w:style>
  <w:style w:type="paragraph" w:customStyle="1" w:styleId="HSLStext">
    <w:name w:val="HSLS text"/>
    <w:basedOn w:val="Normal"/>
    <w:uiPriority w:val="99"/>
    <w:rsid w:val="00C3253A"/>
    <w:pPr>
      <w:keepNext/>
      <w:spacing w:before="240" w:after="120"/>
    </w:pPr>
    <w:rPr>
      <w:rFonts w:ascii="Arial" w:hAnsi="Arial" w:cs="Arial"/>
      <w:sz w:val="22"/>
      <w:szCs w:val="22"/>
    </w:rPr>
  </w:style>
  <w:style w:type="character" w:customStyle="1" w:styleId="ListParagraphChar">
    <w:name w:val="List Paragraph Char"/>
    <w:basedOn w:val="DefaultParagraphFont"/>
    <w:link w:val="ListParagraph"/>
    <w:uiPriority w:val="34"/>
    <w:locked/>
    <w:rsid w:val="000A4C56"/>
    <w:rPr>
      <w:rFonts w:ascii="Calibri" w:hAnsi="Calibri" w:cs="Times New Roman"/>
      <w:sz w:val="22"/>
      <w:szCs w:val="22"/>
      <w:lang w:val="en-US" w:eastAsia="en-US" w:bidi="ar-SA"/>
    </w:rPr>
  </w:style>
  <w:style w:type="character" w:customStyle="1" w:styleId="bullet1Char">
    <w:name w:val="bullet 1 Char"/>
    <w:basedOn w:val="ListParagraphChar"/>
    <w:link w:val="bullet10"/>
    <w:uiPriority w:val="99"/>
    <w:locked/>
    <w:rsid w:val="000A4C56"/>
    <w:rPr>
      <w:rFonts w:ascii="Arial" w:hAnsi="Arial" w:cs="Arial"/>
      <w:sz w:val="22"/>
      <w:szCs w:val="22"/>
      <w:lang w:val="en-US" w:eastAsia="en-US" w:bidi="ar-SA"/>
    </w:rPr>
  </w:style>
  <w:style w:type="paragraph" w:customStyle="1" w:styleId="FMheading">
    <w:name w:val="FM heading"/>
    <w:basedOn w:val="TOCHeading"/>
    <w:uiPriority w:val="99"/>
    <w:rsid w:val="00571102"/>
    <w:rPr>
      <w:noProof/>
    </w:rPr>
  </w:style>
  <w:style w:type="table" w:styleId="TableGrid">
    <w:name w:val="Table Grid"/>
    <w:basedOn w:val="TableNormal"/>
    <w:rsid w:val="00003F7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ettertext">
    <w:name w:val="letter text"/>
    <w:basedOn w:val="Normal"/>
    <w:uiPriority w:val="99"/>
    <w:rsid w:val="006C0D69"/>
    <w:pPr>
      <w:spacing w:before="120" w:after="120"/>
      <w:ind w:firstLine="720"/>
    </w:pPr>
    <w:rPr>
      <w:sz w:val="22"/>
      <w:szCs w:val="18"/>
    </w:rPr>
  </w:style>
  <w:style w:type="paragraph" w:customStyle="1" w:styleId="Question0">
    <w:name w:val="Question"/>
    <w:basedOn w:val="Normal"/>
    <w:link w:val="QuestionChar"/>
    <w:rsid w:val="00003F7F"/>
    <w:pPr>
      <w:keepNext/>
      <w:keepLines/>
      <w:spacing w:before="160" w:after="60"/>
      <w:ind w:left="900" w:hanging="547"/>
    </w:pPr>
    <w:rPr>
      <w:rFonts w:ascii="Optima" w:hAnsi="Optima"/>
      <w:sz w:val="22"/>
      <w:szCs w:val="20"/>
    </w:rPr>
  </w:style>
  <w:style w:type="paragraph" w:customStyle="1" w:styleId="2CHeadings">
    <w:name w:val="2C Headings"/>
    <w:basedOn w:val="Normal"/>
    <w:next w:val="Normal"/>
    <w:uiPriority w:val="99"/>
    <w:rsid w:val="005972D9"/>
    <w:pPr>
      <w:tabs>
        <w:tab w:val="center" w:pos="5760"/>
        <w:tab w:val="center" w:pos="7200"/>
      </w:tabs>
    </w:pPr>
    <w:rPr>
      <w:b/>
    </w:rPr>
  </w:style>
  <w:style w:type="paragraph" w:customStyle="1" w:styleId="Item1Column">
    <w:name w:val="Item1Column"/>
    <w:basedOn w:val="Normal"/>
    <w:uiPriority w:val="99"/>
    <w:rsid w:val="005972D9"/>
    <w:pPr>
      <w:tabs>
        <w:tab w:val="left" w:pos="720"/>
        <w:tab w:val="center" w:leader="dot" w:pos="6480"/>
      </w:tabs>
      <w:ind w:left="720" w:hanging="360"/>
      <w:outlineLvl w:val="1"/>
    </w:pPr>
  </w:style>
  <w:style w:type="character" w:customStyle="1" w:styleId="updated-short-citation">
    <w:name w:val="updated-short-citation"/>
    <w:basedOn w:val="DefaultParagraphFont"/>
    <w:uiPriority w:val="99"/>
    <w:rsid w:val="005972D9"/>
    <w:rPr>
      <w:rFonts w:cs="Times New Roman"/>
    </w:rPr>
  </w:style>
  <w:style w:type="character" w:customStyle="1" w:styleId="updated-short-citation1">
    <w:name w:val="updated-short-citation1"/>
    <w:basedOn w:val="DefaultParagraphFont"/>
    <w:rsid w:val="005972D9"/>
    <w:rPr>
      <w:rFonts w:cs="Times New Roman"/>
    </w:rPr>
  </w:style>
  <w:style w:type="character" w:customStyle="1" w:styleId="medium-font">
    <w:name w:val="medium-font"/>
    <w:basedOn w:val="DefaultParagraphFont"/>
    <w:uiPriority w:val="99"/>
    <w:rsid w:val="005972D9"/>
    <w:rPr>
      <w:rFonts w:cs="Times New Roman"/>
    </w:rPr>
  </w:style>
  <w:style w:type="paragraph" w:customStyle="1" w:styleId="Default">
    <w:name w:val="Default"/>
    <w:uiPriority w:val="99"/>
    <w:rsid w:val="005972D9"/>
    <w:pPr>
      <w:autoSpaceDE w:val="0"/>
      <w:autoSpaceDN w:val="0"/>
      <w:adjustRightInd w:val="0"/>
    </w:pPr>
    <w:rPr>
      <w:color w:val="000000"/>
      <w:sz w:val="24"/>
      <w:szCs w:val="24"/>
    </w:rPr>
  </w:style>
  <w:style w:type="character" w:customStyle="1" w:styleId="ct-with-fmlt">
    <w:name w:val="ct-with-fmlt"/>
    <w:basedOn w:val="DefaultParagraphFont"/>
    <w:uiPriority w:val="99"/>
    <w:rsid w:val="005972D9"/>
    <w:rPr>
      <w:rFonts w:cs="Times New Roman"/>
    </w:rPr>
  </w:style>
  <w:style w:type="character" w:styleId="HTMLCite">
    <w:name w:val="HTML Cite"/>
    <w:basedOn w:val="DefaultParagraphFont"/>
    <w:uiPriority w:val="99"/>
    <w:rsid w:val="005972D9"/>
    <w:rPr>
      <w:rFonts w:cs="Times New Roman"/>
      <w:i/>
      <w:iCs/>
    </w:rPr>
  </w:style>
  <w:style w:type="character" w:customStyle="1" w:styleId="bullet3rdlevelChar">
    <w:name w:val="bullet 3rd level Char"/>
    <w:basedOn w:val="ListParagraphChar"/>
    <w:uiPriority w:val="99"/>
    <w:rsid w:val="005972D9"/>
    <w:rPr>
      <w:rFonts w:ascii="Arial" w:hAnsi="Arial" w:cs="Times New Roman"/>
      <w:sz w:val="22"/>
      <w:szCs w:val="22"/>
      <w:lang w:val="en-US" w:eastAsia="en-US" w:bidi="ar-SA"/>
    </w:rPr>
  </w:style>
  <w:style w:type="paragraph" w:customStyle="1" w:styleId="question">
    <w:name w:val="question"/>
    <w:basedOn w:val="Normal"/>
    <w:link w:val="questionChar0"/>
    <w:uiPriority w:val="99"/>
    <w:rsid w:val="004D18A4"/>
    <w:pPr>
      <w:numPr>
        <w:numId w:val="10"/>
      </w:numPr>
      <w:spacing w:before="120" w:after="120"/>
    </w:pPr>
  </w:style>
  <w:style w:type="paragraph" w:customStyle="1" w:styleId="questionnonumbering">
    <w:name w:val="question no numbering"/>
    <w:basedOn w:val="question"/>
    <w:link w:val="questionnonumberingChar"/>
    <w:uiPriority w:val="99"/>
    <w:rsid w:val="004D18A4"/>
    <w:pPr>
      <w:numPr>
        <w:numId w:val="0"/>
      </w:numPr>
      <w:spacing w:after="60"/>
      <w:ind w:left="1267" w:hanging="547"/>
    </w:pPr>
  </w:style>
  <w:style w:type="character" w:customStyle="1" w:styleId="questionChar0">
    <w:name w:val="question Char"/>
    <w:basedOn w:val="DefaultParagraphFont"/>
    <w:link w:val="question"/>
    <w:uiPriority w:val="99"/>
    <w:locked/>
    <w:rsid w:val="004D18A4"/>
    <w:rPr>
      <w:sz w:val="24"/>
      <w:szCs w:val="24"/>
    </w:rPr>
  </w:style>
  <w:style w:type="character" w:customStyle="1" w:styleId="questionnonumberingChar">
    <w:name w:val="question no numbering Char"/>
    <w:basedOn w:val="questionChar0"/>
    <w:link w:val="questionnonumbering"/>
    <w:uiPriority w:val="99"/>
    <w:locked/>
    <w:rsid w:val="004D18A4"/>
    <w:rPr>
      <w:sz w:val="24"/>
      <w:szCs w:val="24"/>
    </w:rPr>
  </w:style>
  <w:style w:type="paragraph" w:customStyle="1" w:styleId="responses">
    <w:name w:val="responses"/>
    <w:basedOn w:val="Normal"/>
    <w:uiPriority w:val="99"/>
    <w:rsid w:val="004D18A4"/>
    <w:pPr>
      <w:ind w:left="1800" w:hanging="360"/>
    </w:pPr>
    <w:rPr>
      <w:iCs/>
    </w:rPr>
  </w:style>
  <w:style w:type="character" w:customStyle="1" w:styleId="TableTitleChar1">
    <w:name w:val="Table Title Char1"/>
    <w:basedOn w:val="DefaultParagraphFont"/>
    <w:link w:val="TableTitle"/>
    <w:uiPriority w:val="99"/>
    <w:locked/>
    <w:rsid w:val="00635103"/>
    <w:rPr>
      <w:rFonts w:ascii="Arial" w:eastAsia="MS Mincho" w:hAnsi="Arial" w:cs="Times New Roman"/>
      <w:b/>
      <w:kern w:val="2"/>
      <w:lang w:val="en-US" w:eastAsia="en-US" w:bidi="ar-SA"/>
    </w:rPr>
  </w:style>
  <w:style w:type="character" w:customStyle="1" w:styleId="tabletitle-continuedChar">
    <w:name w:val="table title - continued Char"/>
    <w:basedOn w:val="TableTitleChar1"/>
    <w:link w:val="tabletitle-continued"/>
    <w:uiPriority w:val="99"/>
    <w:locked/>
    <w:rsid w:val="00635103"/>
    <w:rPr>
      <w:rFonts w:ascii="Arial" w:eastAsia="MS Mincho" w:hAnsi="Arial" w:cs="Times New Roman"/>
      <w:b/>
      <w:kern w:val="2"/>
      <w:lang w:val="en-US" w:eastAsia="en-US" w:bidi="ar-SA"/>
    </w:rPr>
  </w:style>
  <w:style w:type="character" w:customStyle="1" w:styleId="QuestionChar">
    <w:name w:val="Question Char"/>
    <w:basedOn w:val="DefaultParagraphFont"/>
    <w:link w:val="Question0"/>
    <w:locked/>
    <w:rsid w:val="00020B6F"/>
    <w:rPr>
      <w:rFonts w:ascii="Optima" w:hAnsi="Optima"/>
      <w:szCs w:val="20"/>
    </w:rPr>
  </w:style>
  <w:style w:type="paragraph" w:customStyle="1" w:styleId="ItemList">
    <w:name w:val="Item List"/>
    <w:basedOn w:val="Normal"/>
    <w:uiPriority w:val="99"/>
    <w:rsid w:val="00020B6F"/>
    <w:pPr>
      <w:tabs>
        <w:tab w:val="left" w:pos="907"/>
        <w:tab w:val="center" w:pos="3600"/>
        <w:tab w:val="center" w:pos="5040"/>
        <w:tab w:val="center" w:pos="6480"/>
        <w:tab w:val="center" w:pos="7920"/>
        <w:tab w:val="center" w:pos="9360"/>
      </w:tabs>
      <w:ind w:left="720" w:hanging="360"/>
    </w:pPr>
  </w:style>
  <w:style w:type="paragraph" w:customStyle="1" w:styleId="ColumnHeadings">
    <w:name w:val="Column Headings"/>
    <w:basedOn w:val="Normal"/>
    <w:uiPriority w:val="99"/>
    <w:rsid w:val="00020B6F"/>
    <w:pPr>
      <w:tabs>
        <w:tab w:val="center" w:pos="3600"/>
        <w:tab w:val="center" w:pos="5040"/>
        <w:tab w:val="center" w:pos="6480"/>
        <w:tab w:val="center" w:pos="7920"/>
        <w:tab w:val="center" w:pos="9360"/>
      </w:tabs>
    </w:pPr>
    <w:rPr>
      <w:b/>
    </w:rPr>
  </w:style>
  <w:style w:type="paragraph" w:customStyle="1" w:styleId="bulletresponsenumbered">
    <w:name w:val="bullet response numbered"/>
    <w:basedOn w:val="Normal"/>
    <w:uiPriority w:val="99"/>
    <w:rsid w:val="005F5F9D"/>
    <w:pPr>
      <w:numPr>
        <w:numId w:val="12"/>
      </w:numPr>
      <w:tabs>
        <w:tab w:val="left" w:pos="1710"/>
      </w:tabs>
      <w:ind w:left="1710" w:hanging="630"/>
    </w:pPr>
    <w:rPr>
      <w:sz w:val="22"/>
      <w:szCs w:val="28"/>
    </w:rPr>
  </w:style>
  <w:style w:type="paragraph" w:customStyle="1" w:styleId="Responselist">
    <w:name w:val="Response list"/>
    <w:basedOn w:val="Normal"/>
    <w:link w:val="ResponselistChar"/>
    <w:uiPriority w:val="99"/>
    <w:rsid w:val="000C0CBA"/>
    <w:pPr>
      <w:tabs>
        <w:tab w:val="left" w:pos="1080"/>
        <w:tab w:val="left" w:pos="1260"/>
      </w:tabs>
      <w:ind w:left="1260" w:hanging="540"/>
    </w:pPr>
  </w:style>
  <w:style w:type="character" w:customStyle="1" w:styleId="ResponselistChar">
    <w:name w:val="Response list Char"/>
    <w:basedOn w:val="DefaultParagraphFont"/>
    <w:link w:val="Responselist"/>
    <w:uiPriority w:val="99"/>
    <w:locked/>
    <w:rsid w:val="000C0CBA"/>
    <w:rPr>
      <w:rFonts w:cs="Times New Roman"/>
      <w:sz w:val="24"/>
    </w:rPr>
  </w:style>
  <w:style w:type="paragraph" w:customStyle="1" w:styleId="bodytextpsg">
    <w:name w:val="body text_psg"/>
    <w:basedOn w:val="Normal"/>
    <w:uiPriority w:val="99"/>
    <w:rsid w:val="00CA45AA"/>
    <w:pPr>
      <w:spacing w:after="240" w:line="320" w:lineRule="exact"/>
    </w:pPr>
  </w:style>
  <w:style w:type="paragraph" w:customStyle="1" w:styleId="biblio0">
    <w:name w:val="biblio"/>
    <w:basedOn w:val="Normal"/>
    <w:uiPriority w:val="99"/>
    <w:rsid w:val="00003F7F"/>
    <w:pPr>
      <w:keepLines/>
      <w:spacing w:after="240"/>
      <w:ind w:left="720" w:hanging="720"/>
    </w:pPr>
    <w:rPr>
      <w:szCs w:val="20"/>
    </w:rPr>
  </w:style>
  <w:style w:type="paragraph" w:customStyle="1" w:styleId="bibliogrpahy">
    <w:name w:val="bibliogrpahy"/>
    <w:rsid w:val="00003F7F"/>
    <w:pPr>
      <w:spacing w:after="110"/>
      <w:ind w:left="720" w:hanging="720"/>
    </w:pPr>
    <w:rPr>
      <w:sz w:val="24"/>
      <w:szCs w:val="24"/>
    </w:rPr>
  </w:style>
  <w:style w:type="paragraph" w:customStyle="1" w:styleId="BodyText1">
    <w:name w:val="Body Text1"/>
    <w:basedOn w:val="Normal"/>
    <w:uiPriority w:val="99"/>
    <w:rsid w:val="00003F7F"/>
    <w:pPr>
      <w:spacing w:after="120" w:line="360" w:lineRule="auto"/>
      <w:ind w:firstLine="720"/>
    </w:pPr>
    <w:rPr>
      <w:szCs w:val="20"/>
    </w:rPr>
  </w:style>
  <w:style w:type="paragraph" w:customStyle="1" w:styleId="bullets-2ndlevel">
    <w:name w:val="bullets-2nd level"/>
    <w:basedOn w:val="Normal"/>
    <w:rsid w:val="00003F7F"/>
    <w:pPr>
      <w:spacing w:after="120" w:line="240" w:lineRule="exact"/>
      <w:ind w:left="1440" w:hanging="360"/>
    </w:pPr>
    <w:rPr>
      <w:szCs w:val="20"/>
    </w:rPr>
  </w:style>
  <w:style w:type="paragraph" w:styleId="E-mailSignature">
    <w:name w:val="E-mail Signature"/>
    <w:basedOn w:val="Normal"/>
    <w:link w:val="E-mailSignatureChar"/>
    <w:rsid w:val="00003F7F"/>
  </w:style>
  <w:style w:type="character" w:customStyle="1" w:styleId="E-mailSignatureChar">
    <w:name w:val="E-mail Signature Char"/>
    <w:basedOn w:val="DefaultParagraphFont"/>
    <w:link w:val="E-mailSignature"/>
    <w:locked/>
    <w:rsid w:val="00E075E1"/>
    <w:rPr>
      <w:sz w:val="24"/>
      <w:szCs w:val="24"/>
    </w:rPr>
  </w:style>
  <w:style w:type="character" w:styleId="EndnoteReference">
    <w:name w:val="endnote reference"/>
    <w:basedOn w:val="DefaultParagraphFont"/>
    <w:semiHidden/>
    <w:rsid w:val="00003F7F"/>
    <w:rPr>
      <w:vertAlign w:val="superscript"/>
    </w:rPr>
  </w:style>
  <w:style w:type="paragraph" w:styleId="EndnoteText">
    <w:name w:val="endnote text"/>
    <w:basedOn w:val="Normal"/>
    <w:link w:val="EndnoteTextChar"/>
    <w:semiHidden/>
    <w:rsid w:val="00003F7F"/>
    <w:rPr>
      <w:sz w:val="20"/>
      <w:szCs w:val="20"/>
    </w:rPr>
  </w:style>
  <w:style w:type="character" w:customStyle="1" w:styleId="EndnoteTextChar">
    <w:name w:val="Endnote Text Char"/>
    <w:basedOn w:val="DefaultParagraphFont"/>
    <w:link w:val="EndnoteText"/>
    <w:semiHidden/>
    <w:locked/>
    <w:rsid w:val="00E075E1"/>
    <w:rPr>
      <w:sz w:val="20"/>
      <w:szCs w:val="20"/>
    </w:rPr>
  </w:style>
  <w:style w:type="paragraph" w:customStyle="1" w:styleId="FigureTitle0">
    <w:name w:val="Figure Title"/>
    <w:basedOn w:val="Normal"/>
    <w:rsid w:val="00003F7F"/>
    <w:pPr>
      <w:keepNext/>
      <w:keepLines/>
      <w:spacing w:before="240" w:after="240"/>
    </w:pPr>
    <w:rPr>
      <w:b/>
      <w:szCs w:val="20"/>
    </w:rPr>
  </w:style>
  <w:style w:type="paragraph" w:customStyle="1" w:styleId="bodytext0">
    <w:name w:val="bodytext"/>
    <w:basedOn w:val="Normal"/>
    <w:uiPriority w:val="99"/>
    <w:rsid w:val="00310C63"/>
    <w:pPr>
      <w:spacing w:after="240" w:line="320" w:lineRule="atLeast"/>
      <w:ind w:firstLine="720"/>
    </w:pPr>
    <w:rPr>
      <w:sz w:val="22"/>
      <w:szCs w:val="22"/>
    </w:rPr>
  </w:style>
  <w:style w:type="character" w:customStyle="1" w:styleId="Heading4Char1">
    <w:name w:val="Heading 4 Char1"/>
    <w:aliases w:val="l4 Char Char,l4 Char1"/>
    <w:basedOn w:val="DefaultParagraphFont"/>
    <w:uiPriority w:val="99"/>
    <w:rsid w:val="00D12B08"/>
    <w:rPr>
      <w:rFonts w:cs="Times New Roman"/>
      <w:i/>
    </w:rPr>
  </w:style>
  <w:style w:type="paragraph" w:customStyle="1" w:styleId="heading10">
    <w:name w:val="heading1"/>
    <w:basedOn w:val="Normal"/>
    <w:next w:val="Normal"/>
    <w:semiHidden/>
    <w:rsid w:val="00003F7F"/>
    <w:pPr>
      <w:spacing w:before="120" w:after="120"/>
    </w:pPr>
    <w:rPr>
      <w:b/>
      <w:bCs/>
      <w:sz w:val="22"/>
      <w:szCs w:val="22"/>
    </w:rPr>
  </w:style>
  <w:style w:type="paragraph" w:customStyle="1" w:styleId="heading20">
    <w:name w:val="heading2"/>
    <w:basedOn w:val="Heading3"/>
    <w:next w:val="Normal"/>
    <w:semiHidden/>
    <w:rsid w:val="00003F7F"/>
    <w:pPr>
      <w:spacing w:before="120"/>
    </w:pPr>
    <w:rPr>
      <w:rFonts w:cs="Times New Roman"/>
    </w:rPr>
  </w:style>
  <w:style w:type="paragraph" w:customStyle="1" w:styleId="Level1">
    <w:name w:val="Level 1"/>
    <w:basedOn w:val="Normal"/>
    <w:rsid w:val="00003F7F"/>
    <w:pPr>
      <w:widowControl w:val="0"/>
      <w:autoSpaceDE w:val="0"/>
      <w:autoSpaceDN w:val="0"/>
      <w:adjustRightInd w:val="0"/>
      <w:ind w:left="720" w:hanging="720"/>
    </w:pPr>
  </w:style>
  <w:style w:type="character" w:styleId="LineNumber">
    <w:name w:val="line number"/>
    <w:basedOn w:val="DefaultParagraphFont"/>
    <w:semiHidden/>
    <w:rsid w:val="00003F7F"/>
  </w:style>
  <w:style w:type="paragraph" w:styleId="List3">
    <w:name w:val="List 3"/>
    <w:basedOn w:val="Normal"/>
    <w:semiHidden/>
    <w:rsid w:val="00003F7F"/>
    <w:pPr>
      <w:ind w:left="1915" w:hanging="360"/>
    </w:pPr>
    <w:rPr>
      <w:rFonts w:ascii="Arial" w:hAnsi="Arial"/>
      <w:spacing w:val="-5"/>
      <w:sz w:val="20"/>
      <w:szCs w:val="20"/>
    </w:rPr>
  </w:style>
  <w:style w:type="paragraph" w:customStyle="1" w:styleId="NumberBullets">
    <w:name w:val="Number Bullets"/>
    <w:basedOn w:val="Normal"/>
    <w:semiHidden/>
    <w:rsid w:val="00003F7F"/>
    <w:rPr>
      <w:szCs w:val="20"/>
    </w:rPr>
  </w:style>
  <w:style w:type="paragraph" w:customStyle="1" w:styleId="paragraph">
    <w:name w:val="paragraph"/>
    <w:basedOn w:val="Normal"/>
    <w:rsid w:val="00003F7F"/>
    <w:pPr>
      <w:spacing w:before="200" w:line="320" w:lineRule="exact"/>
      <w:ind w:left="1440"/>
    </w:pPr>
  </w:style>
  <w:style w:type="paragraph" w:customStyle="1" w:styleId="TOC0">
    <w:name w:val="TOC 0"/>
    <w:basedOn w:val="Normal"/>
    <w:rsid w:val="00003F7F"/>
    <w:pPr>
      <w:spacing w:after="240"/>
      <w:jc w:val="center"/>
    </w:pPr>
    <w:rPr>
      <w:b/>
      <w:caps/>
      <w:sz w:val="28"/>
      <w:szCs w:val="20"/>
    </w:rPr>
  </w:style>
  <w:style w:type="paragraph" w:customStyle="1" w:styleId="TOCHeader">
    <w:name w:val="TOC Header"/>
    <w:basedOn w:val="Normal"/>
    <w:rsid w:val="00003F7F"/>
    <w:pPr>
      <w:tabs>
        <w:tab w:val="right" w:pos="9360"/>
      </w:tabs>
      <w:spacing w:after="240"/>
    </w:pPr>
    <w:rPr>
      <w:szCs w:val="20"/>
      <w:u w:val="words"/>
    </w:rPr>
  </w:style>
  <w:style w:type="paragraph" w:customStyle="1" w:styleId="toc-tabfig">
    <w:name w:val="toc-tab/fig"/>
    <w:basedOn w:val="Normal"/>
    <w:semiHidden/>
    <w:rsid w:val="00003F7F"/>
    <w:pPr>
      <w:tabs>
        <w:tab w:val="right" w:leader="dot" w:pos="9360"/>
      </w:tabs>
      <w:spacing w:before="240" w:after="80"/>
      <w:ind w:left="900" w:hanging="540"/>
    </w:pPr>
    <w:rPr>
      <w:szCs w:val="20"/>
    </w:rPr>
  </w:style>
  <w:style w:type="paragraph" w:customStyle="1" w:styleId="BodyText-bold">
    <w:name w:val="Body Text-bold"/>
    <w:basedOn w:val="BodyText"/>
    <w:uiPriority w:val="99"/>
    <w:rsid w:val="0087325E"/>
    <w:pPr>
      <w:keepNext/>
      <w:spacing w:before="160"/>
    </w:pPr>
    <w:rPr>
      <w:b/>
    </w:rPr>
  </w:style>
  <w:style w:type="paragraph" w:customStyle="1" w:styleId="bullets-blank">
    <w:name w:val="bullets - blank"/>
    <w:basedOn w:val="Normal"/>
    <w:uiPriority w:val="99"/>
    <w:rsid w:val="00782C5C"/>
    <w:pPr>
      <w:spacing w:after="120"/>
      <w:ind w:left="1080" w:hanging="360"/>
    </w:pPr>
  </w:style>
  <w:style w:type="paragraph" w:customStyle="1" w:styleId="bullets-blankw2ndlevel">
    <w:name w:val="bullets-blank w2nd level"/>
    <w:basedOn w:val="bullets-2ndlevel"/>
    <w:uiPriority w:val="99"/>
    <w:rsid w:val="00782C5C"/>
    <w:pPr>
      <w:spacing w:after="0" w:line="240" w:lineRule="auto"/>
    </w:pPr>
  </w:style>
  <w:style w:type="paragraph" w:customStyle="1" w:styleId="tabletitle0">
    <w:name w:val="table title"/>
    <w:basedOn w:val="Heading7"/>
    <w:uiPriority w:val="99"/>
    <w:rsid w:val="003B666B"/>
    <w:pPr>
      <w:overflowPunct w:val="0"/>
      <w:autoSpaceDE w:val="0"/>
      <w:autoSpaceDN w:val="0"/>
      <w:adjustRightInd w:val="0"/>
      <w:spacing w:before="240" w:after="60"/>
      <w:ind w:left="907" w:hanging="907"/>
      <w:jc w:val="left"/>
      <w:textAlignment w:val="baseline"/>
    </w:pPr>
    <w:rPr>
      <w:sz w:val="20"/>
      <w:szCs w:val="20"/>
    </w:rPr>
  </w:style>
  <w:style w:type="paragraph" w:customStyle="1" w:styleId="AppendixHeading1">
    <w:name w:val="Appendix Heading 1"/>
    <w:basedOn w:val="Heading1"/>
    <w:qFormat/>
    <w:rsid w:val="00003F7F"/>
    <w:pPr>
      <w:jc w:val="center"/>
    </w:pPr>
  </w:style>
  <w:style w:type="numbering" w:customStyle="1" w:styleId="NoList1">
    <w:name w:val="No List1"/>
    <w:next w:val="NoList"/>
    <w:semiHidden/>
    <w:rsid w:val="00003F7F"/>
  </w:style>
  <w:style w:type="paragraph" w:customStyle="1" w:styleId="Pa9">
    <w:name w:val="Pa9"/>
    <w:basedOn w:val="Normal"/>
    <w:next w:val="Normal"/>
    <w:rsid w:val="00CA45AA"/>
    <w:pPr>
      <w:autoSpaceDE w:val="0"/>
      <w:autoSpaceDN w:val="0"/>
      <w:adjustRightInd w:val="0"/>
      <w:spacing w:line="211" w:lineRule="atLeast"/>
    </w:pPr>
    <w:rPr>
      <w:rFonts w:ascii="AGaramond" w:hAnsi="AGaramond"/>
    </w:rPr>
  </w:style>
  <w:style w:type="paragraph" w:customStyle="1" w:styleId="AppendixHeading2">
    <w:name w:val="Appendix Heading 2"/>
    <w:basedOn w:val="Heading2"/>
    <w:qFormat/>
    <w:rsid w:val="00CA45AA"/>
  </w:style>
  <w:style w:type="paragraph" w:customStyle="1" w:styleId="AppHeading3">
    <w:name w:val="App Heading 3"/>
    <w:basedOn w:val="Heading3"/>
    <w:qFormat/>
    <w:rsid w:val="000310CC"/>
    <w:pPr>
      <w:spacing w:before="360"/>
    </w:pPr>
  </w:style>
  <w:style w:type="paragraph" w:customStyle="1" w:styleId="AppHeading4">
    <w:name w:val="App Heading 4"/>
    <w:basedOn w:val="Normal"/>
    <w:qFormat/>
    <w:rsid w:val="005A7747"/>
    <w:pPr>
      <w:keepNext/>
      <w:keepLines/>
      <w:spacing w:before="360" w:after="120"/>
      <w:outlineLvl w:val="3"/>
    </w:pPr>
    <w:rPr>
      <w:b/>
      <w:i/>
      <w:iCs/>
      <w:u w:val="single"/>
    </w:rPr>
  </w:style>
  <w:style w:type="paragraph" w:styleId="Revision">
    <w:name w:val="Revision"/>
    <w:hidden/>
    <w:uiPriority w:val="99"/>
    <w:semiHidden/>
    <w:rsid w:val="00184CDE"/>
    <w:rPr>
      <w:sz w:val="24"/>
      <w:szCs w:val="24"/>
    </w:rPr>
  </w:style>
  <w:style w:type="paragraph" w:styleId="NoSpacing">
    <w:name w:val="No Spacing"/>
    <w:basedOn w:val="Normal"/>
    <w:uiPriority w:val="1"/>
    <w:qFormat/>
    <w:rsid w:val="00E36C8E"/>
    <w:rPr>
      <w:rFonts w:ascii="Calibri" w:eastAsia="Calibri" w:hAnsi="Calibri" w:cs="Arial"/>
      <w:sz w:val="22"/>
      <w:szCs w:val="22"/>
    </w:rPr>
  </w:style>
  <w:style w:type="paragraph" w:styleId="IntenseQuote">
    <w:name w:val="Intense Quote"/>
    <w:basedOn w:val="Normal"/>
    <w:next w:val="Normal"/>
    <w:link w:val="IntenseQuoteChar"/>
    <w:uiPriority w:val="30"/>
    <w:qFormat/>
    <w:rsid w:val="00E36C8E"/>
    <w:pPr>
      <w:pBdr>
        <w:bottom w:val="single" w:sz="4" w:space="4" w:color="4F81BD"/>
      </w:pBdr>
      <w:spacing w:before="200" w:after="280" w:line="276" w:lineRule="auto"/>
      <w:ind w:left="936" w:right="936"/>
    </w:pPr>
    <w:rPr>
      <w:rFonts w:ascii="Calibri" w:eastAsia="Calibri" w:hAnsi="Calibri" w:cs="Arial"/>
      <w:b/>
      <w:bCs/>
      <w:i/>
      <w:iCs/>
      <w:color w:val="4F81BD"/>
      <w:sz w:val="22"/>
      <w:szCs w:val="22"/>
    </w:rPr>
  </w:style>
  <w:style w:type="character" w:customStyle="1" w:styleId="IntenseQuoteChar">
    <w:name w:val="Intense Quote Char"/>
    <w:basedOn w:val="DefaultParagraphFont"/>
    <w:link w:val="IntenseQuote"/>
    <w:uiPriority w:val="30"/>
    <w:rsid w:val="00E36C8E"/>
    <w:rPr>
      <w:rFonts w:ascii="Calibri" w:eastAsia="Calibri" w:hAnsi="Calibri" w:cs="Arial"/>
      <w:b/>
      <w:bCs/>
      <w:i/>
      <w:iCs/>
      <w:color w:val="4F81BD"/>
    </w:rPr>
  </w:style>
  <w:style w:type="character" w:styleId="SubtleEmphasis">
    <w:name w:val="Subtle Emphasis"/>
    <w:uiPriority w:val="19"/>
    <w:qFormat/>
    <w:rsid w:val="00E36C8E"/>
    <w:rPr>
      <w:i/>
      <w:iCs/>
      <w:color w:val="808080"/>
    </w:rPr>
  </w:style>
  <w:style w:type="character" w:styleId="IntenseEmphasis">
    <w:name w:val="Intense Emphasis"/>
    <w:uiPriority w:val="21"/>
    <w:qFormat/>
    <w:rsid w:val="00E36C8E"/>
    <w:rPr>
      <w:b/>
      <w:bCs/>
      <w:i/>
      <w:iCs/>
      <w:color w:val="4F81BD"/>
    </w:rPr>
  </w:style>
  <w:style w:type="character" w:styleId="SubtleReference">
    <w:name w:val="Subtle Reference"/>
    <w:uiPriority w:val="31"/>
    <w:qFormat/>
    <w:rsid w:val="00E36C8E"/>
    <w:rPr>
      <w:smallCaps/>
      <w:color w:val="C0504D"/>
      <w:u w:val="single"/>
    </w:rPr>
  </w:style>
  <w:style w:type="character" w:styleId="IntenseReference">
    <w:name w:val="Intense Reference"/>
    <w:uiPriority w:val="32"/>
    <w:qFormat/>
    <w:rsid w:val="00E36C8E"/>
    <w:rPr>
      <w:b/>
      <w:bCs/>
      <w:smallCaps/>
      <w:color w:val="C0504D"/>
      <w:spacing w:val="5"/>
      <w:u w:val="single"/>
    </w:rPr>
  </w:style>
  <w:style w:type="character" w:styleId="BookTitle">
    <w:name w:val="Book Title"/>
    <w:uiPriority w:val="33"/>
    <w:qFormat/>
    <w:rsid w:val="00E36C8E"/>
    <w:rPr>
      <w:b/>
      <w:bCs/>
      <w:smallCaps/>
      <w:spacing w:val="5"/>
    </w:rPr>
  </w:style>
  <w:style w:type="paragraph" w:customStyle="1" w:styleId="BodyTextnoindent1">
    <w:name w:val="Body Text no indent"/>
    <w:basedOn w:val="BodyText"/>
    <w:qFormat/>
    <w:rsid w:val="00602EF0"/>
    <w:pPr>
      <w:spacing w:line="320" w:lineRule="atLeast"/>
      <w:ind w:firstLine="0"/>
    </w:pPr>
  </w:style>
  <w:style w:type="paragraph" w:styleId="ListNumber3">
    <w:name w:val="List Number 3"/>
    <w:basedOn w:val="Normal"/>
    <w:uiPriority w:val="99"/>
    <w:unhideWhenUsed/>
    <w:locked/>
    <w:rsid w:val="00602EF0"/>
    <w:pPr>
      <w:numPr>
        <w:numId w:val="25"/>
      </w:numPr>
      <w:contextualSpacing/>
    </w:pPr>
    <w:rPr>
      <w:szCs w:val="20"/>
    </w:rPr>
  </w:style>
  <w:style w:type="table" w:customStyle="1" w:styleId="LightShading1">
    <w:name w:val="Light Shading1"/>
    <w:basedOn w:val="TableNormal"/>
    <w:uiPriority w:val="60"/>
    <w:rsid w:val="00602EF0"/>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Number">
    <w:name w:val="List Number"/>
    <w:basedOn w:val="Normal"/>
    <w:uiPriority w:val="99"/>
    <w:semiHidden/>
    <w:unhideWhenUsed/>
    <w:locked/>
    <w:rsid w:val="0024638B"/>
    <w:pPr>
      <w:numPr>
        <w:numId w:val="30"/>
      </w:numPr>
      <w:contextualSpacing/>
    </w:pPr>
  </w:style>
  <w:style w:type="paragraph" w:customStyle="1" w:styleId="StyleTableheadingTimesNewRoman11ptBoldCenteredBefor">
    <w:name w:val="Style Table heading + Times New Roman 11 pt Bold Centered Befor..."/>
    <w:basedOn w:val="Tableheading"/>
    <w:rsid w:val="00A0650E"/>
    <w:pPr>
      <w:shd w:val="clear" w:color="auto" w:fill="FFFFFF"/>
      <w:spacing w:before="240" w:after="120"/>
      <w:jc w:val="left"/>
    </w:pPr>
    <w:rPr>
      <w:rFonts w:ascii="Times New Roman" w:hAnsi="Times New Roman"/>
      <w:b/>
      <w:bCs/>
      <w:sz w:val="24"/>
      <w:szCs w:val="20"/>
    </w:rPr>
  </w:style>
  <w:style w:type="paragraph" w:customStyle="1" w:styleId="StyleHeading3Before0Hanging069LinespacingAtl">
    <w:name w:val="Style Heading 3 + Before:  0&quot; Hanging:  0.69&quot; Line spacing:  At l..."/>
    <w:basedOn w:val="Heading3"/>
    <w:rsid w:val="007E16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ocked="1" w:semiHidden="1" w:uiPriority="0" w:unhideWhenUsed="1"/>
    <w:lsdException w:name="index 2" w:locked="1" w:semiHidden="1" w:uiPriority="0" w:unhideWhenUsed="1"/>
    <w:lsdException w:name="index 3" w:locked="1" w:semiHidden="1" w:uiPriority="0"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39"/>
    <w:lsdException w:name="toc 5"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iPriority="0"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iPriority="0"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uiPriority="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20" w:qFormat="1"/>
    <w:lsdException w:name="Document Map" w:locked="1" w:semiHidden="1" w:unhideWhenUsed="1"/>
    <w:lsdException w:name="Plain Text" w:locked="1" w:semiHidden="1" w:unhideWhenUsed="1"/>
    <w:lsdException w:name="E-mail Signature" w:locked="1" w:semiHidden="1" w:uiPriority="0"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iPriority="0"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CA45AA"/>
    <w:rPr>
      <w:sz w:val="24"/>
      <w:szCs w:val="24"/>
    </w:rPr>
  </w:style>
  <w:style w:type="paragraph" w:styleId="Heading1">
    <w:name w:val="heading 1"/>
    <w:basedOn w:val="Normal"/>
    <w:next w:val="Normal"/>
    <w:link w:val="Heading1Char"/>
    <w:uiPriority w:val="9"/>
    <w:qFormat/>
    <w:rsid w:val="00003F7F"/>
    <w:pPr>
      <w:keepNext/>
      <w:spacing w:before="120" w:after="120"/>
      <w:outlineLvl w:val="0"/>
    </w:pPr>
    <w:rPr>
      <w:rFonts w:ascii="Times New Roman Bold" w:hAnsi="Times New Roman Bold"/>
      <w:b/>
      <w:bCs/>
      <w:caps/>
    </w:rPr>
  </w:style>
  <w:style w:type="paragraph" w:styleId="Heading2">
    <w:name w:val="heading 2"/>
    <w:basedOn w:val="Normal"/>
    <w:next w:val="Normal"/>
    <w:link w:val="Heading2Char"/>
    <w:uiPriority w:val="9"/>
    <w:qFormat/>
    <w:rsid w:val="00003F7F"/>
    <w:pPr>
      <w:keepNext/>
      <w:spacing w:before="240" w:after="240"/>
      <w:ind w:left="720" w:hanging="720"/>
      <w:outlineLvl w:val="1"/>
    </w:pPr>
    <w:rPr>
      <w:rFonts w:cs="Arial"/>
      <w:b/>
      <w:bCs/>
      <w:iCs/>
      <w:szCs w:val="28"/>
    </w:rPr>
  </w:style>
  <w:style w:type="paragraph" w:styleId="Heading3">
    <w:name w:val="heading 3"/>
    <w:basedOn w:val="Normal"/>
    <w:next w:val="Normal"/>
    <w:link w:val="Heading3Char"/>
    <w:uiPriority w:val="9"/>
    <w:qFormat/>
    <w:rsid w:val="005236D7"/>
    <w:pPr>
      <w:keepNext/>
      <w:spacing w:before="240" w:after="120" w:line="320" w:lineRule="atLeast"/>
      <w:ind w:left="810" w:hanging="810"/>
      <w:outlineLvl w:val="2"/>
    </w:pPr>
    <w:rPr>
      <w:rFonts w:cs="Arial"/>
      <w:b/>
      <w:bCs/>
      <w:i/>
      <w:iCs/>
      <w:szCs w:val="22"/>
      <w:lang w:val="en-CA"/>
    </w:rPr>
  </w:style>
  <w:style w:type="paragraph" w:styleId="Heading4">
    <w:name w:val="heading 4"/>
    <w:basedOn w:val="StyleHeading3Before0Hanging069LinespacingAtl"/>
    <w:next w:val="Normal"/>
    <w:link w:val="Heading4Char"/>
    <w:uiPriority w:val="9"/>
    <w:qFormat/>
    <w:rsid w:val="005236D7"/>
    <w:pPr>
      <w:tabs>
        <w:tab w:val="left" w:pos="990"/>
      </w:tabs>
      <w:ind w:left="990" w:hanging="990"/>
      <w:outlineLvl w:val="3"/>
    </w:pPr>
  </w:style>
  <w:style w:type="paragraph" w:styleId="Heading5">
    <w:name w:val="heading 5"/>
    <w:basedOn w:val="Normal"/>
    <w:next w:val="Normal"/>
    <w:link w:val="Heading5Char"/>
    <w:uiPriority w:val="9"/>
    <w:qFormat/>
    <w:rsid w:val="00003F7F"/>
    <w:pPr>
      <w:keepNext/>
      <w:widowControl w:val="0"/>
      <w:outlineLvl w:val="4"/>
    </w:pPr>
    <w:rPr>
      <w:rFonts w:ascii="Arial" w:hAnsi="Arial" w:cs="Arial"/>
      <w:b/>
      <w:bCs/>
      <w:sz w:val="20"/>
      <w:szCs w:val="20"/>
      <w:u w:val="single"/>
    </w:rPr>
  </w:style>
  <w:style w:type="paragraph" w:styleId="Heading6">
    <w:name w:val="heading 6"/>
    <w:basedOn w:val="Normal"/>
    <w:next w:val="Normal"/>
    <w:link w:val="Heading6Char"/>
    <w:uiPriority w:val="9"/>
    <w:qFormat/>
    <w:rsid w:val="00003F7F"/>
    <w:pPr>
      <w:keepNext/>
      <w:jc w:val="center"/>
      <w:outlineLvl w:val="5"/>
    </w:pPr>
    <w:rPr>
      <w:rFonts w:ascii="Arial" w:hAnsi="Arial" w:cs="Arial"/>
      <w:b/>
      <w:bCs/>
    </w:rPr>
  </w:style>
  <w:style w:type="paragraph" w:styleId="Heading7">
    <w:name w:val="heading 7"/>
    <w:basedOn w:val="Normal"/>
    <w:next w:val="Normal"/>
    <w:link w:val="Heading7Char"/>
    <w:uiPriority w:val="9"/>
    <w:qFormat/>
    <w:rsid w:val="00003F7F"/>
    <w:pPr>
      <w:keepNext/>
      <w:jc w:val="center"/>
      <w:outlineLvl w:val="6"/>
    </w:pPr>
    <w:rPr>
      <w:b/>
      <w:snapToGrid w:val="0"/>
      <w:szCs w:val="22"/>
      <w:u w:val="single"/>
    </w:rPr>
  </w:style>
  <w:style w:type="paragraph" w:styleId="Heading8">
    <w:name w:val="heading 8"/>
    <w:basedOn w:val="Normal"/>
    <w:next w:val="Normal"/>
    <w:link w:val="Heading8Char"/>
    <w:uiPriority w:val="9"/>
    <w:qFormat/>
    <w:rsid w:val="00003F7F"/>
    <w:pPr>
      <w:keepNext/>
      <w:widowControl w:val="0"/>
      <w:ind w:left="1440" w:hanging="720"/>
      <w:outlineLvl w:val="7"/>
    </w:pPr>
    <w:rPr>
      <w:rFonts w:ascii="Arial" w:hAnsi="Arial" w:cs="Arial"/>
      <w:b/>
      <w:bCs/>
      <w:sz w:val="20"/>
      <w:szCs w:val="20"/>
      <w:u w:val="single"/>
    </w:rPr>
  </w:style>
  <w:style w:type="paragraph" w:styleId="Heading9">
    <w:name w:val="heading 9"/>
    <w:basedOn w:val="Normal"/>
    <w:next w:val="Normal"/>
    <w:link w:val="Heading9Char"/>
    <w:uiPriority w:val="9"/>
    <w:qFormat/>
    <w:rsid w:val="00003F7F"/>
    <w:pPr>
      <w:keepNext/>
      <w:widowControl w:val="0"/>
      <w:ind w:right="-360" w:firstLine="720"/>
      <w:outlineLvl w:val="8"/>
    </w:pPr>
    <w:rPr>
      <w:rFonts w:ascii="Arial" w:hAnsi="Arial" w:cs="Arial"/>
      <w:b/>
      <w:bCs/>
      <w:sz w:val="20"/>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C3059A"/>
    <w:rPr>
      <w:rFonts w:ascii="Times New Roman Bold" w:hAnsi="Times New Roman Bold"/>
      <w:b/>
      <w:bCs/>
      <w:caps/>
      <w:sz w:val="24"/>
      <w:szCs w:val="24"/>
    </w:rPr>
  </w:style>
  <w:style w:type="character" w:customStyle="1" w:styleId="Heading2Char">
    <w:name w:val="Heading 2 Char"/>
    <w:basedOn w:val="DefaultParagraphFont"/>
    <w:link w:val="Heading2"/>
    <w:uiPriority w:val="9"/>
    <w:locked/>
    <w:rsid w:val="00A20F7A"/>
    <w:rPr>
      <w:rFonts w:cs="Arial"/>
      <w:b/>
      <w:bCs/>
      <w:iCs/>
      <w:sz w:val="24"/>
      <w:szCs w:val="28"/>
    </w:rPr>
  </w:style>
  <w:style w:type="character" w:customStyle="1" w:styleId="Heading3Char">
    <w:name w:val="Heading 3 Char"/>
    <w:basedOn w:val="DefaultParagraphFont"/>
    <w:link w:val="Heading3"/>
    <w:uiPriority w:val="9"/>
    <w:locked/>
    <w:rsid w:val="005236D7"/>
    <w:rPr>
      <w:rFonts w:cs="Arial"/>
      <w:b/>
      <w:bCs/>
      <w:i/>
      <w:iCs/>
      <w:sz w:val="24"/>
      <w:lang w:val="en-CA"/>
    </w:rPr>
  </w:style>
  <w:style w:type="character" w:customStyle="1" w:styleId="Heading4Char">
    <w:name w:val="Heading 4 Char"/>
    <w:basedOn w:val="DefaultParagraphFont"/>
    <w:link w:val="Heading4"/>
    <w:uiPriority w:val="9"/>
    <w:locked/>
    <w:rsid w:val="005236D7"/>
    <w:rPr>
      <w:rFonts w:cs="Arial"/>
      <w:b/>
      <w:bCs/>
      <w:i/>
      <w:iCs/>
      <w:sz w:val="24"/>
      <w:lang w:val="en-CA"/>
    </w:rPr>
  </w:style>
  <w:style w:type="character" w:customStyle="1" w:styleId="Heading5Char">
    <w:name w:val="Heading 5 Char"/>
    <w:basedOn w:val="DefaultParagraphFont"/>
    <w:link w:val="Heading5"/>
    <w:uiPriority w:val="9"/>
    <w:locked/>
    <w:rsid w:val="00435077"/>
    <w:rPr>
      <w:rFonts w:ascii="Arial" w:hAnsi="Arial" w:cs="Arial"/>
      <w:b/>
      <w:bCs/>
      <w:sz w:val="20"/>
      <w:szCs w:val="20"/>
      <w:u w:val="single"/>
    </w:rPr>
  </w:style>
  <w:style w:type="character" w:customStyle="1" w:styleId="Heading6Char">
    <w:name w:val="Heading 6 Char"/>
    <w:basedOn w:val="DefaultParagraphFont"/>
    <w:link w:val="Heading6"/>
    <w:uiPriority w:val="9"/>
    <w:locked/>
    <w:rsid w:val="00435077"/>
    <w:rPr>
      <w:rFonts w:ascii="Arial" w:hAnsi="Arial" w:cs="Arial"/>
      <w:b/>
      <w:bCs/>
      <w:sz w:val="24"/>
      <w:szCs w:val="24"/>
    </w:rPr>
  </w:style>
  <w:style w:type="character" w:customStyle="1" w:styleId="Heading7Char">
    <w:name w:val="Heading 7 Char"/>
    <w:basedOn w:val="DefaultParagraphFont"/>
    <w:link w:val="Heading7"/>
    <w:uiPriority w:val="9"/>
    <w:locked/>
    <w:rsid w:val="00003F7F"/>
    <w:rPr>
      <w:b/>
      <w:noProof w:val="0"/>
      <w:snapToGrid w:val="0"/>
      <w:sz w:val="24"/>
      <w:u w:val="single"/>
      <w:lang w:val="en-US" w:eastAsia="en-US" w:bidi="ar-SA"/>
    </w:rPr>
  </w:style>
  <w:style w:type="character" w:customStyle="1" w:styleId="Heading8Char">
    <w:name w:val="Heading 8 Char"/>
    <w:basedOn w:val="DefaultParagraphFont"/>
    <w:link w:val="Heading8"/>
    <w:uiPriority w:val="9"/>
    <w:locked/>
    <w:rsid w:val="00435077"/>
    <w:rPr>
      <w:rFonts w:ascii="Arial" w:hAnsi="Arial" w:cs="Arial"/>
      <w:b/>
      <w:bCs/>
      <w:sz w:val="20"/>
      <w:szCs w:val="20"/>
      <w:u w:val="single"/>
    </w:rPr>
  </w:style>
  <w:style w:type="character" w:customStyle="1" w:styleId="Heading9Char">
    <w:name w:val="Heading 9 Char"/>
    <w:basedOn w:val="DefaultParagraphFont"/>
    <w:link w:val="Heading9"/>
    <w:uiPriority w:val="9"/>
    <w:locked/>
    <w:rsid w:val="00435077"/>
    <w:rPr>
      <w:rFonts w:ascii="Arial" w:hAnsi="Arial" w:cs="Arial"/>
      <w:b/>
      <w:bCs/>
      <w:sz w:val="20"/>
      <w:szCs w:val="20"/>
      <w:u w:val="single"/>
    </w:rPr>
  </w:style>
  <w:style w:type="paragraph" w:styleId="BodyText">
    <w:name w:val="Body Text"/>
    <w:basedOn w:val="Normal"/>
    <w:link w:val="BodyTextChar"/>
    <w:rsid w:val="005236D7"/>
    <w:pPr>
      <w:spacing w:before="120" w:after="120" w:line="360" w:lineRule="auto"/>
      <w:ind w:firstLine="720"/>
    </w:pPr>
    <w:rPr>
      <w:rFonts w:asciiTheme="majorBidi" w:hAnsiTheme="majorBidi" w:cstheme="majorBidi"/>
    </w:rPr>
  </w:style>
  <w:style w:type="character" w:customStyle="1" w:styleId="BodyTextChar">
    <w:name w:val="Body Text Char"/>
    <w:basedOn w:val="DefaultParagraphFont"/>
    <w:link w:val="BodyText"/>
    <w:locked/>
    <w:rsid w:val="005236D7"/>
    <w:rPr>
      <w:rFonts w:asciiTheme="majorBidi" w:hAnsiTheme="majorBidi" w:cstheme="majorBidi"/>
      <w:sz w:val="24"/>
      <w:szCs w:val="24"/>
    </w:rPr>
  </w:style>
  <w:style w:type="character" w:customStyle="1" w:styleId="CharChar">
    <w:name w:val="Char Char"/>
    <w:basedOn w:val="DefaultParagraphFont"/>
    <w:uiPriority w:val="99"/>
    <w:rsid w:val="00A9639B"/>
    <w:rPr>
      <w:rFonts w:cs="Times New Roman"/>
      <w:sz w:val="24"/>
      <w:lang w:val="en-US" w:eastAsia="en-US" w:bidi="ar-SA"/>
    </w:rPr>
  </w:style>
  <w:style w:type="character" w:customStyle="1" w:styleId="Heading1CharChar">
    <w:name w:val="Heading 1 Char Char"/>
    <w:basedOn w:val="DefaultParagraphFont"/>
    <w:uiPriority w:val="99"/>
    <w:rsid w:val="00A9639B"/>
    <w:rPr>
      <w:rFonts w:ascii="Arial" w:hAnsi="Arial" w:cs="Arial"/>
      <w:b/>
      <w:sz w:val="28"/>
      <w:lang w:val="en-US" w:eastAsia="en-US" w:bidi="ar-SA"/>
    </w:rPr>
  </w:style>
  <w:style w:type="character" w:customStyle="1" w:styleId="Heading2CharChar">
    <w:name w:val="Heading 2 Char Char"/>
    <w:basedOn w:val="DefaultParagraphFont"/>
    <w:uiPriority w:val="99"/>
    <w:rsid w:val="00A9639B"/>
    <w:rPr>
      <w:rFonts w:ascii="Arial" w:hAnsi="Arial" w:cs="Arial"/>
      <w:b/>
      <w:bCs/>
      <w:iCs/>
      <w:sz w:val="28"/>
      <w:szCs w:val="28"/>
      <w:lang w:val="en-US" w:eastAsia="en-US" w:bidi="ar-SA"/>
    </w:rPr>
  </w:style>
  <w:style w:type="paragraph" w:styleId="BalloonText">
    <w:name w:val="Balloon Text"/>
    <w:basedOn w:val="Normal"/>
    <w:link w:val="BalloonTextChar"/>
    <w:uiPriority w:val="99"/>
    <w:semiHidden/>
    <w:rsid w:val="00003F7F"/>
    <w:pPr>
      <w:numPr>
        <w:numId w:val="13"/>
      </w:numPr>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35077"/>
    <w:rPr>
      <w:rFonts w:ascii="Tahoma" w:hAnsi="Tahoma" w:cs="Tahoma"/>
      <w:sz w:val="16"/>
      <w:szCs w:val="16"/>
    </w:rPr>
  </w:style>
  <w:style w:type="paragraph" w:styleId="FootnoteText">
    <w:name w:val="footnote text"/>
    <w:aliases w:val="ft,fo,footnote text Char,footnote text,ft1,fo1"/>
    <w:basedOn w:val="Normal"/>
    <w:link w:val="FootnoteTextChar1"/>
    <w:uiPriority w:val="99"/>
    <w:unhideWhenUsed/>
    <w:locked/>
    <w:rsid w:val="00310C63"/>
    <w:rPr>
      <w:sz w:val="20"/>
      <w:szCs w:val="20"/>
    </w:rPr>
  </w:style>
  <w:style w:type="character" w:customStyle="1" w:styleId="FootnoteTextChar1">
    <w:name w:val="Footnote Text Char1"/>
    <w:aliases w:val="ft Char1,fo Char1,footnote text Char Char1,footnote text Char2,ft1 Char1,fo1 Char1"/>
    <w:basedOn w:val="DefaultParagraphFont"/>
    <w:link w:val="FootnoteText"/>
    <w:uiPriority w:val="99"/>
    <w:semiHidden/>
    <w:rsid w:val="00310C63"/>
    <w:rPr>
      <w:sz w:val="20"/>
      <w:szCs w:val="20"/>
    </w:rPr>
  </w:style>
  <w:style w:type="character" w:customStyle="1" w:styleId="FootnoteTextChar">
    <w:name w:val="Footnote Text Char"/>
    <w:aliases w:val="ft Char,fo Char,footnote text Char Char,footnote text Char1,ft1 Char,fo1 Char"/>
    <w:basedOn w:val="DefaultParagraphFont"/>
    <w:uiPriority w:val="99"/>
    <w:locked/>
    <w:rsid w:val="00435077"/>
    <w:rPr>
      <w:rFonts w:cs="Times New Roman"/>
    </w:rPr>
  </w:style>
  <w:style w:type="character" w:styleId="FootnoteReference">
    <w:name w:val="footnote reference"/>
    <w:aliases w:val="fr,footnote reference"/>
    <w:basedOn w:val="DefaultParagraphFont"/>
    <w:uiPriority w:val="99"/>
    <w:unhideWhenUsed/>
    <w:locked/>
    <w:rsid w:val="00310C63"/>
    <w:rPr>
      <w:vertAlign w:val="superscript"/>
    </w:rPr>
  </w:style>
  <w:style w:type="paragraph" w:customStyle="1" w:styleId="Bullet1">
    <w:name w:val="Bullet1"/>
    <w:basedOn w:val="Normal"/>
    <w:uiPriority w:val="99"/>
    <w:rsid w:val="00A9639B"/>
    <w:pPr>
      <w:numPr>
        <w:numId w:val="2"/>
      </w:numPr>
      <w:overflowPunct w:val="0"/>
      <w:autoSpaceDE w:val="0"/>
      <w:autoSpaceDN w:val="0"/>
      <w:adjustRightInd w:val="0"/>
      <w:spacing w:after="120"/>
      <w:ind w:left="1440"/>
      <w:textAlignment w:val="baseline"/>
    </w:pPr>
  </w:style>
  <w:style w:type="paragraph" w:customStyle="1" w:styleId="5ensptotal">
    <w:name w:val="5 en sp (total)"/>
    <w:basedOn w:val="2enspsubgroup1"/>
    <w:uiPriority w:val="99"/>
    <w:rsid w:val="00571102"/>
    <w:pPr>
      <w:ind w:left="850"/>
    </w:pPr>
    <w:rPr>
      <w:rFonts w:cs="Arial"/>
    </w:rPr>
  </w:style>
  <w:style w:type="paragraph" w:customStyle="1" w:styleId="2enspsubgroup1">
    <w:name w:val="2 en sp (subgroup 1)"/>
    <w:basedOn w:val="Tabletext"/>
    <w:uiPriority w:val="99"/>
    <w:rsid w:val="00571102"/>
    <w:pPr>
      <w:ind w:left="576" w:hanging="346"/>
    </w:pPr>
    <w:rPr>
      <w:kern w:val="2"/>
    </w:rPr>
  </w:style>
  <w:style w:type="paragraph" w:customStyle="1" w:styleId="Tabletext">
    <w:name w:val="Table text"/>
    <w:basedOn w:val="Normal"/>
    <w:uiPriority w:val="99"/>
    <w:rsid w:val="00571102"/>
    <w:pPr>
      <w:keepNext/>
      <w:spacing w:before="20" w:after="20"/>
      <w:ind w:left="317" w:hanging="317"/>
    </w:pPr>
    <w:rPr>
      <w:rFonts w:ascii="Arial" w:hAnsi="Arial"/>
      <w:sz w:val="20"/>
    </w:rPr>
  </w:style>
  <w:style w:type="character" w:customStyle="1" w:styleId="TabletextChar">
    <w:name w:val="Table text Char"/>
    <w:basedOn w:val="DefaultParagraphFont"/>
    <w:uiPriority w:val="99"/>
    <w:rsid w:val="00A9639B"/>
    <w:rPr>
      <w:rFonts w:ascii="Arial" w:hAnsi="Arial" w:cs="Times New Roman"/>
      <w:lang w:val="en-US" w:eastAsia="en-US" w:bidi="ar-SA"/>
    </w:rPr>
  </w:style>
  <w:style w:type="paragraph" w:customStyle="1" w:styleId="tabletitle-continued">
    <w:name w:val="table title - continued"/>
    <w:basedOn w:val="TableTitle"/>
    <w:link w:val="tabletitle-continuedChar"/>
    <w:uiPriority w:val="99"/>
    <w:rsid w:val="00571102"/>
    <w:pPr>
      <w:ind w:left="1037" w:hanging="1037"/>
    </w:pPr>
  </w:style>
  <w:style w:type="paragraph" w:customStyle="1" w:styleId="TableTitle">
    <w:name w:val="Table Title"/>
    <w:basedOn w:val="Normal"/>
    <w:link w:val="TableTitleChar1"/>
    <w:qFormat/>
    <w:rsid w:val="00571102"/>
    <w:pPr>
      <w:keepNext/>
      <w:spacing w:before="240" w:after="120"/>
      <w:ind w:left="1035" w:hanging="1035"/>
    </w:pPr>
    <w:rPr>
      <w:rFonts w:ascii="Arial" w:eastAsia="MS Mincho" w:hAnsi="Arial"/>
      <w:b/>
      <w:kern w:val="2"/>
      <w:sz w:val="20"/>
    </w:rPr>
  </w:style>
  <w:style w:type="character" w:customStyle="1" w:styleId="TableTitleChar">
    <w:name w:val="Table Title Char"/>
    <w:basedOn w:val="DefaultParagraphFont"/>
    <w:rsid w:val="00A9639B"/>
    <w:rPr>
      <w:rFonts w:ascii="Arial" w:hAnsi="Arial" w:cs="Times New Roman"/>
      <w:b/>
      <w:lang w:val="en-US" w:eastAsia="en-US" w:bidi="ar-SA"/>
    </w:rPr>
  </w:style>
  <w:style w:type="paragraph" w:styleId="TOC1">
    <w:name w:val="toc 1"/>
    <w:basedOn w:val="Normal"/>
    <w:next w:val="Normal"/>
    <w:autoRedefine/>
    <w:uiPriority w:val="39"/>
    <w:rsid w:val="00FA02AA"/>
    <w:pPr>
      <w:tabs>
        <w:tab w:val="left" w:pos="1350"/>
        <w:tab w:val="right" w:leader="dot" w:pos="9350"/>
      </w:tabs>
      <w:spacing w:before="120" w:after="120"/>
      <w:ind w:left="360" w:hanging="360"/>
    </w:pPr>
    <w:rPr>
      <w:noProof/>
    </w:rPr>
  </w:style>
  <w:style w:type="paragraph" w:styleId="TOC2">
    <w:name w:val="toc 2"/>
    <w:basedOn w:val="Normal"/>
    <w:next w:val="Normal"/>
    <w:autoRedefine/>
    <w:uiPriority w:val="39"/>
    <w:rsid w:val="00FA02AA"/>
    <w:pPr>
      <w:tabs>
        <w:tab w:val="right" w:leader="dot" w:pos="9350"/>
      </w:tabs>
      <w:spacing w:before="120" w:after="120"/>
      <w:ind w:left="990" w:hanging="630"/>
    </w:pPr>
    <w:rPr>
      <w:noProof/>
    </w:rPr>
  </w:style>
  <w:style w:type="paragraph" w:styleId="TOC3">
    <w:name w:val="toc 3"/>
    <w:basedOn w:val="Normal"/>
    <w:next w:val="Normal"/>
    <w:uiPriority w:val="39"/>
    <w:rsid w:val="00FA02AA"/>
    <w:pPr>
      <w:tabs>
        <w:tab w:val="right" w:leader="dot" w:pos="9360"/>
      </w:tabs>
      <w:spacing w:before="80" w:after="40"/>
      <w:ind w:left="1800" w:right="720" w:hanging="720"/>
    </w:pPr>
    <w:rPr>
      <w:noProof/>
      <w:szCs w:val="20"/>
    </w:rPr>
  </w:style>
  <w:style w:type="paragraph" w:styleId="TOC4">
    <w:name w:val="toc 4"/>
    <w:basedOn w:val="Normal"/>
    <w:next w:val="Normal"/>
    <w:uiPriority w:val="39"/>
    <w:rsid w:val="00FA02AA"/>
    <w:pPr>
      <w:tabs>
        <w:tab w:val="left" w:pos="2610"/>
        <w:tab w:val="right" w:leader="dot" w:pos="9360"/>
      </w:tabs>
      <w:spacing w:before="60"/>
      <w:ind w:left="2610" w:hanging="900"/>
    </w:pPr>
    <w:rPr>
      <w:rFonts w:eastAsiaTheme="minorEastAsia" w:cstheme="minorBidi"/>
      <w:noProof/>
      <w:szCs w:val="22"/>
    </w:rPr>
  </w:style>
  <w:style w:type="paragraph" w:styleId="TOC5">
    <w:name w:val="toc 5"/>
    <w:basedOn w:val="Normal"/>
    <w:next w:val="Normal"/>
    <w:uiPriority w:val="39"/>
    <w:rsid w:val="00003F7F"/>
    <w:pPr>
      <w:tabs>
        <w:tab w:val="right" w:leader="dot" w:pos="9360"/>
      </w:tabs>
      <w:spacing w:before="40" w:after="40"/>
      <w:ind w:left="1080" w:right="720" w:hanging="1080"/>
    </w:pPr>
    <w:rPr>
      <w:noProof/>
      <w:szCs w:val="20"/>
    </w:rPr>
  </w:style>
  <w:style w:type="paragraph" w:styleId="ListBullet2">
    <w:name w:val="List Bullet 2"/>
    <w:basedOn w:val="Normal"/>
    <w:uiPriority w:val="99"/>
    <w:rsid w:val="00A9639B"/>
    <w:pPr>
      <w:tabs>
        <w:tab w:val="num" w:pos="720"/>
        <w:tab w:val="num" w:pos="1080"/>
      </w:tabs>
      <w:spacing w:before="120"/>
      <w:ind w:left="1080" w:hanging="360"/>
    </w:pPr>
  </w:style>
  <w:style w:type="paragraph" w:customStyle="1" w:styleId="bulletround">
    <w:name w:val="bullet round"/>
    <w:basedOn w:val="BodyText1"/>
    <w:uiPriority w:val="99"/>
    <w:rsid w:val="005236D7"/>
    <w:pPr>
      <w:numPr>
        <w:numId w:val="36"/>
      </w:numPr>
      <w:ind w:left="1080"/>
    </w:pPr>
  </w:style>
  <w:style w:type="character" w:customStyle="1" w:styleId="bulletroundCharChar">
    <w:name w:val="bullet round Char Char"/>
    <w:basedOn w:val="DefaultParagraphFont"/>
    <w:uiPriority w:val="99"/>
    <w:rsid w:val="00A9639B"/>
    <w:rPr>
      <w:rFonts w:cs="Arial"/>
      <w:sz w:val="24"/>
      <w:lang w:val="en-US" w:eastAsia="en-US" w:bidi="ar-SA"/>
    </w:rPr>
  </w:style>
  <w:style w:type="paragraph" w:customStyle="1" w:styleId="Number1">
    <w:name w:val="Number1"/>
    <w:uiPriority w:val="99"/>
    <w:semiHidden/>
    <w:rsid w:val="00A9639B"/>
    <w:pPr>
      <w:tabs>
        <w:tab w:val="num" w:pos="1080"/>
      </w:tabs>
      <w:spacing w:before="240"/>
      <w:ind w:left="1080" w:hanging="360"/>
    </w:pPr>
    <w:rPr>
      <w:sz w:val="24"/>
      <w:szCs w:val="20"/>
    </w:rPr>
  </w:style>
  <w:style w:type="paragraph" w:customStyle="1" w:styleId="Figuretitle">
    <w:name w:val="Figure title"/>
    <w:basedOn w:val="Normal"/>
    <w:autoRedefine/>
    <w:uiPriority w:val="99"/>
    <w:rsid w:val="00A9639B"/>
    <w:pPr>
      <w:keepNext/>
      <w:spacing w:before="240" w:after="120"/>
      <w:ind w:left="1233" w:hanging="1233"/>
    </w:pPr>
    <w:rPr>
      <w:rFonts w:ascii="Arial" w:hAnsi="Arial"/>
      <w:b/>
      <w:sz w:val="20"/>
    </w:rPr>
  </w:style>
  <w:style w:type="paragraph" w:customStyle="1" w:styleId="NCESheaderodd">
    <w:name w:val="NCES header odd"/>
    <w:basedOn w:val="Normal"/>
    <w:uiPriority w:val="99"/>
    <w:rsid w:val="00A9639B"/>
    <w:pPr>
      <w:pBdr>
        <w:bottom w:val="single" w:sz="8" w:space="1" w:color="auto"/>
      </w:pBdr>
      <w:spacing w:after="100" w:afterAutospacing="1"/>
      <w:jc w:val="right"/>
    </w:pPr>
    <w:rPr>
      <w:rFonts w:ascii="Arial" w:hAnsi="Arial"/>
      <w:smallCaps/>
      <w:noProof/>
      <w:sz w:val="18"/>
      <w:szCs w:val="18"/>
    </w:rPr>
  </w:style>
  <w:style w:type="character" w:customStyle="1" w:styleId="NCESheaderoddChar">
    <w:name w:val="NCES header odd Char"/>
    <w:basedOn w:val="DefaultParagraphFont"/>
    <w:uiPriority w:val="99"/>
    <w:rsid w:val="00A9639B"/>
    <w:rPr>
      <w:rFonts w:ascii="Arial" w:hAnsi="Arial" w:cs="Times New Roman"/>
      <w:smallCaps/>
      <w:noProof/>
      <w:sz w:val="18"/>
      <w:szCs w:val="18"/>
      <w:lang w:val="en-US" w:eastAsia="en-US" w:bidi="ar-SA"/>
    </w:rPr>
  </w:style>
  <w:style w:type="character" w:styleId="PageNumber">
    <w:name w:val="page number"/>
    <w:basedOn w:val="DefaultParagraphFont"/>
    <w:rsid w:val="00003F7F"/>
    <w:rPr>
      <w:rFonts w:ascii="Times New Roman" w:hAnsi="Times New Roman"/>
      <w:sz w:val="24"/>
    </w:rPr>
  </w:style>
  <w:style w:type="paragraph" w:customStyle="1" w:styleId="NCESheadereven">
    <w:name w:val="NCES  header even"/>
    <w:basedOn w:val="Normal"/>
    <w:uiPriority w:val="99"/>
    <w:rsid w:val="00A9639B"/>
    <w:pPr>
      <w:pBdr>
        <w:bottom w:val="single" w:sz="8" w:space="1" w:color="auto"/>
      </w:pBdr>
    </w:pPr>
    <w:rPr>
      <w:rFonts w:ascii="Arial" w:hAnsi="Arial"/>
      <w:smallCaps/>
      <w:sz w:val="18"/>
    </w:rPr>
  </w:style>
  <w:style w:type="paragraph" w:customStyle="1" w:styleId="Source">
    <w:name w:val="Source"/>
    <w:basedOn w:val="Normal"/>
    <w:next w:val="BodyText"/>
    <w:uiPriority w:val="99"/>
    <w:rsid w:val="00A9639B"/>
    <w:pPr>
      <w:spacing w:before="40"/>
    </w:pPr>
    <w:rPr>
      <w:rFonts w:ascii="Arial" w:hAnsi="Arial"/>
      <w:sz w:val="18"/>
      <w:szCs w:val="18"/>
    </w:rPr>
  </w:style>
  <w:style w:type="character" w:customStyle="1" w:styleId="SourceChar">
    <w:name w:val="Source Char"/>
    <w:basedOn w:val="DefaultParagraphFont"/>
    <w:uiPriority w:val="99"/>
    <w:rsid w:val="00A9639B"/>
    <w:rPr>
      <w:rFonts w:ascii="Arial" w:hAnsi="Arial" w:cs="Times New Roman"/>
      <w:sz w:val="18"/>
      <w:szCs w:val="18"/>
      <w:lang w:val="en-US" w:eastAsia="en-US" w:bidi="ar-SA"/>
    </w:rPr>
  </w:style>
  <w:style w:type="paragraph" w:styleId="Footer">
    <w:name w:val="footer"/>
    <w:basedOn w:val="Normal"/>
    <w:link w:val="FooterChar"/>
    <w:uiPriority w:val="99"/>
    <w:rsid w:val="00003F7F"/>
    <w:pPr>
      <w:tabs>
        <w:tab w:val="center" w:pos="4320"/>
        <w:tab w:val="right" w:pos="8640"/>
      </w:tabs>
      <w:jc w:val="center"/>
    </w:pPr>
    <w:rPr>
      <w:szCs w:val="20"/>
    </w:rPr>
  </w:style>
  <w:style w:type="character" w:customStyle="1" w:styleId="FooterChar">
    <w:name w:val="Footer Char"/>
    <w:basedOn w:val="DefaultParagraphFont"/>
    <w:link w:val="Footer"/>
    <w:uiPriority w:val="99"/>
    <w:locked/>
    <w:rsid w:val="00003F7F"/>
    <w:rPr>
      <w:sz w:val="24"/>
      <w:szCs w:val="20"/>
    </w:rPr>
  </w:style>
  <w:style w:type="paragraph" w:styleId="Header">
    <w:name w:val="header"/>
    <w:basedOn w:val="Normal"/>
    <w:link w:val="HeaderChar"/>
    <w:uiPriority w:val="99"/>
    <w:rsid w:val="00003F7F"/>
    <w:pPr>
      <w:pBdr>
        <w:bottom w:val="single" w:sz="4" w:space="1" w:color="auto"/>
      </w:pBdr>
      <w:tabs>
        <w:tab w:val="right" w:pos="9360"/>
      </w:tabs>
    </w:pPr>
    <w:rPr>
      <w:i/>
      <w:iCs/>
      <w:sz w:val="18"/>
      <w:szCs w:val="18"/>
    </w:rPr>
  </w:style>
  <w:style w:type="character" w:customStyle="1" w:styleId="HeaderChar">
    <w:name w:val="Header Char"/>
    <w:basedOn w:val="DefaultParagraphFont"/>
    <w:link w:val="Header"/>
    <w:uiPriority w:val="99"/>
    <w:locked/>
    <w:rsid w:val="00003F7F"/>
    <w:rPr>
      <w:i/>
      <w:iCs/>
      <w:sz w:val="18"/>
      <w:szCs w:val="18"/>
    </w:rPr>
  </w:style>
  <w:style w:type="paragraph" w:customStyle="1" w:styleId="figurewobox">
    <w:name w:val="figure w/o box"/>
    <w:basedOn w:val="Normal"/>
    <w:rsid w:val="00003F7F"/>
    <w:pPr>
      <w:keepNext/>
      <w:spacing w:before="240"/>
      <w:jc w:val="center"/>
    </w:pPr>
    <w:rPr>
      <w:szCs w:val="20"/>
    </w:rPr>
  </w:style>
  <w:style w:type="paragraph" w:styleId="ListBullet">
    <w:name w:val="List Bullet"/>
    <w:basedOn w:val="Normal"/>
    <w:autoRedefine/>
    <w:uiPriority w:val="99"/>
    <w:rsid w:val="00A9639B"/>
    <w:pPr>
      <w:numPr>
        <w:numId w:val="11"/>
      </w:numPr>
    </w:pPr>
  </w:style>
  <w:style w:type="paragraph" w:styleId="TableofFigures">
    <w:name w:val="table of figures"/>
    <w:basedOn w:val="Normal"/>
    <w:next w:val="Normal"/>
    <w:uiPriority w:val="99"/>
    <w:rsid w:val="00A9639B"/>
  </w:style>
  <w:style w:type="paragraph" w:customStyle="1" w:styleId="ESHeading2">
    <w:name w:val="ES Heading 2"/>
    <w:basedOn w:val="Heading2"/>
    <w:uiPriority w:val="99"/>
    <w:rsid w:val="00A9639B"/>
  </w:style>
  <w:style w:type="character" w:styleId="CommentReference">
    <w:name w:val="annotation reference"/>
    <w:basedOn w:val="DefaultParagraphFont"/>
    <w:uiPriority w:val="99"/>
    <w:semiHidden/>
    <w:rsid w:val="00A9639B"/>
    <w:rPr>
      <w:rFonts w:cs="Times New Roman"/>
      <w:sz w:val="16"/>
      <w:szCs w:val="16"/>
    </w:rPr>
  </w:style>
  <w:style w:type="paragraph" w:styleId="CommentText">
    <w:name w:val="annotation text"/>
    <w:basedOn w:val="Normal"/>
    <w:link w:val="CommentTextChar"/>
    <w:uiPriority w:val="99"/>
    <w:semiHidden/>
    <w:rsid w:val="00A9639B"/>
    <w:rPr>
      <w:sz w:val="20"/>
    </w:rPr>
  </w:style>
  <w:style w:type="character" w:customStyle="1" w:styleId="CommentTextChar">
    <w:name w:val="Comment Text Char"/>
    <w:basedOn w:val="DefaultParagraphFont"/>
    <w:link w:val="CommentText"/>
    <w:uiPriority w:val="99"/>
    <w:locked/>
    <w:rsid w:val="00A20F7A"/>
    <w:rPr>
      <w:rFonts w:cs="Times New Roman"/>
    </w:rPr>
  </w:style>
  <w:style w:type="paragraph" w:styleId="CommentSubject">
    <w:name w:val="annotation subject"/>
    <w:basedOn w:val="CommentText"/>
    <w:next w:val="CommentText"/>
    <w:link w:val="CommentSubjectChar"/>
    <w:uiPriority w:val="99"/>
    <w:semiHidden/>
    <w:rsid w:val="00A9639B"/>
    <w:rPr>
      <w:b/>
      <w:bCs/>
    </w:rPr>
  </w:style>
  <w:style w:type="character" w:customStyle="1" w:styleId="CommentSubjectChar">
    <w:name w:val="Comment Subject Char"/>
    <w:basedOn w:val="CommentTextChar"/>
    <w:link w:val="CommentSubject"/>
    <w:uiPriority w:val="99"/>
    <w:semiHidden/>
    <w:locked/>
    <w:rsid w:val="00435077"/>
    <w:rPr>
      <w:rFonts w:cs="Times New Roman"/>
      <w:b/>
      <w:bCs/>
    </w:rPr>
  </w:style>
  <w:style w:type="paragraph" w:customStyle="1" w:styleId="4enspsubgroup2">
    <w:name w:val="4 en sp (subgroup 2)"/>
    <w:basedOn w:val="2enspsubgroup1"/>
    <w:uiPriority w:val="99"/>
    <w:rsid w:val="00571102"/>
    <w:pPr>
      <w:ind w:left="794"/>
    </w:pPr>
  </w:style>
  <w:style w:type="paragraph" w:customStyle="1" w:styleId="ESHeading3">
    <w:name w:val="ES Heading 3"/>
    <w:basedOn w:val="Heading3"/>
    <w:uiPriority w:val="99"/>
    <w:rsid w:val="00A9639B"/>
  </w:style>
  <w:style w:type="paragraph" w:customStyle="1" w:styleId="ESHeading4">
    <w:name w:val="ES Heading 4"/>
    <w:basedOn w:val="Heading4"/>
    <w:uiPriority w:val="99"/>
    <w:rsid w:val="00A9639B"/>
  </w:style>
  <w:style w:type="paragraph" w:customStyle="1" w:styleId="6enspitem">
    <w:name w:val="6 en sp (item)"/>
    <w:basedOn w:val="4enspsubgroup2"/>
    <w:uiPriority w:val="99"/>
    <w:rsid w:val="00571102"/>
    <w:pPr>
      <w:ind w:left="1019"/>
    </w:pPr>
  </w:style>
  <w:style w:type="paragraph" w:customStyle="1" w:styleId="AppendixTitle">
    <w:name w:val="Appendix Title"/>
    <w:basedOn w:val="Heading1"/>
    <w:uiPriority w:val="99"/>
    <w:rsid w:val="00A9639B"/>
    <w:pPr>
      <w:pBdr>
        <w:bottom w:val="thinThickSmallGap" w:sz="24" w:space="1" w:color="auto"/>
      </w:pBdr>
      <w:spacing w:before="5000"/>
      <w:jc w:val="right"/>
    </w:pPr>
    <w:rPr>
      <w:sz w:val="40"/>
      <w:szCs w:val="28"/>
    </w:rPr>
  </w:style>
  <w:style w:type="character" w:styleId="Hyperlink">
    <w:name w:val="Hyperlink"/>
    <w:basedOn w:val="DefaultParagraphFont"/>
    <w:uiPriority w:val="99"/>
    <w:rsid w:val="00003F7F"/>
    <w:rPr>
      <w:color w:val="0000FF"/>
      <w:u w:val="single"/>
    </w:rPr>
  </w:style>
  <w:style w:type="paragraph" w:customStyle="1" w:styleId="Title2">
    <w:name w:val="Title2"/>
    <w:basedOn w:val="Title"/>
    <w:uiPriority w:val="99"/>
    <w:rsid w:val="00782C5C"/>
    <w:pPr>
      <w:keepNext/>
      <w:spacing w:after="240"/>
      <w:ind w:left="0"/>
    </w:pPr>
  </w:style>
  <w:style w:type="paragraph" w:styleId="Title">
    <w:name w:val="Title"/>
    <w:basedOn w:val="Normal"/>
    <w:link w:val="TitleChar"/>
    <w:uiPriority w:val="10"/>
    <w:qFormat/>
    <w:rsid w:val="00003F7F"/>
    <w:pPr>
      <w:ind w:left="-270"/>
      <w:jc w:val="center"/>
    </w:pPr>
    <w:rPr>
      <w:b/>
      <w:bCs/>
    </w:rPr>
  </w:style>
  <w:style w:type="character" w:customStyle="1" w:styleId="TitleChar">
    <w:name w:val="Title Char"/>
    <w:basedOn w:val="DefaultParagraphFont"/>
    <w:link w:val="Title"/>
    <w:uiPriority w:val="10"/>
    <w:locked/>
    <w:rsid w:val="00435077"/>
    <w:rPr>
      <w:b/>
      <w:bCs/>
      <w:sz w:val="24"/>
      <w:szCs w:val="24"/>
    </w:rPr>
  </w:style>
  <w:style w:type="paragraph" w:customStyle="1" w:styleId="3ensptotalnosubgroup">
    <w:name w:val="3 en sp (total no subgroup)"/>
    <w:basedOn w:val="4enspsubgroup2"/>
    <w:uiPriority w:val="99"/>
    <w:rsid w:val="00571102"/>
    <w:pPr>
      <w:ind w:left="677"/>
    </w:pPr>
    <w:rPr>
      <w:rFonts w:eastAsia="Arial Unicode MS"/>
    </w:rPr>
  </w:style>
  <w:style w:type="paragraph" w:customStyle="1" w:styleId="NCESfootnoteCharCharChar">
    <w:name w:val="NCES footnote Char Char Char"/>
    <w:basedOn w:val="Normal"/>
    <w:uiPriority w:val="99"/>
    <w:rsid w:val="00A9639B"/>
    <w:rPr>
      <w:rFonts w:ascii="Arial" w:hAnsi="Arial"/>
      <w:sz w:val="18"/>
      <w:szCs w:val="18"/>
    </w:rPr>
  </w:style>
  <w:style w:type="paragraph" w:customStyle="1" w:styleId="NCESfootnote">
    <w:name w:val="NCES footnote"/>
    <w:basedOn w:val="Normal"/>
    <w:uiPriority w:val="99"/>
    <w:rsid w:val="00A9639B"/>
    <w:rPr>
      <w:rFonts w:ascii="Arial" w:hAnsi="Arial"/>
      <w:sz w:val="18"/>
      <w:szCs w:val="18"/>
    </w:rPr>
  </w:style>
  <w:style w:type="paragraph" w:customStyle="1" w:styleId="Tableheading">
    <w:name w:val="Table heading"/>
    <w:basedOn w:val="Tabletext"/>
    <w:uiPriority w:val="99"/>
    <w:rsid w:val="00571102"/>
    <w:pPr>
      <w:ind w:left="0" w:firstLine="0"/>
      <w:jc w:val="right"/>
    </w:pPr>
  </w:style>
  <w:style w:type="character" w:customStyle="1" w:styleId="TableheadingChar">
    <w:name w:val="Table heading Char"/>
    <w:basedOn w:val="TabletextChar"/>
    <w:uiPriority w:val="99"/>
    <w:rsid w:val="00A9639B"/>
    <w:rPr>
      <w:rFonts w:ascii="Arial" w:hAnsi="Arial" w:cs="Times New Roman"/>
      <w:lang w:val="en-US" w:eastAsia="en-US" w:bidi="ar-SA"/>
    </w:rPr>
  </w:style>
  <w:style w:type="paragraph" w:customStyle="1" w:styleId="NCESoddfooter">
    <w:name w:val="NCES odd footer"/>
    <w:basedOn w:val="Normal"/>
    <w:uiPriority w:val="99"/>
    <w:rsid w:val="00A9639B"/>
    <w:pPr>
      <w:tabs>
        <w:tab w:val="center" w:pos="4320"/>
        <w:tab w:val="right" w:pos="9360"/>
      </w:tabs>
      <w:jc w:val="right"/>
    </w:pPr>
    <w:rPr>
      <w:rFonts w:ascii="Arial" w:hAnsi="Arial"/>
      <w:smallCaps/>
      <w:sz w:val="18"/>
      <w:szCs w:val="22"/>
    </w:rPr>
  </w:style>
  <w:style w:type="character" w:customStyle="1" w:styleId="NCESoddfooterChar">
    <w:name w:val="NCES odd footer Char"/>
    <w:basedOn w:val="DefaultParagraphFont"/>
    <w:uiPriority w:val="99"/>
    <w:rsid w:val="00A9639B"/>
    <w:rPr>
      <w:rFonts w:ascii="Arial" w:hAnsi="Arial" w:cs="Times New Roman"/>
      <w:smallCaps/>
      <w:sz w:val="22"/>
      <w:szCs w:val="22"/>
      <w:lang w:val="en-US" w:eastAsia="en-US" w:bidi="ar-SA"/>
    </w:rPr>
  </w:style>
  <w:style w:type="paragraph" w:customStyle="1" w:styleId="Tablenotes">
    <w:name w:val="Table notes"/>
    <w:uiPriority w:val="99"/>
    <w:rsid w:val="00A9639B"/>
    <w:rPr>
      <w:rFonts w:ascii="Arial" w:hAnsi="Arial"/>
      <w:noProof/>
      <w:sz w:val="18"/>
      <w:szCs w:val="18"/>
    </w:rPr>
  </w:style>
  <w:style w:type="character" w:customStyle="1" w:styleId="TablenotesChar">
    <w:name w:val="Table notes Char"/>
    <w:basedOn w:val="DefaultParagraphFont"/>
    <w:uiPriority w:val="99"/>
    <w:rsid w:val="00A9639B"/>
    <w:rPr>
      <w:rFonts w:ascii="Arial" w:hAnsi="Arial" w:cs="Times New Roman"/>
      <w:noProof/>
      <w:sz w:val="18"/>
      <w:szCs w:val="18"/>
      <w:lang w:val="en-US" w:eastAsia="en-US" w:bidi="ar-SA"/>
    </w:rPr>
  </w:style>
  <w:style w:type="paragraph" w:styleId="DocumentMap">
    <w:name w:val="Document Map"/>
    <w:basedOn w:val="Normal"/>
    <w:link w:val="DocumentMapChar"/>
    <w:uiPriority w:val="99"/>
    <w:semiHidden/>
    <w:rsid w:val="00003F7F"/>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435077"/>
    <w:rPr>
      <w:rFonts w:ascii="Tahoma" w:hAnsi="Tahoma" w:cs="Tahoma"/>
      <w:sz w:val="24"/>
      <w:szCs w:val="24"/>
      <w:shd w:val="clear" w:color="auto" w:fill="000080"/>
    </w:rPr>
  </w:style>
  <w:style w:type="paragraph" w:customStyle="1" w:styleId="ListBullet21">
    <w:name w:val="List Bullet 21"/>
    <w:basedOn w:val="ListBullet"/>
    <w:uiPriority w:val="99"/>
    <w:rsid w:val="00A9639B"/>
    <w:pPr>
      <w:numPr>
        <w:numId w:val="0"/>
      </w:numPr>
      <w:tabs>
        <w:tab w:val="num" w:pos="720"/>
        <w:tab w:val="num" w:pos="1080"/>
      </w:tabs>
      <w:spacing w:before="120"/>
      <w:ind w:left="1080" w:hanging="360"/>
    </w:pPr>
  </w:style>
  <w:style w:type="paragraph" w:customStyle="1" w:styleId="Biblio">
    <w:name w:val="Biblio"/>
    <w:basedOn w:val="Normal"/>
    <w:rsid w:val="00A9639B"/>
    <w:pPr>
      <w:keepLines/>
      <w:spacing w:after="240"/>
      <w:ind w:left="360" w:hanging="360"/>
    </w:pPr>
    <w:rPr>
      <w:kern w:val="2"/>
    </w:rPr>
  </w:style>
  <w:style w:type="paragraph" w:styleId="TOCHeading">
    <w:name w:val="TOC Heading"/>
    <w:basedOn w:val="Heading1"/>
    <w:uiPriority w:val="39"/>
    <w:qFormat/>
    <w:rsid w:val="00A9639B"/>
    <w:pPr>
      <w:keepLines/>
      <w:spacing w:before="0" w:after="360"/>
      <w:outlineLvl w:val="9"/>
    </w:pPr>
    <w:rPr>
      <w:rFonts w:ascii="Arial" w:hAnsi="Arial" w:cs="Arial"/>
      <w:bCs w:val="0"/>
      <w:caps w:val="0"/>
      <w:sz w:val="32"/>
      <w:szCs w:val="20"/>
    </w:rPr>
  </w:style>
  <w:style w:type="character" w:customStyle="1" w:styleId="CharChar5">
    <w:name w:val="Char Char5"/>
    <w:basedOn w:val="DefaultParagraphFont"/>
    <w:uiPriority w:val="99"/>
    <w:semiHidden/>
    <w:locked/>
    <w:rsid w:val="00A9639B"/>
    <w:rPr>
      <w:rFonts w:cs="Times New Roman"/>
      <w:sz w:val="24"/>
      <w:lang w:val="en-US" w:eastAsia="en-US" w:bidi="ar-SA"/>
    </w:rPr>
  </w:style>
  <w:style w:type="paragraph" w:customStyle="1" w:styleId="footnote">
    <w:name w:val="footnote"/>
    <w:basedOn w:val="Normal"/>
    <w:uiPriority w:val="99"/>
    <w:rsid w:val="00A9639B"/>
    <w:pPr>
      <w:ind w:left="187" w:hanging="187"/>
    </w:pPr>
    <w:rPr>
      <w:sz w:val="20"/>
    </w:rPr>
  </w:style>
  <w:style w:type="paragraph" w:customStyle="1" w:styleId="Cov-Address">
    <w:name w:val="Cov-Address"/>
    <w:basedOn w:val="Normal"/>
    <w:rsid w:val="00003F7F"/>
    <w:pPr>
      <w:jc w:val="right"/>
    </w:pPr>
    <w:rPr>
      <w:rFonts w:ascii="Arial" w:hAnsi="Arial"/>
      <w:szCs w:val="20"/>
    </w:rPr>
  </w:style>
  <w:style w:type="paragraph" w:customStyle="1" w:styleId="Bodytextnoindent">
    <w:name w:val="Body text no indent"/>
    <w:basedOn w:val="BodyTextIndent"/>
    <w:uiPriority w:val="99"/>
    <w:rsid w:val="00311E5E"/>
  </w:style>
  <w:style w:type="paragraph" w:customStyle="1" w:styleId="AppH2">
    <w:name w:val="App H2"/>
    <w:basedOn w:val="Heading2"/>
    <w:uiPriority w:val="99"/>
    <w:semiHidden/>
    <w:rsid w:val="00A9639B"/>
    <w:pPr>
      <w:tabs>
        <w:tab w:val="left" w:pos="720"/>
      </w:tabs>
    </w:pPr>
  </w:style>
  <w:style w:type="paragraph" w:customStyle="1" w:styleId="NCESevenfooter">
    <w:name w:val="NCES even footer"/>
    <w:basedOn w:val="NCESoddfooter"/>
    <w:uiPriority w:val="99"/>
    <w:rsid w:val="00A9639B"/>
    <w:pPr>
      <w:tabs>
        <w:tab w:val="clear" w:pos="4320"/>
      </w:tabs>
    </w:pPr>
    <w:rPr>
      <w:szCs w:val="20"/>
    </w:rPr>
  </w:style>
  <w:style w:type="character" w:customStyle="1" w:styleId="NCESevenfooterChar">
    <w:name w:val="NCES even footer Char"/>
    <w:basedOn w:val="NCESoddfooterChar"/>
    <w:uiPriority w:val="99"/>
    <w:rsid w:val="00A9639B"/>
    <w:rPr>
      <w:rFonts w:ascii="Arial" w:hAnsi="Arial" w:cs="Times New Roman"/>
      <w:smallCaps/>
      <w:sz w:val="22"/>
      <w:szCs w:val="22"/>
      <w:lang w:val="en-US" w:eastAsia="en-US" w:bidi="ar-SA"/>
    </w:rPr>
  </w:style>
  <w:style w:type="paragraph" w:customStyle="1" w:styleId="asource">
    <w:name w:val="asource"/>
    <w:basedOn w:val="Normal"/>
    <w:uiPriority w:val="99"/>
    <w:rsid w:val="00A9639B"/>
    <w:rPr>
      <w:rFonts w:ascii="Arial" w:hAnsi="Arial"/>
      <w:sz w:val="18"/>
      <w:szCs w:val="18"/>
    </w:rPr>
  </w:style>
  <w:style w:type="paragraph" w:customStyle="1" w:styleId="Cov-Author">
    <w:name w:val="Cov-Author"/>
    <w:basedOn w:val="Normal"/>
    <w:rsid w:val="00003F7F"/>
    <w:pPr>
      <w:jc w:val="right"/>
    </w:pPr>
    <w:rPr>
      <w:rFonts w:ascii="Arial Black" w:hAnsi="Arial Black"/>
      <w:szCs w:val="20"/>
    </w:rPr>
  </w:style>
  <w:style w:type="paragraph" w:customStyle="1" w:styleId="Cov-Date">
    <w:name w:val="Cov-Date"/>
    <w:basedOn w:val="Normal"/>
    <w:rsid w:val="00003F7F"/>
    <w:pPr>
      <w:jc w:val="right"/>
    </w:pPr>
    <w:rPr>
      <w:rFonts w:ascii="Arial" w:hAnsi="Arial"/>
      <w:b/>
      <w:sz w:val="28"/>
      <w:szCs w:val="20"/>
    </w:rPr>
  </w:style>
  <w:style w:type="paragraph" w:customStyle="1" w:styleId="Cov-Disclaimer">
    <w:name w:val="Cov-Disclaimer"/>
    <w:basedOn w:val="Normal"/>
    <w:uiPriority w:val="99"/>
    <w:rsid w:val="00A9639B"/>
    <w:pPr>
      <w:jc w:val="right"/>
    </w:pPr>
    <w:rPr>
      <w:rFonts w:ascii="Arial" w:hAnsi="Arial" w:cs="Arial"/>
      <w:sz w:val="18"/>
      <w:szCs w:val="18"/>
    </w:rPr>
  </w:style>
  <w:style w:type="paragraph" w:customStyle="1" w:styleId="Cov-Subtitle">
    <w:name w:val="Cov-Subtitle"/>
    <w:basedOn w:val="Normal"/>
    <w:uiPriority w:val="99"/>
    <w:rsid w:val="00A9639B"/>
    <w:pPr>
      <w:jc w:val="right"/>
    </w:pPr>
    <w:rPr>
      <w:rFonts w:ascii="Arial Black" w:hAnsi="Arial Black"/>
      <w:sz w:val="28"/>
    </w:rPr>
  </w:style>
  <w:style w:type="paragraph" w:customStyle="1" w:styleId="Cov-Title">
    <w:name w:val="Cov-Title"/>
    <w:basedOn w:val="Normal"/>
    <w:rsid w:val="00003F7F"/>
    <w:pPr>
      <w:jc w:val="right"/>
    </w:pPr>
    <w:rPr>
      <w:rFonts w:ascii="Arial Black" w:hAnsi="Arial Black"/>
      <w:sz w:val="48"/>
      <w:szCs w:val="20"/>
    </w:rPr>
  </w:style>
  <w:style w:type="paragraph" w:customStyle="1" w:styleId="Name">
    <w:name w:val="Name"/>
    <w:basedOn w:val="Tablenotes"/>
    <w:uiPriority w:val="99"/>
    <w:rsid w:val="00A9639B"/>
    <w:rPr>
      <w:sz w:val="20"/>
    </w:rPr>
  </w:style>
  <w:style w:type="paragraph" w:styleId="Quote">
    <w:name w:val="Quote"/>
    <w:basedOn w:val="BodyText"/>
    <w:link w:val="QuoteChar"/>
    <w:uiPriority w:val="29"/>
    <w:qFormat/>
    <w:rsid w:val="00A9639B"/>
    <w:pPr>
      <w:ind w:left="720" w:right="720" w:firstLine="0"/>
    </w:pPr>
    <w:rPr>
      <w:iCs/>
      <w:sz w:val="22"/>
    </w:rPr>
  </w:style>
  <w:style w:type="character" w:customStyle="1" w:styleId="QuoteChar">
    <w:name w:val="Quote Char"/>
    <w:basedOn w:val="DefaultParagraphFont"/>
    <w:link w:val="Quote"/>
    <w:uiPriority w:val="29"/>
    <w:locked/>
    <w:rsid w:val="00435077"/>
    <w:rPr>
      <w:rFonts w:cs="Times New Roman"/>
      <w:i/>
      <w:iCs/>
      <w:color w:val="000000"/>
      <w:sz w:val="24"/>
      <w:szCs w:val="24"/>
    </w:rPr>
  </w:style>
  <w:style w:type="paragraph" w:customStyle="1" w:styleId="Style1">
    <w:name w:val="Style1"/>
    <w:basedOn w:val="Bodytextnoindent"/>
    <w:uiPriority w:val="99"/>
    <w:semiHidden/>
    <w:rsid w:val="00A9639B"/>
    <w:rPr>
      <w:sz w:val="20"/>
      <w:szCs w:val="16"/>
    </w:rPr>
  </w:style>
  <w:style w:type="paragraph" w:customStyle="1" w:styleId="Style2">
    <w:name w:val="Style2"/>
    <w:uiPriority w:val="99"/>
    <w:semiHidden/>
    <w:rsid w:val="00A9639B"/>
    <w:pPr>
      <w:numPr>
        <w:numId w:val="5"/>
      </w:numPr>
      <w:tabs>
        <w:tab w:val="clear" w:pos="720"/>
      </w:tabs>
      <w:spacing w:after="120"/>
      <w:ind w:left="1440"/>
    </w:pPr>
    <w:rPr>
      <w:sz w:val="24"/>
      <w:szCs w:val="20"/>
    </w:rPr>
  </w:style>
  <w:style w:type="character" w:styleId="Emphasis">
    <w:name w:val="Emphasis"/>
    <w:basedOn w:val="DefaultParagraphFont"/>
    <w:uiPriority w:val="20"/>
    <w:qFormat/>
    <w:rsid w:val="00003F7F"/>
    <w:rPr>
      <w:i/>
      <w:iCs/>
    </w:rPr>
  </w:style>
  <w:style w:type="paragraph" w:styleId="BodyText2">
    <w:name w:val="Body Text 2"/>
    <w:basedOn w:val="Normal"/>
    <w:link w:val="BodyText2Char"/>
    <w:uiPriority w:val="99"/>
    <w:rsid w:val="00A9639B"/>
    <w:pPr>
      <w:spacing w:before="120" w:after="120"/>
      <w:ind w:firstLine="720"/>
    </w:pPr>
    <w:rPr>
      <w:sz w:val="22"/>
    </w:rPr>
  </w:style>
  <w:style w:type="character" w:customStyle="1" w:styleId="BodyText2Char">
    <w:name w:val="Body Text 2 Char"/>
    <w:basedOn w:val="DefaultParagraphFont"/>
    <w:link w:val="BodyText2"/>
    <w:uiPriority w:val="99"/>
    <w:semiHidden/>
    <w:locked/>
    <w:rsid w:val="00435077"/>
    <w:rPr>
      <w:rFonts w:cs="Times New Roman"/>
      <w:sz w:val="24"/>
      <w:szCs w:val="24"/>
    </w:rPr>
  </w:style>
  <w:style w:type="character" w:customStyle="1" w:styleId="CharChar1">
    <w:name w:val="Char Char1"/>
    <w:basedOn w:val="DefaultParagraphFont"/>
    <w:uiPriority w:val="99"/>
    <w:semiHidden/>
    <w:rsid w:val="00A9639B"/>
    <w:rPr>
      <w:rFonts w:ascii="Arial" w:hAnsi="Arial" w:cs="Arial"/>
      <w:b/>
      <w:bCs/>
      <w:sz w:val="24"/>
      <w:szCs w:val="24"/>
      <w:lang w:val="en-US" w:eastAsia="en-US" w:bidi="ar-SA"/>
    </w:rPr>
  </w:style>
  <w:style w:type="paragraph" w:customStyle="1" w:styleId="Blockedquote">
    <w:name w:val="Blocked quote"/>
    <w:basedOn w:val="BodyText"/>
    <w:uiPriority w:val="99"/>
    <w:rsid w:val="00A9639B"/>
    <w:pPr>
      <w:ind w:left="720" w:right="720" w:firstLine="0"/>
    </w:pPr>
    <w:rPr>
      <w:i/>
      <w:iCs/>
    </w:rPr>
  </w:style>
  <w:style w:type="paragraph" w:customStyle="1" w:styleId="Indent1">
    <w:name w:val="Indent 1"/>
    <w:basedOn w:val="BodyText"/>
    <w:uiPriority w:val="99"/>
    <w:rsid w:val="00A9639B"/>
    <w:pPr>
      <w:ind w:left="1620" w:hanging="540"/>
    </w:pPr>
  </w:style>
  <w:style w:type="paragraph" w:customStyle="1" w:styleId="Tablenumbers">
    <w:name w:val="Table numbers"/>
    <w:uiPriority w:val="99"/>
    <w:rsid w:val="00571102"/>
    <w:pPr>
      <w:keepNext/>
      <w:spacing w:before="20" w:after="20"/>
      <w:jc w:val="right"/>
    </w:pPr>
    <w:rPr>
      <w:rFonts w:ascii="Arial" w:hAnsi="Arial" w:cs="Arial"/>
      <w:sz w:val="20"/>
      <w:szCs w:val="20"/>
    </w:rPr>
  </w:style>
  <w:style w:type="paragraph" w:customStyle="1" w:styleId="Exhibit">
    <w:name w:val="Exhibit"/>
    <w:basedOn w:val="Normal"/>
    <w:uiPriority w:val="99"/>
    <w:rsid w:val="00A9639B"/>
    <w:pPr>
      <w:keepNext/>
      <w:widowControl w:val="0"/>
      <w:tabs>
        <w:tab w:val="left" w:pos="-1440"/>
        <w:tab w:val="left" w:pos="-720"/>
        <w:tab w:val="left" w:pos="0"/>
        <w:tab w:val="left" w:pos="432"/>
      </w:tabs>
      <w:spacing w:after="120"/>
      <w:ind w:left="1152" w:hanging="1152"/>
    </w:pPr>
    <w:rPr>
      <w:b/>
    </w:rPr>
  </w:style>
  <w:style w:type="paragraph" w:styleId="BodyTextIndent">
    <w:name w:val="Body Text Indent"/>
    <w:basedOn w:val="BodyText1"/>
    <w:link w:val="BodyTextIndentChar"/>
    <w:uiPriority w:val="99"/>
    <w:rsid w:val="001C1423"/>
    <w:pPr>
      <w:ind w:firstLine="0"/>
    </w:pPr>
  </w:style>
  <w:style w:type="character" w:customStyle="1" w:styleId="BodyTextIndentChar">
    <w:name w:val="Body Text Indent Char"/>
    <w:basedOn w:val="DefaultParagraphFont"/>
    <w:link w:val="BodyTextIndent"/>
    <w:uiPriority w:val="99"/>
    <w:semiHidden/>
    <w:locked/>
    <w:rsid w:val="00435077"/>
    <w:rPr>
      <w:rFonts w:cs="Times New Roman"/>
      <w:sz w:val="24"/>
      <w:szCs w:val="24"/>
    </w:rPr>
  </w:style>
  <w:style w:type="paragraph" w:customStyle="1" w:styleId="2Paragraph">
    <w:name w:val="2Paragraph"/>
    <w:uiPriority w:val="99"/>
    <w:rsid w:val="00A9639B"/>
    <w:pPr>
      <w:tabs>
        <w:tab w:val="left" w:pos="720"/>
        <w:tab w:val="left" w:pos="1440"/>
      </w:tabs>
      <w:ind w:left="1440" w:hanging="720"/>
    </w:pPr>
    <w:rPr>
      <w:sz w:val="24"/>
      <w:szCs w:val="24"/>
    </w:rPr>
  </w:style>
  <w:style w:type="paragraph" w:styleId="BodyTextIndent2">
    <w:name w:val="Body Text Indent 2"/>
    <w:basedOn w:val="Normal"/>
    <w:link w:val="BodyTextIndent2Char"/>
    <w:uiPriority w:val="99"/>
    <w:rsid w:val="00A9639B"/>
    <w:pPr>
      <w:tabs>
        <w:tab w:val="left" w:pos="720"/>
        <w:tab w:val="left" w:pos="1440"/>
      </w:tabs>
      <w:spacing w:before="240" w:line="360" w:lineRule="auto"/>
      <w:ind w:firstLine="720"/>
    </w:pPr>
  </w:style>
  <w:style w:type="character" w:customStyle="1" w:styleId="BodyTextIndent2Char">
    <w:name w:val="Body Text Indent 2 Char"/>
    <w:basedOn w:val="DefaultParagraphFont"/>
    <w:link w:val="BodyTextIndent2"/>
    <w:uiPriority w:val="99"/>
    <w:semiHidden/>
    <w:locked/>
    <w:rsid w:val="00435077"/>
    <w:rPr>
      <w:rFonts w:cs="Times New Roman"/>
      <w:sz w:val="24"/>
      <w:szCs w:val="24"/>
    </w:rPr>
  </w:style>
  <w:style w:type="paragraph" w:customStyle="1" w:styleId="Exhibitti02">
    <w:name w:val="Exhibit ti02"/>
    <w:uiPriority w:val="99"/>
    <w:rsid w:val="00A9639B"/>
    <w:pPr>
      <w:spacing w:line="300" w:lineRule="atLeast"/>
    </w:pPr>
    <w:rPr>
      <w:rFonts w:ascii="Arial" w:hAnsi="Arial" w:cs="Arial"/>
      <w:b/>
      <w:bCs/>
      <w:sz w:val="24"/>
      <w:szCs w:val="24"/>
    </w:rPr>
  </w:style>
  <w:style w:type="paragraph" w:styleId="BodyTextIndent3">
    <w:name w:val="Body Text Indent 3"/>
    <w:basedOn w:val="Normal"/>
    <w:link w:val="BodyTextIndent3Char"/>
    <w:uiPriority w:val="99"/>
    <w:rsid w:val="00A9639B"/>
    <w:pPr>
      <w:widowControl w:val="0"/>
      <w:tabs>
        <w:tab w:val="left" w:pos="-720"/>
        <w:tab w:val="left" w:pos="720"/>
        <w:tab w:val="left" w:pos="1440"/>
      </w:tabs>
      <w:suppressAutoHyphens/>
      <w:ind w:left="720"/>
    </w:pPr>
    <w:rPr>
      <w:sz w:val="22"/>
      <w:szCs w:val="22"/>
    </w:rPr>
  </w:style>
  <w:style w:type="character" w:customStyle="1" w:styleId="BodyTextIndent3Char">
    <w:name w:val="Body Text Indent 3 Char"/>
    <w:basedOn w:val="DefaultParagraphFont"/>
    <w:link w:val="BodyTextIndent3"/>
    <w:uiPriority w:val="99"/>
    <w:semiHidden/>
    <w:locked/>
    <w:rsid w:val="00435077"/>
    <w:rPr>
      <w:rFonts w:cs="Times New Roman"/>
      <w:sz w:val="16"/>
      <w:szCs w:val="16"/>
    </w:rPr>
  </w:style>
  <w:style w:type="paragraph" w:customStyle="1" w:styleId="Bodytextnoindent0">
    <w:name w:val="Body text_no indent"/>
    <w:uiPriority w:val="99"/>
    <w:rsid w:val="00A9639B"/>
    <w:pPr>
      <w:spacing w:line="300" w:lineRule="atLeast"/>
    </w:pPr>
    <w:rPr>
      <w:sz w:val="24"/>
      <w:szCs w:val="20"/>
    </w:rPr>
  </w:style>
  <w:style w:type="paragraph" w:customStyle="1" w:styleId="Heading1Caps">
    <w:name w:val="Heading 1 Caps"/>
    <w:basedOn w:val="Heading1"/>
    <w:uiPriority w:val="99"/>
    <w:rsid w:val="00A9639B"/>
    <w:pPr>
      <w:tabs>
        <w:tab w:val="left" w:pos="720"/>
      </w:tabs>
      <w:spacing w:after="0"/>
    </w:pPr>
    <w:rPr>
      <w:rFonts w:ascii="Times New Roman" w:hAnsi="Times New Roman"/>
      <w:bCs w:val="0"/>
    </w:rPr>
  </w:style>
  <w:style w:type="paragraph" w:customStyle="1" w:styleId="StyleHeading1CapsLeft0Firstline0Before0pt">
    <w:name w:val="Style Heading 1 Caps + Left:  0&quot; First line:  0&quot; Before:  0 pt"/>
    <w:basedOn w:val="Heading1Caps"/>
    <w:uiPriority w:val="99"/>
    <w:semiHidden/>
    <w:rsid w:val="00A9639B"/>
    <w:pPr>
      <w:numPr>
        <w:numId w:val="6"/>
      </w:numPr>
      <w:spacing w:before="240" w:after="120"/>
    </w:pPr>
    <w:rPr>
      <w:szCs w:val="20"/>
    </w:rPr>
  </w:style>
  <w:style w:type="paragraph" w:customStyle="1" w:styleId="bullets">
    <w:name w:val="bullets"/>
    <w:basedOn w:val="Normal"/>
    <w:uiPriority w:val="99"/>
    <w:rsid w:val="005236D7"/>
    <w:pPr>
      <w:numPr>
        <w:numId w:val="14"/>
      </w:numPr>
      <w:spacing w:after="120" w:line="240" w:lineRule="exact"/>
    </w:pPr>
    <w:rPr>
      <w:color w:val="000000"/>
    </w:rPr>
  </w:style>
  <w:style w:type="paragraph" w:customStyle="1" w:styleId="ExhibitTitle">
    <w:name w:val="Exhibit Title"/>
    <w:next w:val="Normal"/>
    <w:uiPriority w:val="99"/>
    <w:rsid w:val="00B313A7"/>
    <w:pPr>
      <w:keepNext/>
      <w:spacing w:before="240" w:after="120"/>
      <w:ind w:left="1440" w:hanging="1440"/>
    </w:pPr>
    <w:rPr>
      <w:b/>
      <w:sz w:val="24"/>
      <w:szCs w:val="20"/>
    </w:rPr>
  </w:style>
  <w:style w:type="paragraph" w:customStyle="1" w:styleId="TableHeaders">
    <w:name w:val="Table Headers"/>
    <w:basedOn w:val="Normal"/>
    <w:uiPriority w:val="99"/>
    <w:rsid w:val="00A9639B"/>
    <w:pPr>
      <w:keepNext/>
      <w:spacing w:before="80" w:after="80" w:line="240" w:lineRule="exact"/>
      <w:jc w:val="center"/>
    </w:pPr>
    <w:rPr>
      <w:rFonts w:ascii="Arial" w:hAnsi="Arial"/>
      <w:b/>
      <w:sz w:val="20"/>
    </w:rPr>
  </w:style>
  <w:style w:type="paragraph" w:customStyle="1" w:styleId="StylebodytextbtbodytxindentflushmemobodytextTimesNew">
    <w:name w:val="Style body textbtbody txindentflushmemo body text + Times New ..."/>
    <w:basedOn w:val="Normal"/>
    <w:uiPriority w:val="99"/>
    <w:semiHidden/>
    <w:rsid w:val="00A9639B"/>
    <w:pPr>
      <w:spacing w:before="120" w:after="120"/>
    </w:pPr>
  </w:style>
  <w:style w:type="character" w:customStyle="1" w:styleId="StylebodytextbtbodytxindentflushmemobodytextTimesNewChar">
    <w:name w:val="Style body textbtbody txindentflushmemo body text + Times New ... Char"/>
    <w:basedOn w:val="DefaultParagraphFont"/>
    <w:uiPriority w:val="99"/>
    <w:rsid w:val="00A9639B"/>
    <w:rPr>
      <w:rFonts w:cs="Times New Roman"/>
      <w:sz w:val="24"/>
      <w:szCs w:val="24"/>
      <w:lang w:val="en-US" w:eastAsia="en-US" w:bidi="ar-SA"/>
    </w:rPr>
  </w:style>
  <w:style w:type="paragraph" w:customStyle="1" w:styleId="ach-1">
    <w:name w:val="ach-1"/>
    <w:basedOn w:val="Normal"/>
    <w:uiPriority w:val="99"/>
    <w:rsid w:val="00A9639B"/>
    <w:pPr>
      <w:ind w:left="900" w:hanging="900"/>
    </w:pPr>
    <w:rPr>
      <w:sz w:val="18"/>
      <w:szCs w:val="18"/>
    </w:rPr>
  </w:style>
  <w:style w:type="paragraph" w:customStyle="1" w:styleId="ach-2">
    <w:name w:val="ach-2"/>
    <w:basedOn w:val="Normal"/>
    <w:uiPriority w:val="99"/>
    <w:rsid w:val="00A9639B"/>
    <w:pPr>
      <w:ind w:left="1260" w:hanging="360"/>
    </w:pPr>
    <w:rPr>
      <w:sz w:val="18"/>
      <w:szCs w:val="18"/>
    </w:rPr>
  </w:style>
  <w:style w:type="paragraph" w:customStyle="1" w:styleId="ach-3">
    <w:name w:val="ach-3"/>
    <w:basedOn w:val="Normal"/>
    <w:uiPriority w:val="99"/>
    <w:rsid w:val="00A9639B"/>
    <w:pPr>
      <w:ind w:left="1800" w:hanging="540"/>
    </w:pPr>
    <w:rPr>
      <w:sz w:val="18"/>
      <w:szCs w:val="18"/>
    </w:rPr>
  </w:style>
  <w:style w:type="paragraph" w:customStyle="1" w:styleId="ach-4">
    <w:name w:val="ach-4"/>
    <w:basedOn w:val="ach-3"/>
    <w:uiPriority w:val="99"/>
    <w:rsid w:val="00A9639B"/>
    <w:pPr>
      <w:ind w:left="2520" w:hanging="720"/>
    </w:pPr>
  </w:style>
  <w:style w:type="paragraph" w:styleId="BlockText">
    <w:name w:val="Block Text"/>
    <w:basedOn w:val="Normal"/>
    <w:uiPriority w:val="99"/>
    <w:rsid w:val="00C92F8D"/>
    <w:pPr>
      <w:spacing w:after="120"/>
      <w:ind w:left="720" w:right="720"/>
    </w:pPr>
  </w:style>
  <w:style w:type="paragraph" w:customStyle="1" w:styleId="blockedquote0">
    <w:name w:val="blockedquote"/>
    <w:basedOn w:val="Normal"/>
    <w:uiPriority w:val="99"/>
    <w:rsid w:val="00A9639B"/>
    <w:pPr>
      <w:spacing w:before="100" w:beforeAutospacing="1" w:after="100" w:afterAutospacing="1"/>
    </w:pPr>
  </w:style>
  <w:style w:type="character" w:styleId="Strong">
    <w:name w:val="Strong"/>
    <w:basedOn w:val="DefaultParagraphFont"/>
    <w:uiPriority w:val="22"/>
    <w:qFormat/>
    <w:rsid w:val="00003F7F"/>
    <w:rPr>
      <w:b/>
      <w:bCs/>
    </w:rPr>
  </w:style>
  <w:style w:type="character" w:customStyle="1" w:styleId="CharChar2">
    <w:name w:val="Char Char2"/>
    <w:basedOn w:val="DefaultParagraphFont"/>
    <w:uiPriority w:val="99"/>
    <w:rsid w:val="00A9639B"/>
    <w:rPr>
      <w:rFonts w:ascii="Arial" w:hAnsi="Arial" w:cs="Arial"/>
      <w:b/>
      <w:bCs/>
      <w:sz w:val="24"/>
      <w:szCs w:val="24"/>
      <w:lang w:val="en-US" w:eastAsia="en-US" w:bidi="ar-SA"/>
    </w:rPr>
  </w:style>
  <w:style w:type="character" w:customStyle="1" w:styleId="CharChar4">
    <w:name w:val="Char Char4"/>
    <w:basedOn w:val="DefaultParagraphFont"/>
    <w:uiPriority w:val="99"/>
    <w:locked/>
    <w:rsid w:val="00A9639B"/>
    <w:rPr>
      <w:rFonts w:ascii="Arial" w:hAnsi="Arial" w:cs="Arial"/>
      <w:b/>
      <w:sz w:val="28"/>
      <w:lang w:val="en-US" w:eastAsia="en-US" w:bidi="ar-SA"/>
    </w:rPr>
  </w:style>
  <w:style w:type="character" w:customStyle="1" w:styleId="CharChar3">
    <w:name w:val="Char Char3"/>
    <w:basedOn w:val="DefaultParagraphFont"/>
    <w:uiPriority w:val="99"/>
    <w:locked/>
    <w:rsid w:val="00A9639B"/>
    <w:rPr>
      <w:rFonts w:ascii="Arial" w:hAnsi="Arial" w:cs="Arial"/>
      <w:b/>
      <w:bCs/>
      <w:iCs/>
      <w:sz w:val="28"/>
      <w:szCs w:val="28"/>
      <w:lang w:val="en-US" w:eastAsia="en-US" w:bidi="ar-SA"/>
    </w:rPr>
  </w:style>
  <w:style w:type="character" w:customStyle="1" w:styleId="bulletroundChar">
    <w:name w:val="bullet round Char"/>
    <w:basedOn w:val="DefaultParagraphFont"/>
    <w:uiPriority w:val="99"/>
    <w:locked/>
    <w:rsid w:val="00A9639B"/>
    <w:rPr>
      <w:rFonts w:cs="Arial"/>
      <w:sz w:val="24"/>
      <w:lang w:val="en-US" w:eastAsia="en-US" w:bidi="ar-SA"/>
    </w:rPr>
  </w:style>
  <w:style w:type="character" w:customStyle="1" w:styleId="CharChar21">
    <w:name w:val="Char Char21"/>
    <w:basedOn w:val="DefaultParagraphFont"/>
    <w:uiPriority w:val="99"/>
    <w:semiHidden/>
    <w:locked/>
    <w:rsid w:val="00A9639B"/>
    <w:rPr>
      <w:rFonts w:cs="Times New Roman"/>
      <w:sz w:val="24"/>
      <w:lang w:val="en-US" w:eastAsia="en-US" w:bidi="ar-SA"/>
    </w:rPr>
  </w:style>
  <w:style w:type="character" w:customStyle="1" w:styleId="CharChar11">
    <w:name w:val="Char Char11"/>
    <w:basedOn w:val="DefaultParagraphFont"/>
    <w:uiPriority w:val="99"/>
    <w:semiHidden/>
    <w:locked/>
    <w:rsid w:val="00A9639B"/>
    <w:rPr>
      <w:rFonts w:ascii="Arial" w:hAnsi="Arial" w:cs="Arial"/>
      <w:b/>
      <w:bCs/>
      <w:iCs/>
      <w:sz w:val="28"/>
      <w:szCs w:val="28"/>
      <w:lang w:val="en-US" w:eastAsia="en-US" w:bidi="ar-SA"/>
    </w:rPr>
  </w:style>
  <w:style w:type="paragraph" w:customStyle="1" w:styleId="Reporttitle">
    <w:name w:val="Report title"/>
    <w:basedOn w:val="AppendixTitle"/>
    <w:uiPriority w:val="99"/>
    <w:rsid w:val="00A9639B"/>
  </w:style>
  <w:style w:type="paragraph" w:customStyle="1" w:styleId="Tablebody">
    <w:name w:val="Table body"/>
    <w:uiPriority w:val="99"/>
    <w:rsid w:val="00A9639B"/>
    <w:pPr>
      <w:keepNext/>
      <w:spacing w:before="40" w:after="40"/>
      <w:jc w:val="right"/>
    </w:pPr>
    <w:rPr>
      <w:rFonts w:ascii="Arial" w:hAnsi="Arial"/>
      <w:sz w:val="20"/>
      <w:szCs w:val="20"/>
    </w:rPr>
  </w:style>
  <w:style w:type="paragraph" w:styleId="PlainText">
    <w:name w:val="Plain Text"/>
    <w:basedOn w:val="Normal"/>
    <w:link w:val="PlainTextChar"/>
    <w:uiPriority w:val="99"/>
    <w:rsid w:val="00A9639B"/>
    <w:rPr>
      <w:rFonts w:ascii="Courier New" w:hAnsi="Courier New"/>
      <w:sz w:val="20"/>
    </w:rPr>
  </w:style>
  <w:style w:type="character" w:customStyle="1" w:styleId="PlainTextChar">
    <w:name w:val="Plain Text Char"/>
    <w:basedOn w:val="DefaultParagraphFont"/>
    <w:link w:val="PlainText"/>
    <w:uiPriority w:val="99"/>
    <w:locked/>
    <w:rsid w:val="00435077"/>
    <w:rPr>
      <w:rFonts w:ascii="Courier New" w:hAnsi="Courier New" w:cs="Courier New"/>
    </w:rPr>
  </w:style>
  <w:style w:type="paragraph" w:styleId="TOC6">
    <w:name w:val="toc 6"/>
    <w:basedOn w:val="Normal"/>
    <w:next w:val="Normal"/>
    <w:autoRedefine/>
    <w:uiPriority w:val="99"/>
    <w:semiHidden/>
    <w:rsid w:val="00A9639B"/>
    <w:pPr>
      <w:ind w:left="960"/>
    </w:pPr>
    <w:rPr>
      <w:sz w:val="20"/>
    </w:rPr>
  </w:style>
  <w:style w:type="paragraph" w:styleId="TOC7">
    <w:name w:val="toc 7"/>
    <w:basedOn w:val="Normal"/>
    <w:next w:val="Normal"/>
    <w:autoRedefine/>
    <w:uiPriority w:val="99"/>
    <w:semiHidden/>
    <w:rsid w:val="00A9639B"/>
    <w:pPr>
      <w:ind w:left="1200"/>
    </w:pPr>
    <w:rPr>
      <w:sz w:val="20"/>
    </w:rPr>
  </w:style>
  <w:style w:type="paragraph" w:styleId="TOC8">
    <w:name w:val="toc 8"/>
    <w:basedOn w:val="Normal"/>
    <w:next w:val="Normal"/>
    <w:autoRedefine/>
    <w:uiPriority w:val="99"/>
    <w:semiHidden/>
    <w:rsid w:val="00A9639B"/>
    <w:pPr>
      <w:ind w:left="1440"/>
    </w:pPr>
    <w:rPr>
      <w:sz w:val="20"/>
    </w:rPr>
  </w:style>
  <w:style w:type="paragraph" w:styleId="TOC9">
    <w:name w:val="toc 9"/>
    <w:basedOn w:val="Normal"/>
    <w:next w:val="Normal"/>
    <w:autoRedefine/>
    <w:uiPriority w:val="99"/>
    <w:semiHidden/>
    <w:rsid w:val="00A9639B"/>
    <w:pPr>
      <w:ind w:left="1680"/>
    </w:pPr>
    <w:rPr>
      <w:sz w:val="20"/>
    </w:rPr>
  </w:style>
  <w:style w:type="paragraph" w:styleId="Index1">
    <w:name w:val="index 1"/>
    <w:basedOn w:val="Normal"/>
    <w:next w:val="Normal"/>
    <w:rsid w:val="00003F7F"/>
    <w:pPr>
      <w:keepNext/>
      <w:ind w:left="360"/>
    </w:pPr>
    <w:rPr>
      <w:szCs w:val="20"/>
    </w:rPr>
  </w:style>
  <w:style w:type="paragraph" w:styleId="Index2">
    <w:name w:val="index 2"/>
    <w:basedOn w:val="Normal"/>
    <w:next w:val="Normal"/>
    <w:rsid w:val="00003F7F"/>
    <w:pPr>
      <w:keepNext/>
      <w:ind w:left="720"/>
    </w:pPr>
    <w:rPr>
      <w:szCs w:val="20"/>
    </w:rPr>
  </w:style>
  <w:style w:type="paragraph" w:styleId="Index3">
    <w:name w:val="index 3"/>
    <w:basedOn w:val="Normal"/>
    <w:next w:val="Normal"/>
    <w:rsid w:val="00003F7F"/>
    <w:pPr>
      <w:ind w:left="1080"/>
    </w:pPr>
  </w:style>
  <w:style w:type="paragraph" w:styleId="Index4">
    <w:name w:val="index 4"/>
    <w:basedOn w:val="Normal"/>
    <w:next w:val="Normal"/>
    <w:autoRedefine/>
    <w:uiPriority w:val="99"/>
    <w:semiHidden/>
    <w:rsid w:val="00A9639B"/>
    <w:pPr>
      <w:ind w:left="960" w:hanging="240"/>
    </w:pPr>
    <w:rPr>
      <w:sz w:val="18"/>
    </w:rPr>
  </w:style>
  <w:style w:type="paragraph" w:styleId="Index5">
    <w:name w:val="index 5"/>
    <w:basedOn w:val="Normal"/>
    <w:next w:val="Normal"/>
    <w:autoRedefine/>
    <w:uiPriority w:val="99"/>
    <w:semiHidden/>
    <w:rsid w:val="00A9639B"/>
    <w:pPr>
      <w:ind w:left="1200" w:hanging="240"/>
    </w:pPr>
    <w:rPr>
      <w:sz w:val="18"/>
    </w:rPr>
  </w:style>
  <w:style w:type="paragraph" w:styleId="Index6">
    <w:name w:val="index 6"/>
    <w:basedOn w:val="Normal"/>
    <w:next w:val="Normal"/>
    <w:autoRedefine/>
    <w:uiPriority w:val="99"/>
    <w:semiHidden/>
    <w:rsid w:val="00A9639B"/>
    <w:pPr>
      <w:ind w:left="1440" w:hanging="240"/>
    </w:pPr>
    <w:rPr>
      <w:sz w:val="18"/>
    </w:rPr>
  </w:style>
  <w:style w:type="paragraph" w:styleId="Index7">
    <w:name w:val="index 7"/>
    <w:basedOn w:val="Normal"/>
    <w:next w:val="Normal"/>
    <w:autoRedefine/>
    <w:uiPriority w:val="99"/>
    <w:semiHidden/>
    <w:rsid w:val="00A9639B"/>
    <w:pPr>
      <w:ind w:left="1680" w:hanging="240"/>
    </w:pPr>
    <w:rPr>
      <w:sz w:val="18"/>
    </w:rPr>
  </w:style>
  <w:style w:type="paragraph" w:styleId="Index8">
    <w:name w:val="index 8"/>
    <w:basedOn w:val="Normal"/>
    <w:next w:val="Normal"/>
    <w:autoRedefine/>
    <w:uiPriority w:val="99"/>
    <w:semiHidden/>
    <w:rsid w:val="00A9639B"/>
    <w:pPr>
      <w:ind w:left="1920" w:hanging="240"/>
    </w:pPr>
    <w:rPr>
      <w:sz w:val="18"/>
    </w:rPr>
  </w:style>
  <w:style w:type="paragraph" w:styleId="Index9">
    <w:name w:val="index 9"/>
    <w:basedOn w:val="Normal"/>
    <w:next w:val="Normal"/>
    <w:autoRedefine/>
    <w:uiPriority w:val="99"/>
    <w:semiHidden/>
    <w:rsid w:val="00A9639B"/>
    <w:pPr>
      <w:ind w:left="2160" w:hanging="240"/>
    </w:pPr>
    <w:rPr>
      <w:sz w:val="18"/>
    </w:rPr>
  </w:style>
  <w:style w:type="paragraph" w:styleId="IndexHeading">
    <w:name w:val="index heading"/>
    <w:basedOn w:val="Normal"/>
    <w:next w:val="Index1"/>
    <w:uiPriority w:val="99"/>
    <w:semiHidden/>
    <w:rsid w:val="00A9639B"/>
    <w:pPr>
      <w:pBdr>
        <w:top w:val="single" w:sz="12" w:space="0" w:color="auto"/>
      </w:pBdr>
      <w:spacing w:before="360" w:after="240"/>
    </w:pPr>
    <w:rPr>
      <w:b/>
      <w:i/>
      <w:sz w:val="26"/>
    </w:rPr>
  </w:style>
  <w:style w:type="paragraph" w:styleId="Subtitle">
    <w:name w:val="Subtitle"/>
    <w:basedOn w:val="Normal"/>
    <w:link w:val="SubtitleChar"/>
    <w:uiPriority w:val="11"/>
    <w:qFormat/>
    <w:rsid w:val="00A9639B"/>
    <w:pPr>
      <w:jc w:val="center"/>
    </w:pPr>
    <w:rPr>
      <w:b/>
      <w:sz w:val="20"/>
    </w:rPr>
  </w:style>
  <w:style w:type="character" w:customStyle="1" w:styleId="SubtitleChar">
    <w:name w:val="Subtitle Char"/>
    <w:basedOn w:val="DefaultParagraphFont"/>
    <w:link w:val="Subtitle"/>
    <w:uiPriority w:val="11"/>
    <w:locked/>
    <w:rsid w:val="00435077"/>
    <w:rPr>
      <w:rFonts w:ascii="Cambria" w:hAnsi="Cambria" w:cs="Times New Roman"/>
      <w:sz w:val="24"/>
      <w:szCs w:val="24"/>
    </w:rPr>
  </w:style>
  <w:style w:type="character" w:customStyle="1" w:styleId="Hd04run-in">
    <w:name w:val="Hd04 run-in"/>
    <w:uiPriority w:val="99"/>
    <w:semiHidden/>
    <w:rsid w:val="00A9639B"/>
    <w:rPr>
      <w:rFonts w:ascii="Arial" w:hAnsi="Arial"/>
      <w:b/>
      <w:i/>
    </w:rPr>
  </w:style>
  <w:style w:type="paragraph" w:customStyle="1" w:styleId="a">
    <w:name w:val="_"/>
    <w:basedOn w:val="Normal"/>
    <w:uiPriority w:val="99"/>
    <w:semiHidden/>
    <w:rsid w:val="00A9639B"/>
    <w:pPr>
      <w:widowControl w:val="0"/>
      <w:ind w:left="1440" w:hanging="720"/>
    </w:pPr>
  </w:style>
  <w:style w:type="paragraph" w:customStyle="1" w:styleId="Tabs">
    <w:name w:val="Tabs"/>
    <w:uiPriority w:val="99"/>
    <w:rsid w:val="00A9639B"/>
    <w:pPr>
      <w:widowControl w:val="0"/>
      <w:tabs>
        <w:tab w:val="left" w:pos="-144"/>
        <w:tab w:val="left" w:pos="576"/>
        <w:tab w:val="left" w:pos="1296"/>
        <w:tab w:val="left" w:pos="2016"/>
        <w:tab w:val="left" w:pos="2736"/>
        <w:tab w:val="left" w:pos="3456"/>
        <w:tab w:val="left" w:pos="4176"/>
        <w:tab w:val="left" w:pos="4896"/>
        <w:tab w:val="left" w:pos="5616"/>
        <w:tab w:val="left" w:pos="6336"/>
        <w:tab w:val="left" w:pos="7056"/>
        <w:tab w:val="left" w:pos="7776"/>
        <w:tab w:val="left" w:pos="8496"/>
        <w:tab w:val="left" w:pos="9216"/>
        <w:tab w:val="left" w:pos="9936"/>
        <w:tab w:val="left" w:pos="10656"/>
        <w:tab w:val="left" w:pos="11376"/>
        <w:tab w:val="left" w:pos="12096"/>
        <w:tab w:val="left" w:pos="12816"/>
        <w:tab w:val="left" w:pos="13536"/>
        <w:tab w:val="left" w:pos="14256"/>
        <w:tab w:val="left" w:pos="14976"/>
        <w:tab w:val="left" w:pos="15696"/>
        <w:tab w:val="left" w:pos="16416"/>
        <w:tab w:val="left" w:pos="17136"/>
        <w:tab w:val="left" w:pos="17856"/>
        <w:tab w:val="left" w:pos="18576"/>
      </w:tabs>
      <w:suppressAutoHyphens/>
    </w:pPr>
    <w:rPr>
      <w:rFonts w:ascii="Haettenschweiler" w:hAnsi="Haettenschweiler"/>
      <w:sz w:val="20"/>
      <w:szCs w:val="20"/>
    </w:rPr>
  </w:style>
  <w:style w:type="paragraph" w:customStyle="1" w:styleId="Numbers">
    <w:name w:val="Numbers"/>
    <w:basedOn w:val="Normal"/>
    <w:uiPriority w:val="99"/>
    <w:rsid w:val="00A9639B"/>
    <w:pPr>
      <w:spacing w:before="120" w:after="120"/>
    </w:pPr>
  </w:style>
  <w:style w:type="paragraph" w:customStyle="1" w:styleId="Document1">
    <w:name w:val="Document 1"/>
    <w:uiPriority w:val="99"/>
    <w:rsid w:val="00A9639B"/>
    <w:pPr>
      <w:keepNext/>
      <w:keepLines/>
      <w:tabs>
        <w:tab w:val="left" w:pos="-720"/>
      </w:tabs>
      <w:suppressAutoHyphens/>
    </w:pPr>
    <w:rPr>
      <w:sz w:val="24"/>
      <w:szCs w:val="20"/>
    </w:rPr>
  </w:style>
  <w:style w:type="paragraph" w:styleId="List">
    <w:name w:val="List"/>
    <w:basedOn w:val="Normal"/>
    <w:uiPriority w:val="99"/>
    <w:rsid w:val="00A9639B"/>
    <w:pPr>
      <w:ind w:left="360" w:hanging="360"/>
    </w:pPr>
  </w:style>
  <w:style w:type="paragraph" w:styleId="List2">
    <w:name w:val="List 2"/>
    <w:basedOn w:val="Normal"/>
    <w:uiPriority w:val="99"/>
    <w:rsid w:val="00A9639B"/>
    <w:pPr>
      <w:ind w:left="720" w:hanging="360"/>
    </w:pPr>
  </w:style>
  <w:style w:type="paragraph" w:customStyle="1" w:styleId="QuickA">
    <w:name w:val="Quick A."/>
    <w:basedOn w:val="Normal"/>
    <w:uiPriority w:val="99"/>
    <w:semiHidden/>
    <w:rsid w:val="00A9639B"/>
    <w:pPr>
      <w:widowControl w:val="0"/>
      <w:numPr>
        <w:numId w:val="3"/>
      </w:numPr>
      <w:tabs>
        <w:tab w:val="num" w:pos="720"/>
      </w:tabs>
      <w:ind w:left="223" w:hanging="223"/>
    </w:pPr>
  </w:style>
  <w:style w:type="paragraph" w:customStyle="1" w:styleId="Quick1">
    <w:name w:val="Quick 1."/>
    <w:basedOn w:val="Normal"/>
    <w:uiPriority w:val="99"/>
    <w:semiHidden/>
    <w:rsid w:val="00A9639B"/>
    <w:pPr>
      <w:widowControl w:val="0"/>
      <w:numPr>
        <w:numId w:val="4"/>
      </w:numPr>
      <w:tabs>
        <w:tab w:val="num" w:pos="1080"/>
      </w:tabs>
      <w:ind w:left="550" w:hanging="327"/>
    </w:pPr>
  </w:style>
  <w:style w:type="paragraph" w:customStyle="1" w:styleId="Quick">
    <w:name w:val="Quick ­"/>
    <w:basedOn w:val="Normal"/>
    <w:uiPriority w:val="99"/>
    <w:semiHidden/>
    <w:rsid w:val="00A9639B"/>
    <w:pPr>
      <w:widowControl w:val="0"/>
      <w:ind w:left="223" w:hanging="203"/>
    </w:pPr>
  </w:style>
  <w:style w:type="paragraph" w:customStyle="1" w:styleId="a2colbul">
    <w:name w:val="a2col_bul"/>
    <w:basedOn w:val="bullets"/>
    <w:uiPriority w:val="99"/>
    <w:rsid w:val="00A9639B"/>
    <w:pPr>
      <w:ind w:left="342"/>
    </w:pPr>
  </w:style>
  <w:style w:type="paragraph" w:customStyle="1" w:styleId="aft-12-0">
    <w:name w:val="aft-12-0"/>
    <w:basedOn w:val="Normal"/>
    <w:uiPriority w:val="99"/>
    <w:semiHidden/>
    <w:rsid w:val="00A9639B"/>
    <w:pPr>
      <w:spacing w:before="240" w:after="240"/>
    </w:pPr>
  </w:style>
  <w:style w:type="paragraph" w:customStyle="1" w:styleId="aft-12">
    <w:name w:val="aft-12"/>
    <w:basedOn w:val="Normal"/>
    <w:uiPriority w:val="99"/>
    <w:semiHidden/>
    <w:rsid w:val="00A9639B"/>
    <w:pPr>
      <w:spacing w:before="240" w:after="240"/>
      <w:ind w:firstLine="720"/>
    </w:pPr>
  </w:style>
  <w:style w:type="paragraph" w:customStyle="1" w:styleId="exhibitsource">
    <w:name w:val="exhibit source"/>
    <w:basedOn w:val="Normal"/>
    <w:uiPriority w:val="99"/>
    <w:rsid w:val="00B313A7"/>
    <w:pPr>
      <w:spacing w:after="240"/>
    </w:pPr>
    <w:rPr>
      <w:sz w:val="18"/>
      <w:szCs w:val="18"/>
    </w:rPr>
  </w:style>
  <w:style w:type="paragraph" w:customStyle="1" w:styleId="aboxtxt">
    <w:name w:val="abox_txt"/>
    <w:basedOn w:val="Normal"/>
    <w:uiPriority w:val="99"/>
    <w:rsid w:val="00A9639B"/>
    <w:pPr>
      <w:spacing w:after="120"/>
    </w:pPr>
    <w:rPr>
      <w:rFonts w:ascii="Arial" w:hAnsi="Arial"/>
      <w:sz w:val="20"/>
    </w:rPr>
  </w:style>
  <w:style w:type="paragraph" w:customStyle="1" w:styleId="NPSASTbltext">
    <w:name w:val="NPSAS Tbl text"/>
    <w:uiPriority w:val="99"/>
    <w:semiHidden/>
    <w:rsid w:val="00A9639B"/>
    <w:pPr>
      <w:spacing w:before="20" w:after="20"/>
    </w:pPr>
    <w:rPr>
      <w:color w:val="000000"/>
      <w:sz w:val="20"/>
      <w:szCs w:val="20"/>
    </w:rPr>
  </w:style>
  <w:style w:type="paragraph" w:styleId="NormalWeb">
    <w:name w:val="Normal (Web)"/>
    <w:basedOn w:val="Normal"/>
    <w:rsid w:val="00003F7F"/>
    <w:pPr>
      <w:spacing w:before="100" w:beforeAutospacing="1" w:after="100" w:afterAutospacing="1"/>
    </w:pPr>
    <w:rPr>
      <w:rFonts w:ascii="Arial" w:hAnsi="Arial" w:cs="Arial"/>
      <w:color w:val="000000"/>
    </w:rPr>
  </w:style>
  <w:style w:type="character" w:customStyle="1" w:styleId="BlockedquoteChar">
    <w:name w:val="Blocked quote Char"/>
    <w:basedOn w:val="CharChar"/>
    <w:uiPriority w:val="99"/>
    <w:locked/>
    <w:rsid w:val="00A9639B"/>
    <w:rPr>
      <w:rFonts w:cs="Times New Roman"/>
      <w:i/>
      <w:iCs/>
      <w:sz w:val="24"/>
      <w:lang w:val="en-US" w:eastAsia="en-US" w:bidi="ar-SA"/>
    </w:rPr>
  </w:style>
  <w:style w:type="paragraph" w:customStyle="1" w:styleId="Table2">
    <w:name w:val="Table 2"/>
    <w:basedOn w:val="Tabletext"/>
    <w:uiPriority w:val="99"/>
    <w:semiHidden/>
    <w:rsid w:val="00A9639B"/>
  </w:style>
  <w:style w:type="character" w:customStyle="1" w:styleId="AppendixTitleChar">
    <w:name w:val="Appendix Title Char"/>
    <w:basedOn w:val="DefaultParagraphFont"/>
    <w:uiPriority w:val="99"/>
    <w:locked/>
    <w:rsid w:val="00A9639B"/>
    <w:rPr>
      <w:rFonts w:ascii="Arial" w:hAnsi="Arial" w:cs="Arial"/>
      <w:b/>
      <w:sz w:val="28"/>
      <w:szCs w:val="28"/>
      <w:lang w:val="en-US" w:eastAsia="en-US" w:bidi="ar-SA"/>
    </w:rPr>
  </w:style>
  <w:style w:type="paragraph" w:customStyle="1" w:styleId="BodyText21">
    <w:name w:val="Body Text 21"/>
    <w:basedOn w:val="Normal"/>
    <w:uiPriority w:val="99"/>
    <w:rsid w:val="00A9639B"/>
    <w:pPr>
      <w:spacing w:before="120" w:after="120"/>
    </w:pPr>
    <w:rPr>
      <w:sz w:val="22"/>
      <w:szCs w:val="22"/>
    </w:rPr>
  </w:style>
  <w:style w:type="paragraph" w:customStyle="1" w:styleId="AppH3">
    <w:name w:val="App H3"/>
    <w:basedOn w:val="Heading3"/>
    <w:uiPriority w:val="99"/>
    <w:semiHidden/>
    <w:rsid w:val="00A9639B"/>
  </w:style>
  <w:style w:type="paragraph" w:customStyle="1" w:styleId="Apptabletitle">
    <w:name w:val="App table title"/>
    <w:basedOn w:val="TableTitle"/>
    <w:uiPriority w:val="99"/>
    <w:rsid w:val="00A9639B"/>
  </w:style>
  <w:style w:type="paragraph" w:customStyle="1" w:styleId="equation">
    <w:name w:val="equation"/>
    <w:rsid w:val="00003F7F"/>
    <w:pPr>
      <w:tabs>
        <w:tab w:val="center" w:pos="4680"/>
        <w:tab w:val="right" w:pos="9360"/>
      </w:tabs>
      <w:spacing w:after="240" w:line="480" w:lineRule="atLeast"/>
      <w:ind w:firstLine="720"/>
    </w:pPr>
    <w:rPr>
      <w:sz w:val="24"/>
      <w:szCs w:val="20"/>
    </w:rPr>
  </w:style>
  <w:style w:type="character" w:customStyle="1" w:styleId="BodytextnoindentChar">
    <w:name w:val="Body text no indent Char"/>
    <w:basedOn w:val="CharChar"/>
    <w:uiPriority w:val="99"/>
    <w:locked/>
    <w:rsid w:val="00A9639B"/>
    <w:rPr>
      <w:rFonts w:cs="Times New Roman"/>
      <w:sz w:val="24"/>
      <w:lang w:val="en-US" w:eastAsia="en-US" w:bidi="ar-SA"/>
    </w:rPr>
  </w:style>
  <w:style w:type="character" w:customStyle="1" w:styleId="footer1">
    <w:name w:val="footer1"/>
    <w:basedOn w:val="DefaultParagraphFont"/>
    <w:uiPriority w:val="99"/>
    <w:rsid w:val="00A9639B"/>
    <w:rPr>
      <w:rFonts w:ascii="Verdana" w:hAnsi="Verdana" w:cs="Times New Roman"/>
      <w:color w:val="auto"/>
      <w:sz w:val="15"/>
      <w:szCs w:val="15"/>
    </w:rPr>
  </w:style>
  <w:style w:type="character" w:styleId="FollowedHyperlink">
    <w:name w:val="FollowedHyperlink"/>
    <w:basedOn w:val="DefaultParagraphFont"/>
    <w:uiPriority w:val="99"/>
    <w:rsid w:val="00A9639B"/>
    <w:rPr>
      <w:rFonts w:cs="Times New Roman"/>
      <w:color w:val="800080"/>
      <w:u w:val="single"/>
    </w:rPr>
  </w:style>
  <w:style w:type="paragraph" w:styleId="BodyText3">
    <w:name w:val="Body Text 3"/>
    <w:basedOn w:val="Normal"/>
    <w:link w:val="BodyText3Char"/>
    <w:uiPriority w:val="99"/>
    <w:rsid w:val="00A9639B"/>
    <w:pPr>
      <w:spacing w:before="120" w:after="120"/>
    </w:pPr>
    <w:rPr>
      <w:sz w:val="20"/>
      <w:szCs w:val="16"/>
    </w:rPr>
  </w:style>
  <w:style w:type="character" w:customStyle="1" w:styleId="BodyText3Char">
    <w:name w:val="Body Text 3 Char"/>
    <w:basedOn w:val="DefaultParagraphFont"/>
    <w:link w:val="BodyText3"/>
    <w:uiPriority w:val="99"/>
    <w:semiHidden/>
    <w:locked/>
    <w:rsid w:val="00435077"/>
    <w:rPr>
      <w:rFonts w:cs="Times New Roman"/>
      <w:sz w:val="16"/>
      <w:szCs w:val="16"/>
    </w:rPr>
  </w:style>
  <w:style w:type="paragraph" w:customStyle="1" w:styleId="QuickS">
    <w:name w:val="Quick S"/>
    <w:uiPriority w:val="99"/>
    <w:semiHidden/>
    <w:rsid w:val="00A9639B"/>
    <w:pPr>
      <w:widowControl w:val="0"/>
      <w:overflowPunct w:val="0"/>
      <w:autoSpaceDE w:val="0"/>
      <w:autoSpaceDN w:val="0"/>
      <w:adjustRightInd w:val="0"/>
      <w:ind w:left="-1440"/>
      <w:jc w:val="both"/>
      <w:textAlignment w:val="baseline"/>
    </w:pPr>
    <w:rPr>
      <w:sz w:val="24"/>
      <w:szCs w:val="24"/>
    </w:rPr>
  </w:style>
  <w:style w:type="character" w:customStyle="1" w:styleId="BiblioChar">
    <w:name w:val="Biblio Char"/>
    <w:basedOn w:val="DefaultParagraphFont"/>
    <w:uiPriority w:val="99"/>
    <w:locked/>
    <w:rsid w:val="00A9639B"/>
    <w:rPr>
      <w:rFonts w:cs="Times New Roman"/>
      <w:kern w:val="2"/>
      <w:sz w:val="24"/>
      <w:lang w:val="en-US" w:eastAsia="en-US" w:bidi="ar-SA"/>
    </w:rPr>
  </w:style>
  <w:style w:type="paragraph" w:customStyle="1" w:styleId="Normaltext">
    <w:name w:val="Normal text"/>
    <w:basedOn w:val="Normal"/>
    <w:uiPriority w:val="99"/>
    <w:semiHidden/>
    <w:rsid w:val="00A9639B"/>
    <w:pPr>
      <w:spacing w:before="240"/>
      <w:ind w:firstLine="720"/>
    </w:pPr>
  </w:style>
  <w:style w:type="character" w:customStyle="1" w:styleId="NormaltextChar">
    <w:name w:val="Normal text Char"/>
    <w:basedOn w:val="DefaultParagraphFont"/>
    <w:uiPriority w:val="99"/>
    <w:locked/>
    <w:rsid w:val="00A9639B"/>
    <w:rPr>
      <w:rFonts w:cs="Times New Roman"/>
      <w:sz w:val="24"/>
      <w:lang w:val="en-US" w:eastAsia="en-US" w:bidi="ar-SA"/>
    </w:rPr>
  </w:style>
  <w:style w:type="paragraph" w:customStyle="1" w:styleId="tocpagehead">
    <w:name w:val="toc page head"/>
    <w:uiPriority w:val="99"/>
    <w:rsid w:val="00A9639B"/>
    <w:pPr>
      <w:tabs>
        <w:tab w:val="right" w:pos="9360"/>
      </w:tabs>
      <w:jc w:val="both"/>
    </w:pPr>
    <w:rPr>
      <w:b/>
      <w:bCs/>
      <w:noProof/>
      <w:szCs w:val="20"/>
      <w:u w:val="words"/>
    </w:rPr>
  </w:style>
  <w:style w:type="paragraph" w:customStyle="1" w:styleId="bodytext-db">
    <w:name w:val="body text-db"/>
    <w:basedOn w:val="Normal"/>
    <w:uiPriority w:val="99"/>
    <w:semiHidden/>
    <w:rsid w:val="00A9639B"/>
    <w:pPr>
      <w:spacing w:after="240"/>
      <w:ind w:firstLine="360"/>
    </w:pPr>
    <w:rPr>
      <w:sz w:val="22"/>
    </w:rPr>
  </w:style>
  <w:style w:type="character" w:customStyle="1" w:styleId="bodytext-dbChar">
    <w:name w:val="body text-db Char"/>
    <w:basedOn w:val="DefaultParagraphFont"/>
    <w:uiPriority w:val="99"/>
    <w:locked/>
    <w:rsid w:val="00A9639B"/>
    <w:rPr>
      <w:rFonts w:cs="Times New Roman"/>
      <w:sz w:val="22"/>
      <w:lang w:val="en-US" w:eastAsia="en-US" w:bidi="ar-SA"/>
    </w:rPr>
  </w:style>
  <w:style w:type="paragraph" w:customStyle="1" w:styleId="bodytext-proposal">
    <w:name w:val="body text - proposal"/>
    <w:basedOn w:val="Normal"/>
    <w:uiPriority w:val="99"/>
    <w:rsid w:val="00A9639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ind w:firstLine="720"/>
    </w:pPr>
    <w:rPr>
      <w:rFonts w:cs="Arial"/>
    </w:rPr>
  </w:style>
  <w:style w:type="paragraph" w:customStyle="1" w:styleId="bulletround-proposaltext">
    <w:name w:val="bullet round - proposal text"/>
    <w:basedOn w:val="bulletround"/>
    <w:uiPriority w:val="99"/>
    <w:rsid w:val="00A9639B"/>
    <w:rPr>
      <w:kern w:val="2"/>
      <w:szCs w:val="22"/>
    </w:rPr>
  </w:style>
  <w:style w:type="paragraph" w:customStyle="1" w:styleId="text">
    <w:name w:val="text"/>
    <w:basedOn w:val="Normal"/>
    <w:uiPriority w:val="99"/>
    <w:rsid w:val="00A9639B"/>
    <w:pPr>
      <w:spacing w:before="120" w:after="120"/>
    </w:pPr>
    <w:rPr>
      <w:sz w:val="20"/>
    </w:rPr>
  </w:style>
  <w:style w:type="paragraph" w:customStyle="1" w:styleId="arialtitle">
    <w:name w:val="arial title"/>
    <w:basedOn w:val="Normal"/>
    <w:uiPriority w:val="99"/>
    <w:rsid w:val="00A9639B"/>
    <w:pPr>
      <w:keepNext/>
      <w:spacing w:before="240"/>
    </w:pPr>
    <w:rPr>
      <w:rFonts w:ascii="Arial" w:hAnsi="Arial"/>
      <w:b/>
      <w:sz w:val="22"/>
    </w:rPr>
  </w:style>
  <w:style w:type="paragraph" w:customStyle="1" w:styleId="1">
    <w:name w:val="1"/>
    <w:aliases w:val="2,3"/>
    <w:basedOn w:val="Normal"/>
    <w:uiPriority w:val="99"/>
    <w:semiHidden/>
    <w:rsid w:val="00A9639B"/>
    <w:pPr>
      <w:widowControl w:val="0"/>
      <w:numPr>
        <w:numId w:val="7"/>
      </w:numPr>
      <w:ind w:left="1440" w:hanging="720"/>
    </w:pPr>
  </w:style>
  <w:style w:type="paragraph" w:customStyle="1" w:styleId="Style">
    <w:name w:val="Style"/>
    <w:uiPriority w:val="99"/>
    <w:semiHidden/>
    <w:rsid w:val="00A9639B"/>
    <w:pPr>
      <w:widowControl w:val="0"/>
      <w:autoSpaceDE w:val="0"/>
      <w:autoSpaceDN w:val="0"/>
      <w:adjustRightInd w:val="0"/>
    </w:pPr>
    <w:rPr>
      <w:rFonts w:ascii="Arial" w:hAnsi="Arial" w:cs="Arial"/>
      <w:sz w:val="24"/>
      <w:szCs w:val="24"/>
    </w:rPr>
  </w:style>
  <w:style w:type="paragraph" w:styleId="HTMLPreformatted">
    <w:name w:val="HTML Preformatted"/>
    <w:basedOn w:val="Normal"/>
    <w:link w:val="HTMLPreformattedChar"/>
    <w:rsid w:val="00003F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locked/>
    <w:rsid w:val="00435077"/>
    <w:rPr>
      <w:rFonts w:ascii="Courier New" w:hAnsi="Courier New" w:cs="Courier New"/>
      <w:sz w:val="20"/>
      <w:szCs w:val="20"/>
    </w:rPr>
  </w:style>
  <w:style w:type="paragraph" w:styleId="Caption">
    <w:name w:val="caption"/>
    <w:basedOn w:val="Normal"/>
    <w:next w:val="Normal"/>
    <w:uiPriority w:val="35"/>
    <w:qFormat/>
    <w:rsid w:val="00A9639B"/>
    <w:rPr>
      <w:b/>
      <w:bCs/>
      <w:sz w:val="20"/>
    </w:rPr>
  </w:style>
  <w:style w:type="paragraph" w:customStyle="1" w:styleId="Tableheadingleft">
    <w:name w:val="Table_heading_left"/>
    <w:basedOn w:val="Normal"/>
    <w:uiPriority w:val="99"/>
    <w:rsid w:val="00A9639B"/>
    <w:pPr>
      <w:tabs>
        <w:tab w:val="left" w:pos="-1440"/>
        <w:tab w:val="left" w:pos="-720"/>
        <w:tab w:val="left" w:pos="720"/>
        <w:tab w:val="left" w:pos="1440"/>
        <w:tab w:val="left" w:pos="2160"/>
        <w:tab w:val="left" w:pos="2880"/>
        <w:tab w:val="left" w:pos="3600"/>
        <w:tab w:val="left" w:pos="4320"/>
      </w:tabs>
      <w:suppressAutoHyphens/>
      <w:spacing w:before="40" w:after="40"/>
      <w:ind w:left="346" w:hanging="346"/>
    </w:pPr>
    <w:rPr>
      <w:rFonts w:ascii="Arial" w:hAnsi="Arial" w:cs="Arial"/>
      <w:sz w:val="20"/>
    </w:rPr>
  </w:style>
  <w:style w:type="paragraph" w:customStyle="1" w:styleId="a12bold">
    <w:name w:val="a12bold"/>
    <w:basedOn w:val="Footer"/>
    <w:uiPriority w:val="99"/>
    <w:rsid w:val="00A9639B"/>
    <w:rPr>
      <w:b/>
      <w:szCs w:val="24"/>
    </w:rPr>
  </w:style>
  <w:style w:type="paragraph" w:customStyle="1" w:styleId="a10">
    <w:name w:val="a10"/>
    <w:basedOn w:val="Footer"/>
    <w:uiPriority w:val="99"/>
    <w:rsid w:val="00A9639B"/>
  </w:style>
  <w:style w:type="paragraph" w:customStyle="1" w:styleId="a11text">
    <w:name w:val="a11text"/>
    <w:basedOn w:val="Normal"/>
    <w:uiPriority w:val="99"/>
    <w:rsid w:val="00A9639B"/>
    <w:pPr>
      <w:spacing w:after="120"/>
    </w:pPr>
    <w:rPr>
      <w:sz w:val="22"/>
      <w:szCs w:val="22"/>
    </w:rPr>
  </w:style>
  <w:style w:type="paragraph" w:customStyle="1" w:styleId="abold">
    <w:name w:val="abold"/>
    <w:basedOn w:val="Normal"/>
    <w:uiPriority w:val="99"/>
    <w:rsid w:val="00A9639B"/>
    <w:pPr>
      <w:keepNext/>
      <w:keepLines/>
      <w:spacing w:before="120"/>
    </w:pPr>
    <w:rPr>
      <w:b/>
      <w:color w:val="000000"/>
      <w:sz w:val="23"/>
      <w:szCs w:val="23"/>
    </w:rPr>
  </w:style>
  <w:style w:type="paragraph" w:customStyle="1" w:styleId="a115">
    <w:name w:val="a11.5"/>
    <w:basedOn w:val="Normal"/>
    <w:uiPriority w:val="99"/>
    <w:rsid w:val="00A9639B"/>
    <w:rPr>
      <w:sz w:val="23"/>
      <w:szCs w:val="23"/>
    </w:rPr>
  </w:style>
  <w:style w:type="character" w:customStyle="1" w:styleId="contenttext">
    <w:name w:val="contenttext"/>
    <w:basedOn w:val="DefaultParagraphFont"/>
    <w:uiPriority w:val="99"/>
    <w:rsid w:val="00A9639B"/>
    <w:rPr>
      <w:rFonts w:cs="Times New Roman"/>
    </w:rPr>
  </w:style>
  <w:style w:type="paragraph" w:customStyle="1" w:styleId="bullet2ndlevel">
    <w:name w:val="bullet 2nd level"/>
    <w:basedOn w:val="BodyText"/>
    <w:uiPriority w:val="99"/>
    <w:rsid w:val="00D316FD"/>
    <w:pPr>
      <w:tabs>
        <w:tab w:val="num" w:pos="1440"/>
      </w:tabs>
      <w:spacing w:before="0" w:after="0" w:line="276" w:lineRule="auto"/>
      <w:ind w:left="1440" w:hanging="360"/>
    </w:pPr>
    <w:rPr>
      <w:rFonts w:ascii="Arial" w:hAnsi="Arial"/>
      <w:sz w:val="22"/>
    </w:rPr>
  </w:style>
  <w:style w:type="paragraph" w:customStyle="1" w:styleId="bullet3rdlevel">
    <w:name w:val="bullet 3rd level"/>
    <w:uiPriority w:val="99"/>
    <w:rsid w:val="00D316FD"/>
    <w:pPr>
      <w:numPr>
        <w:ilvl w:val="2"/>
        <w:numId w:val="8"/>
      </w:numPr>
      <w:spacing w:line="276" w:lineRule="auto"/>
    </w:pPr>
    <w:rPr>
      <w:rFonts w:ascii="Arial" w:hAnsi="Arial"/>
      <w:szCs w:val="24"/>
    </w:rPr>
  </w:style>
  <w:style w:type="paragraph" w:customStyle="1" w:styleId="Speaker">
    <w:name w:val="Speaker"/>
    <w:basedOn w:val="Normal"/>
    <w:uiPriority w:val="99"/>
    <w:rsid w:val="00D316FD"/>
    <w:pPr>
      <w:keepNext/>
      <w:spacing w:after="120" w:line="276" w:lineRule="auto"/>
    </w:pPr>
    <w:rPr>
      <w:rFonts w:ascii="Arial" w:hAnsi="Arial" w:cs="Arial"/>
      <w:i/>
    </w:rPr>
  </w:style>
  <w:style w:type="paragraph" w:customStyle="1" w:styleId="Title1">
    <w:name w:val="Title 1"/>
    <w:basedOn w:val="Title"/>
    <w:uiPriority w:val="99"/>
    <w:rsid w:val="00D316FD"/>
    <w:pPr>
      <w:spacing w:line="276" w:lineRule="auto"/>
    </w:pPr>
    <w:rPr>
      <w:bCs w:val="0"/>
      <w:kern w:val="28"/>
      <w:szCs w:val="32"/>
    </w:rPr>
  </w:style>
  <w:style w:type="paragraph" w:styleId="ListParagraph">
    <w:name w:val="List Paragraph"/>
    <w:basedOn w:val="Normal"/>
    <w:link w:val="ListParagraphChar"/>
    <w:uiPriority w:val="34"/>
    <w:qFormat/>
    <w:rsid w:val="00D316FD"/>
    <w:pPr>
      <w:spacing w:after="200" w:line="276" w:lineRule="auto"/>
      <w:ind w:left="720"/>
      <w:contextualSpacing/>
    </w:pPr>
    <w:rPr>
      <w:rFonts w:ascii="Calibri" w:hAnsi="Calibri"/>
      <w:sz w:val="22"/>
      <w:szCs w:val="22"/>
    </w:rPr>
  </w:style>
  <w:style w:type="paragraph" w:customStyle="1" w:styleId="speaker2">
    <w:name w:val="speaker2"/>
    <w:basedOn w:val="Normal"/>
    <w:uiPriority w:val="99"/>
    <w:rsid w:val="00D316FD"/>
    <w:pPr>
      <w:keepNext/>
      <w:spacing w:before="120" w:after="120"/>
      <w:ind w:firstLine="720"/>
    </w:pPr>
    <w:rPr>
      <w:rFonts w:ascii="Arial" w:hAnsi="Arial" w:cs="Arial"/>
      <w:sz w:val="22"/>
      <w:szCs w:val="22"/>
      <w:u w:val="single"/>
    </w:rPr>
  </w:style>
  <w:style w:type="character" w:customStyle="1" w:styleId="SpeakerChar">
    <w:name w:val="Speaker Char"/>
    <w:basedOn w:val="DefaultParagraphFont"/>
    <w:uiPriority w:val="99"/>
    <w:rsid w:val="00D316FD"/>
    <w:rPr>
      <w:rFonts w:ascii="Arial" w:hAnsi="Arial" w:cs="Arial"/>
      <w:i/>
      <w:sz w:val="24"/>
      <w:szCs w:val="24"/>
      <w:lang w:val="en-US" w:eastAsia="en-US" w:bidi="ar-SA"/>
    </w:rPr>
  </w:style>
  <w:style w:type="paragraph" w:customStyle="1" w:styleId="bullet10">
    <w:name w:val="bullet 1"/>
    <w:basedOn w:val="ListParagraph"/>
    <w:link w:val="bullet1Char"/>
    <w:uiPriority w:val="99"/>
    <w:rsid w:val="00D316FD"/>
    <w:pPr>
      <w:numPr>
        <w:numId w:val="9"/>
      </w:numPr>
      <w:spacing w:after="0"/>
      <w:contextualSpacing w:val="0"/>
    </w:pPr>
    <w:rPr>
      <w:rFonts w:ascii="Arial" w:hAnsi="Arial" w:cs="Arial"/>
    </w:rPr>
  </w:style>
  <w:style w:type="paragraph" w:styleId="Salutation">
    <w:name w:val="Salutation"/>
    <w:basedOn w:val="Normal"/>
    <w:next w:val="SubjectLine"/>
    <w:link w:val="SalutationChar"/>
    <w:uiPriority w:val="99"/>
    <w:rsid w:val="00F611B9"/>
    <w:pPr>
      <w:spacing w:before="220" w:after="220" w:line="220" w:lineRule="atLeast"/>
    </w:pPr>
    <w:rPr>
      <w:rFonts w:ascii="Arial" w:hAnsi="Arial" w:cs="Arial"/>
      <w:spacing w:val="-5"/>
      <w:sz w:val="20"/>
    </w:rPr>
  </w:style>
  <w:style w:type="character" w:customStyle="1" w:styleId="SalutationChar">
    <w:name w:val="Salutation Char"/>
    <w:basedOn w:val="DefaultParagraphFont"/>
    <w:link w:val="Salutation"/>
    <w:uiPriority w:val="99"/>
    <w:semiHidden/>
    <w:locked/>
    <w:rsid w:val="00435077"/>
    <w:rPr>
      <w:rFonts w:cs="Times New Roman"/>
      <w:sz w:val="24"/>
      <w:szCs w:val="24"/>
    </w:rPr>
  </w:style>
  <w:style w:type="paragraph" w:customStyle="1" w:styleId="SubjectLine">
    <w:name w:val="Subject Line"/>
    <w:basedOn w:val="Normal"/>
    <w:next w:val="BodyText"/>
    <w:uiPriority w:val="99"/>
    <w:rsid w:val="00F611B9"/>
    <w:pPr>
      <w:spacing w:after="220" w:line="220" w:lineRule="atLeast"/>
    </w:pPr>
    <w:rPr>
      <w:rFonts w:ascii="Arial Black" w:hAnsi="Arial Black" w:cs="Arial"/>
      <w:spacing w:val="-10"/>
      <w:sz w:val="20"/>
    </w:rPr>
  </w:style>
  <w:style w:type="paragraph" w:customStyle="1" w:styleId="HSLS1">
    <w:name w:val="HSLS 1"/>
    <w:basedOn w:val="Heading1"/>
    <w:uiPriority w:val="99"/>
    <w:rsid w:val="00C3253A"/>
    <w:pPr>
      <w:spacing w:before="240" w:after="60" w:line="276" w:lineRule="auto"/>
    </w:pPr>
    <w:rPr>
      <w:bCs w:val="0"/>
      <w:kern w:val="32"/>
      <w:szCs w:val="32"/>
    </w:rPr>
  </w:style>
  <w:style w:type="paragraph" w:customStyle="1" w:styleId="HSLSbullet2ndlevel">
    <w:name w:val="HSLS bullet 2nd level"/>
    <w:uiPriority w:val="99"/>
    <w:rsid w:val="000A4C56"/>
    <w:pPr>
      <w:spacing w:line="276" w:lineRule="auto"/>
      <w:ind w:left="1080" w:hanging="360"/>
    </w:pPr>
    <w:rPr>
      <w:rFonts w:ascii="Arial" w:hAnsi="Arial"/>
      <w:szCs w:val="24"/>
    </w:rPr>
  </w:style>
  <w:style w:type="paragraph" w:customStyle="1" w:styleId="HSLSbullet3">
    <w:name w:val="HSLS bullet 3"/>
    <w:basedOn w:val="bullet3rdlevel"/>
    <w:uiPriority w:val="99"/>
    <w:rsid w:val="00C3253A"/>
    <w:pPr>
      <w:ind w:left="1440"/>
    </w:pPr>
  </w:style>
  <w:style w:type="paragraph" w:customStyle="1" w:styleId="HSLSbullet1">
    <w:name w:val="HSLS bullet1"/>
    <w:basedOn w:val="bullet10"/>
    <w:uiPriority w:val="99"/>
    <w:rsid w:val="000A4C56"/>
  </w:style>
  <w:style w:type="paragraph" w:customStyle="1" w:styleId="HSLSH2">
    <w:name w:val="HSLS H2"/>
    <w:uiPriority w:val="99"/>
    <w:rsid w:val="00C3253A"/>
    <w:pPr>
      <w:keepNext/>
      <w:spacing w:before="120" w:after="120"/>
    </w:pPr>
    <w:rPr>
      <w:rFonts w:ascii="Arial" w:hAnsi="Arial" w:cs="Arial"/>
      <w:b/>
      <w:bCs/>
      <w:iCs/>
      <w:szCs w:val="28"/>
    </w:rPr>
  </w:style>
  <w:style w:type="paragraph" w:customStyle="1" w:styleId="HSLSH3">
    <w:name w:val="HSLS H3"/>
    <w:uiPriority w:val="99"/>
    <w:rsid w:val="00C3253A"/>
    <w:pPr>
      <w:keepNext/>
      <w:spacing w:before="120" w:after="120"/>
      <w:ind w:left="720"/>
    </w:pPr>
    <w:rPr>
      <w:rFonts w:ascii="Arial" w:hAnsi="Arial" w:cs="Arial"/>
      <w:b/>
    </w:rPr>
  </w:style>
  <w:style w:type="paragraph" w:customStyle="1" w:styleId="HSLStext">
    <w:name w:val="HSLS text"/>
    <w:basedOn w:val="Normal"/>
    <w:uiPriority w:val="99"/>
    <w:rsid w:val="00C3253A"/>
    <w:pPr>
      <w:keepNext/>
      <w:spacing w:before="240" w:after="120"/>
    </w:pPr>
    <w:rPr>
      <w:rFonts w:ascii="Arial" w:hAnsi="Arial" w:cs="Arial"/>
      <w:sz w:val="22"/>
      <w:szCs w:val="22"/>
    </w:rPr>
  </w:style>
  <w:style w:type="character" w:customStyle="1" w:styleId="ListParagraphChar">
    <w:name w:val="List Paragraph Char"/>
    <w:basedOn w:val="DefaultParagraphFont"/>
    <w:link w:val="ListParagraph"/>
    <w:uiPriority w:val="34"/>
    <w:locked/>
    <w:rsid w:val="000A4C56"/>
    <w:rPr>
      <w:rFonts w:ascii="Calibri" w:hAnsi="Calibri" w:cs="Times New Roman"/>
      <w:sz w:val="22"/>
      <w:szCs w:val="22"/>
      <w:lang w:val="en-US" w:eastAsia="en-US" w:bidi="ar-SA"/>
    </w:rPr>
  </w:style>
  <w:style w:type="character" w:customStyle="1" w:styleId="bullet1Char">
    <w:name w:val="bullet 1 Char"/>
    <w:basedOn w:val="ListParagraphChar"/>
    <w:link w:val="bullet10"/>
    <w:uiPriority w:val="99"/>
    <w:locked/>
    <w:rsid w:val="000A4C56"/>
    <w:rPr>
      <w:rFonts w:ascii="Arial" w:hAnsi="Arial" w:cs="Arial"/>
      <w:sz w:val="22"/>
      <w:szCs w:val="22"/>
      <w:lang w:val="en-US" w:eastAsia="en-US" w:bidi="ar-SA"/>
    </w:rPr>
  </w:style>
  <w:style w:type="paragraph" w:customStyle="1" w:styleId="FMheading">
    <w:name w:val="FM heading"/>
    <w:basedOn w:val="TOCHeading"/>
    <w:uiPriority w:val="99"/>
    <w:rsid w:val="00571102"/>
    <w:rPr>
      <w:noProof/>
    </w:rPr>
  </w:style>
  <w:style w:type="table" w:styleId="TableGrid">
    <w:name w:val="Table Grid"/>
    <w:basedOn w:val="TableNormal"/>
    <w:rsid w:val="00003F7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ettertext">
    <w:name w:val="letter text"/>
    <w:basedOn w:val="Normal"/>
    <w:uiPriority w:val="99"/>
    <w:rsid w:val="006C0D69"/>
    <w:pPr>
      <w:spacing w:before="120" w:after="120"/>
      <w:ind w:firstLine="720"/>
    </w:pPr>
    <w:rPr>
      <w:sz w:val="22"/>
      <w:szCs w:val="18"/>
    </w:rPr>
  </w:style>
  <w:style w:type="paragraph" w:customStyle="1" w:styleId="Question0">
    <w:name w:val="Question"/>
    <w:basedOn w:val="Normal"/>
    <w:link w:val="QuestionChar"/>
    <w:rsid w:val="00003F7F"/>
    <w:pPr>
      <w:keepNext/>
      <w:keepLines/>
      <w:spacing w:before="160" w:after="60"/>
      <w:ind w:left="900" w:hanging="547"/>
    </w:pPr>
    <w:rPr>
      <w:rFonts w:ascii="Optima" w:hAnsi="Optima"/>
      <w:sz w:val="22"/>
      <w:szCs w:val="20"/>
    </w:rPr>
  </w:style>
  <w:style w:type="paragraph" w:customStyle="1" w:styleId="2CHeadings">
    <w:name w:val="2C Headings"/>
    <w:basedOn w:val="Normal"/>
    <w:next w:val="Normal"/>
    <w:uiPriority w:val="99"/>
    <w:rsid w:val="005972D9"/>
    <w:pPr>
      <w:tabs>
        <w:tab w:val="center" w:pos="5760"/>
        <w:tab w:val="center" w:pos="7200"/>
      </w:tabs>
    </w:pPr>
    <w:rPr>
      <w:b/>
    </w:rPr>
  </w:style>
  <w:style w:type="paragraph" w:customStyle="1" w:styleId="Item1Column">
    <w:name w:val="Item1Column"/>
    <w:basedOn w:val="Normal"/>
    <w:uiPriority w:val="99"/>
    <w:rsid w:val="005972D9"/>
    <w:pPr>
      <w:tabs>
        <w:tab w:val="left" w:pos="720"/>
        <w:tab w:val="center" w:leader="dot" w:pos="6480"/>
      </w:tabs>
      <w:ind w:left="720" w:hanging="360"/>
      <w:outlineLvl w:val="1"/>
    </w:pPr>
  </w:style>
  <w:style w:type="character" w:customStyle="1" w:styleId="updated-short-citation">
    <w:name w:val="updated-short-citation"/>
    <w:basedOn w:val="DefaultParagraphFont"/>
    <w:uiPriority w:val="99"/>
    <w:rsid w:val="005972D9"/>
    <w:rPr>
      <w:rFonts w:cs="Times New Roman"/>
    </w:rPr>
  </w:style>
  <w:style w:type="character" w:customStyle="1" w:styleId="updated-short-citation1">
    <w:name w:val="updated-short-citation1"/>
    <w:basedOn w:val="DefaultParagraphFont"/>
    <w:rsid w:val="005972D9"/>
    <w:rPr>
      <w:rFonts w:cs="Times New Roman"/>
    </w:rPr>
  </w:style>
  <w:style w:type="character" w:customStyle="1" w:styleId="medium-font">
    <w:name w:val="medium-font"/>
    <w:basedOn w:val="DefaultParagraphFont"/>
    <w:uiPriority w:val="99"/>
    <w:rsid w:val="005972D9"/>
    <w:rPr>
      <w:rFonts w:cs="Times New Roman"/>
    </w:rPr>
  </w:style>
  <w:style w:type="paragraph" w:customStyle="1" w:styleId="Default">
    <w:name w:val="Default"/>
    <w:uiPriority w:val="99"/>
    <w:rsid w:val="005972D9"/>
    <w:pPr>
      <w:autoSpaceDE w:val="0"/>
      <w:autoSpaceDN w:val="0"/>
      <w:adjustRightInd w:val="0"/>
    </w:pPr>
    <w:rPr>
      <w:color w:val="000000"/>
      <w:sz w:val="24"/>
      <w:szCs w:val="24"/>
    </w:rPr>
  </w:style>
  <w:style w:type="character" w:customStyle="1" w:styleId="ct-with-fmlt">
    <w:name w:val="ct-with-fmlt"/>
    <w:basedOn w:val="DefaultParagraphFont"/>
    <w:uiPriority w:val="99"/>
    <w:rsid w:val="005972D9"/>
    <w:rPr>
      <w:rFonts w:cs="Times New Roman"/>
    </w:rPr>
  </w:style>
  <w:style w:type="character" w:styleId="HTMLCite">
    <w:name w:val="HTML Cite"/>
    <w:basedOn w:val="DefaultParagraphFont"/>
    <w:uiPriority w:val="99"/>
    <w:rsid w:val="005972D9"/>
    <w:rPr>
      <w:rFonts w:cs="Times New Roman"/>
      <w:i/>
      <w:iCs/>
    </w:rPr>
  </w:style>
  <w:style w:type="character" w:customStyle="1" w:styleId="bullet3rdlevelChar">
    <w:name w:val="bullet 3rd level Char"/>
    <w:basedOn w:val="ListParagraphChar"/>
    <w:uiPriority w:val="99"/>
    <w:rsid w:val="005972D9"/>
    <w:rPr>
      <w:rFonts w:ascii="Arial" w:hAnsi="Arial" w:cs="Times New Roman"/>
      <w:sz w:val="22"/>
      <w:szCs w:val="22"/>
      <w:lang w:val="en-US" w:eastAsia="en-US" w:bidi="ar-SA"/>
    </w:rPr>
  </w:style>
  <w:style w:type="paragraph" w:customStyle="1" w:styleId="question">
    <w:name w:val="question"/>
    <w:basedOn w:val="Normal"/>
    <w:link w:val="questionChar0"/>
    <w:uiPriority w:val="99"/>
    <w:rsid w:val="004D18A4"/>
    <w:pPr>
      <w:numPr>
        <w:numId w:val="10"/>
      </w:numPr>
      <w:spacing w:before="120" w:after="120"/>
    </w:pPr>
  </w:style>
  <w:style w:type="paragraph" w:customStyle="1" w:styleId="questionnonumbering">
    <w:name w:val="question no numbering"/>
    <w:basedOn w:val="question"/>
    <w:link w:val="questionnonumberingChar"/>
    <w:uiPriority w:val="99"/>
    <w:rsid w:val="004D18A4"/>
    <w:pPr>
      <w:numPr>
        <w:numId w:val="0"/>
      </w:numPr>
      <w:spacing w:after="60"/>
      <w:ind w:left="1267" w:hanging="547"/>
    </w:pPr>
  </w:style>
  <w:style w:type="character" w:customStyle="1" w:styleId="questionChar0">
    <w:name w:val="question Char"/>
    <w:basedOn w:val="DefaultParagraphFont"/>
    <w:link w:val="question"/>
    <w:uiPriority w:val="99"/>
    <w:locked/>
    <w:rsid w:val="004D18A4"/>
    <w:rPr>
      <w:sz w:val="24"/>
      <w:szCs w:val="24"/>
    </w:rPr>
  </w:style>
  <w:style w:type="character" w:customStyle="1" w:styleId="questionnonumberingChar">
    <w:name w:val="question no numbering Char"/>
    <w:basedOn w:val="questionChar0"/>
    <w:link w:val="questionnonumbering"/>
    <w:uiPriority w:val="99"/>
    <w:locked/>
    <w:rsid w:val="004D18A4"/>
    <w:rPr>
      <w:sz w:val="24"/>
      <w:szCs w:val="24"/>
    </w:rPr>
  </w:style>
  <w:style w:type="paragraph" w:customStyle="1" w:styleId="responses">
    <w:name w:val="responses"/>
    <w:basedOn w:val="Normal"/>
    <w:uiPriority w:val="99"/>
    <w:rsid w:val="004D18A4"/>
    <w:pPr>
      <w:ind w:left="1800" w:hanging="360"/>
    </w:pPr>
    <w:rPr>
      <w:iCs/>
    </w:rPr>
  </w:style>
  <w:style w:type="character" w:customStyle="1" w:styleId="TableTitleChar1">
    <w:name w:val="Table Title Char1"/>
    <w:basedOn w:val="DefaultParagraphFont"/>
    <w:link w:val="TableTitle"/>
    <w:uiPriority w:val="99"/>
    <w:locked/>
    <w:rsid w:val="00635103"/>
    <w:rPr>
      <w:rFonts w:ascii="Arial" w:eastAsia="MS Mincho" w:hAnsi="Arial" w:cs="Times New Roman"/>
      <w:b/>
      <w:kern w:val="2"/>
      <w:lang w:val="en-US" w:eastAsia="en-US" w:bidi="ar-SA"/>
    </w:rPr>
  </w:style>
  <w:style w:type="character" w:customStyle="1" w:styleId="tabletitle-continuedChar">
    <w:name w:val="table title - continued Char"/>
    <w:basedOn w:val="TableTitleChar1"/>
    <w:link w:val="tabletitle-continued"/>
    <w:uiPriority w:val="99"/>
    <w:locked/>
    <w:rsid w:val="00635103"/>
    <w:rPr>
      <w:rFonts w:ascii="Arial" w:eastAsia="MS Mincho" w:hAnsi="Arial" w:cs="Times New Roman"/>
      <w:b/>
      <w:kern w:val="2"/>
      <w:lang w:val="en-US" w:eastAsia="en-US" w:bidi="ar-SA"/>
    </w:rPr>
  </w:style>
  <w:style w:type="character" w:customStyle="1" w:styleId="QuestionChar">
    <w:name w:val="Question Char"/>
    <w:basedOn w:val="DefaultParagraphFont"/>
    <w:link w:val="Question0"/>
    <w:locked/>
    <w:rsid w:val="00020B6F"/>
    <w:rPr>
      <w:rFonts w:ascii="Optima" w:hAnsi="Optima"/>
      <w:szCs w:val="20"/>
    </w:rPr>
  </w:style>
  <w:style w:type="paragraph" w:customStyle="1" w:styleId="ItemList">
    <w:name w:val="Item List"/>
    <w:basedOn w:val="Normal"/>
    <w:uiPriority w:val="99"/>
    <w:rsid w:val="00020B6F"/>
    <w:pPr>
      <w:tabs>
        <w:tab w:val="left" w:pos="907"/>
        <w:tab w:val="center" w:pos="3600"/>
        <w:tab w:val="center" w:pos="5040"/>
        <w:tab w:val="center" w:pos="6480"/>
        <w:tab w:val="center" w:pos="7920"/>
        <w:tab w:val="center" w:pos="9360"/>
      </w:tabs>
      <w:ind w:left="720" w:hanging="360"/>
    </w:pPr>
  </w:style>
  <w:style w:type="paragraph" w:customStyle="1" w:styleId="ColumnHeadings">
    <w:name w:val="Column Headings"/>
    <w:basedOn w:val="Normal"/>
    <w:uiPriority w:val="99"/>
    <w:rsid w:val="00020B6F"/>
    <w:pPr>
      <w:tabs>
        <w:tab w:val="center" w:pos="3600"/>
        <w:tab w:val="center" w:pos="5040"/>
        <w:tab w:val="center" w:pos="6480"/>
        <w:tab w:val="center" w:pos="7920"/>
        <w:tab w:val="center" w:pos="9360"/>
      </w:tabs>
    </w:pPr>
    <w:rPr>
      <w:b/>
    </w:rPr>
  </w:style>
  <w:style w:type="paragraph" w:customStyle="1" w:styleId="bulletresponsenumbered">
    <w:name w:val="bullet response numbered"/>
    <w:basedOn w:val="Normal"/>
    <w:uiPriority w:val="99"/>
    <w:rsid w:val="005F5F9D"/>
    <w:pPr>
      <w:numPr>
        <w:numId w:val="12"/>
      </w:numPr>
      <w:tabs>
        <w:tab w:val="left" w:pos="1710"/>
      </w:tabs>
      <w:ind w:left="1710" w:hanging="630"/>
    </w:pPr>
    <w:rPr>
      <w:sz w:val="22"/>
      <w:szCs w:val="28"/>
    </w:rPr>
  </w:style>
  <w:style w:type="paragraph" w:customStyle="1" w:styleId="Responselist">
    <w:name w:val="Response list"/>
    <w:basedOn w:val="Normal"/>
    <w:link w:val="ResponselistChar"/>
    <w:uiPriority w:val="99"/>
    <w:rsid w:val="000C0CBA"/>
    <w:pPr>
      <w:tabs>
        <w:tab w:val="left" w:pos="1080"/>
        <w:tab w:val="left" w:pos="1260"/>
      </w:tabs>
      <w:ind w:left="1260" w:hanging="540"/>
    </w:pPr>
  </w:style>
  <w:style w:type="character" w:customStyle="1" w:styleId="ResponselistChar">
    <w:name w:val="Response list Char"/>
    <w:basedOn w:val="DefaultParagraphFont"/>
    <w:link w:val="Responselist"/>
    <w:uiPriority w:val="99"/>
    <w:locked/>
    <w:rsid w:val="000C0CBA"/>
    <w:rPr>
      <w:rFonts w:cs="Times New Roman"/>
      <w:sz w:val="24"/>
    </w:rPr>
  </w:style>
  <w:style w:type="paragraph" w:customStyle="1" w:styleId="bodytextpsg">
    <w:name w:val="body text_psg"/>
    <w:basedOn w:val="Normal"/>
    <w:uiPriority w:val="99"/>
    <w:rsid w:val="00CA45AA"/>
    <w:pPr>
      <w:spacing w:after="240" w:line="320" w:lineRule="exact"/>
    </w:pPr>
  </w:style>
  <w:style w:type="paragraph" w:customStyle="1" w:styleId="biblio0">
    <w:name w:val="biblio"/>
    <w:basedOn w:val="Normal"/>
    <w:uiPriority w:val="99"/>
    <w:rsid w:val="00003F7F"/>
    <w:pPr>
      <w:keepLines/>
      <w:spacing w:after="240"/>
      <w:ind w:left="720" w:hanging="720"/>
    </w:pPr>
    <w:rPr>
      <w:szCs w:val="20"/>
    </w:rPr>
  </w:style>
  <w:style w:type="paragraph" w:customStyle="1" w:styleId="bibliogrpahy">
    <w:name w:val="bibliogrpahy"/>
    <w:rsid w:val="00003F7F"/>
    <w:pPr>
      <w:spacing w:after="110"/>
      <w:ind w:left="720" w:hanging="720"/>
    </w:pPr>
    <w:rPr>
      <w:sz w:val="24"/>
      <w:szCs w:val="24"/>
    </w:rPr>
  </w:style>
  <w:style w:type="paragraph" w:customStyle="1" w:styleId="BodyText1">
    <w:name w:val="Body Text1"/>
    <w:basedOn w:val="Normal"/>
    <w:uiPriority w:val="99"/>
    <w:rsid w:val="00003F7F"/>
    <w:pPr>
      <w:spacing w:after="120" w:line="360" w:lineRule="auto"/>
      <w:ind w:firstLine="720"/>
    </w:pPr>
    <w:rPr>
      <w:szCs w:val="20"/>
    </w:rPr>
  </w:style>
  <w:style w:type="paragraph" w:customStyle="1" w:styleId="bullets-2ndlevel">
    <w:name w:val="bullets-2nd level"/>
    <w:basedOn w:val="Normal"/>
    <w:rsid w:val="00003F7F"/>
    <w:pPr>
      <w:spacing w:after="120" w:line="240" w:lineRule="exact"/>
      <w:ind w:left="1440" w:hanging="360"/>
    </w:pPr>
    <w:rPr>
      <w:szCs w:val="20"/>
    </w:rPr>
  </w:style>
  <w:style w:type="paragraph" w:styleId="E-mailSignature">
    <w:name w:val="E-mail Signature"/>
    <w:basedOn w:val="Normal"/>
    <w:link w:val="E-mailSignatureChar"/>
    <w:rsid w:val="00003F7F"/>
  </w:style>
  <w:style w:type="character" w:customStyle="1" w:styleId="E-mailSignatureChar">
    <w:name w:val="E-mail Signature Char"/>
    <w:basedOn w:val="DefaultParagraphFont"/>
    <w:link w:val="E-mailSignature"/>
    <w:locked/>
    <w:rsid w:val="00E075E1"/>
    <w:rPr>
      <w:sz w:val="24"/>
      <w:szCs w:val="24"/>
    </w:rPr>
  </w:style>
  <w:style w:type="character" w:styleId="EndnoteReference">
    <w:name w:val="endnote reference"/>
    <w:basedOn w:val="DefaultParagraphFont"/>
    <w:semiHidden/>
    <w:rsid w:val="00003F7F"/>
    <w:rPr>
      <w:vertAlign w:val="superscript"/>
    </w:rPr>
  </w:style>
  <w:style w:type="paragraph" w:styleId="EndnoteText">
    <w:name w:val="endnote text"/>
    <w:basedOn w:val="Normal"/>
    <w:link w:val="EndnoteTextChar"/>
    <w:semiHidden/>
    <w:rsid w:val="00003F7F"/>
    <w:rPr>
      <w:sz w:val="20"/>
      <w:szCs w:val="20"/>
    </w:rPr>
  </w:style>
  <w:style w:type="character" w:customStyle="1" w:styleId="EndnoteTextChar">
    <w:name w:val="Endnote Text Char"/>
    <w:basedOn w:val="DefaultParagraphFont"/>
    <w:link w:val="EndnoteText"/>
    <w:semiHidden/>
    <w:locked/>
    <w:rsid w:val="00E075E1"/>
    <w:rPr>
      <w:sz w:val="20"/>
      <w:szCs w:val="20"/>
    </w:rPr>
  </w:style>
  <w:style w:type="paragraph" w:customStyle="1" w:styleId="FigureTitle0">
    <w:name w:val="Figure Title"/>
    <w:basedOn w:val="Normal"/>
    <w:rsid w:val="00003F7F"/>
    <w:pPr>
      <w:keepNext/>
      <w:keepLines/>
      <w:spacing w:before="240" w:after="240"/>
    </w:pPr>
    <w:rPr>
      <w:b/>
      <w:szCs w:val="20"/>
    </w:rPr>
  </w:style>
  <w:style w:type="paragraph" w:customStyle="1" w:styleId="bodytext0">
    <w:name w:val="bodytext"/>
    <w:basedOn w:val="Normal"/>
    <w:uiPriority w:val="99"/>
    <w:rsid w:val="00310C63"/>
    <w:pPr>
      <w:spacing w:after="240" w:line="320" w:lineRule="atLeast"/>
      <w:ind w:firstLine="720"/>
    </w:pPr>
    <w:rPr>
      <w:sz w:val="22"/>
      <w:szCs w:val="22"/>
    </w:rPr>
  </w:style>
  <w:style w:type="character" w:customStyle="1" w:styleId="Heading4Char1">
    <w:name w:val="Heading 4 Char1"/>
    <w:aliases w:val="l4 Char Char,l4 Char1"/>
    <w:basedOn w:val="DefaultParagraphFont"/>
    <w:uiPriority w:val="99"/>
    <w:rsid w:val="00D12B08"/>
    <w:rPr>
      <w:rFonts w:cs="Times New Roman"/>
      <w:i/>
    </w:rPr>
  </w:style>
  <w:style w:type="paragraph" w:customStyle="1" w:styleId="heading10">
    <w:name w:val="heading1"/>
    <w:basedOn w:val="Normal"/>
    <w:next w:val="Normal"/>
    <w:semiHidden/>
    <w:rsid w:val="00003F7F"/>
    <w:pPr>
      <w:spacing w:before="120" w:after="120"/>
    </w:pPr>
    <w:rPr>
      <w:b/>
      <w:bCs/>
      <w:sz w:val="22"/>
      <w:szCs w:val="22"/>
    </w:rPr>
  </w:style>
  <w:style w:type="paragraph" w:customStyle="1" w:styleId="heading20">
    <w:name w:val="heading2"/>
    <w:basedOn w:val="Heading3"/>
    <w:next w:val="Normal"/>
    <w:semiHidden/>
    <w:rsid w:val="00003F7F"/>
    <w:pPr>
      <w:spacing w:before="120"/>
    </w:pPr>
    <w:rPr>
      <w:rFonts w:cs="Times New Roman"/>
    </w:rPr>
  </w:style>
  <w:style w:type="paragraph" w:customStyle="1" w:styleId="Level1">
    <w:name w:val="Level 1"/>
    <w:basedOn w:val="Normal"/>
    <w:rsid w:val="00003F7F"/>
    <w:pPr>
      <w:widowControl w:val="0"/>
      <w:autoSpaceDE w:val="0"/>
      <w:autoSpaceDN w:val="0"/>
      <w:adjustRightInd w:val="0"/>
      <w:ind w:left="720" w:hanging="720"/>
    </w:pPr>
  </w:style>
  <w:style w:type="character" w:styleId="LineNumber">
    <w:name w:val="line number"/>
    <w:basedOn w:val="DefaultParagraphFont"/>
    <w:semiHidden/>
    <w:rsid w:val="00003F7F"/>
  </w:style>
  <w:style w:type="paragraph" w:styleId="List3">
    <w:name w:val="List 3"/>
    <w:basedOn w:val="Normal"/>
    <w:semiHidden/>
    <w:rsid w:val="00003F7F"/>
    <w:pPr>
      <w:ind w:left="1915" w:hanging="360"/>
    </w:pPr>
    <w:rPr>
      <w:rFonts w:ascii="Arial" w:hAnsi="Arial"/>
      <w:spacing w:val="-5"/>
      <w:sz w:val="20"/>
      <w:szCs w:val="20"/>
    </w:rPr>
  </w:style>
  <w:style w:type="paragraph" w:customStyle="1" w:styleId="NumberBullets">
    <w:name w:val="Number Bullets"/>
    <w:basedOn w:val="Normal"/>
    <w:semiHidden/>
    <w:rsid w:val="00003F7F"/>
    <w:rPr>
      <w:szCs w:val="20"/>
    </w:rPr>
  </w:style>
  <w:style w:type="paragraph" w:customStyle="1" w:styleId="paragraph">
    <w:name w:val="paragraph"/>
    <w:basedOn w:val="Normal"/>
    <w:rsid w:val="00003F7F"/>
    <w:pPr>
      <w:spacing w:before="200" w:line="320" w:lineRule="exact"/>
      <w:ind w:left="1440"/>
    </w:pPr>
  </w:style>
  <w:style w:type="paragraph" w:customStyle="1" w:styleId="TOC0">
    <w:name w:val="TOC 0"/>
    <w:basedOn w:val="Normal"/>
    <w:rsid w:val="00003F7F"/>
    <w:pPr>
      <w:spacing w:after="240"/>
      <w:jc w:val="center"/>
    </w:pPr>
    <w:rPr>
      <w:b/>
      <w:caps/>
      <w:sz w:val="28"/>
      <w:szCs w:val="20"/>
    </w:rPr>
  </w:style>
  <w:style w:type="paragraph" w:customStyle="1" w:styleId="TOCHeader">
    <w:name w:val="TOC Header"/>
    <w:basedOn w:val="Normal"/>
    <w:rsid w:val="00003F7F"/>
    <w:pPr>
      <w:tabs>
        <w:tab w:val="right" w:pos="9360"/>
      </w:tabs>
      <w:spacing w:after="240"/>
    </w:pPr>
    <w:rPr>
      <w:szCs w:val="20"/>
      <w:u w:val="words"/>
    </w:rPr>
  </w:style>
  <w:style w:type="paragraph" w:customStyle="1" w:styleId="toc-tabfig">
    <w:name w:val="toc-tab/fig"/>
    <w:basedOn w:val="Normal"/>
    <w:semiHidden/>
    <w:rsid w:val="00003F7F"/>
    <w:pPr>
      <w:tabs>
        <w:tab w:val="right" w:leader="dot" w:pos="9360"/>
      </w:tabs>
      <w:spacing w:before="240" w:after="80"/>
      <w:ind w:left="900" w:hanging="540"/>
    </w:pPr>
    <w:rPr>
      <w:szCs w:val="20"/>
    </w:rPr>
  </w:style>
  <w:style w:type="paragraph" w:customStyle="1" w:styleId="BodyText-bold">
    <w:name w:val="Body Text-bold"/>
    <w:basedOn w:val="BodyText"/>
    <w:uiPriority w:val="99"/>
    <w:rsid w:val="0087325E"/>
    <w:pPr>
      <w:keepNext/>
      <w:spacing w:before="160"/>
    </w:pPr>
    <w:rPr>
      <w:b/>
    </w:rPr>
  </w:style>
  <w:style w:type="paragraph" w:customStyle="1" w:styleId="bullets-blank">
    <w:name w:val="bullets - blank"/>
    <w:basedOn w:val="Normal"/>
    <w:uiPriority w:val="99"/>
    <w:rsid w:val="00782C5C"/>
    <w:pPr>
      <w:spacing w:after="120"/>
      <w:ind w:left="1080" w:hanging="360"/>
    </w:pPr>
  </w:style>
  <w:style w:type="paragraph" w:customStyle="1" w:styleId="bullets-blankw2ndlevel">
    <w:name w:val="bullets-blank w2nd level"/>
    <w:basedOn w:val="bullets-2ndlevel"/>
    <w:uiPriority w:val="99"/>
    <w:rsid w:val="00782C5C"/>
    <w:pPr>
      <w:spacing w:after="0" w:line="240" w:lineRule="auto"/>
    </w:pPr>
  </w:style>
  <w:style w:type="paragraph" w:customStyle="1" w:styleId="tabletitle0">
    <w:name w:val="table title"/>
    <w:basedOn w:val="Heading7"/>
    <w:uiPriority w:val="99"/>
    <w:rsid w:val="003B666B"/>
    <w:pPr>
      <w:overflowPunct w:val="0"/>
      <w:autoSpaceDE w:val="0"/>
      <w:autoSpaceDN w:val="0"/>
      <w:adjustRightInd w:val="0"/>
      <w:spacing w:before="240" w:after="60"/>
      <w:ind w:left="907" w:hanging="907"/>
      <w:jc w:val="left"/>
      <w:textAlignment w:val="baseline"/>
    </w:pPr>
    <w:rPr>
      <w:sz w:val="20"/>
      <w:szCs w:val="20"/>
    </w:rPr>
  </w:style>
  <w:style w:type="paragraph" w:customStyle="1" w:styleId="AppendixHeading1">
    <w:name w:val="Appendix Heading 1"/>
    <w:basedOn w:val="Heading1"/>
    <w:qFormat/>
    <w:rsid w:val="00003F7F"/>
    <w:pPr>
      <w:jc w:val="center"/>
    </w:pPr>
  </w:style>
  <w:style w:type="numbering" w:customStyle="1" w:styleId="NoList1">
    <w:name w:val="No List1"/>
    <w:next w:val="NoList"/>
    <w:semiHidden/>
    <w:rsid w:val="00003F7F"/>
  </w:style>
  <w:style w:type="paragraph" w:customStyle="1" w:styleId="Pa9">
    <w:name w:val="Pa9"/>
    <w:basedOn w:val="Normal"/>
    <w:next w:val="Normal"/>
    <w:rsid w:val="00CA45AA"/>
    <w:pPr>
      <w:autoSpaceDE w:val="0"/>
      <w:autoSpaceDN w:val="0"/>
      <w:adjustRightInd w:val="0"/>
      <w:spacing w:line="211" w:lineRule="atLeast"/>
    </w:pPr>
    <w:rPr>
      <w:rFonts w:ascii="AGaramond" w:hAnsi="AGaramond"/>
    </w:rPr>
  </w:style>
  <w:style w:type="paragraph" w:customStyle="1" w:styleId="AppendixHeading2">
    <w:name w:val="Appendix Heading 2"/>
    <w:basedOn w:val="Heading2"/>
    <w:qFormat/>
    <w:rsid w:val="00CA45AA"/>
  </w:style>
  <w:style w:type="paragraph" w:customStyle="1" w:styleId="AppHeading3">
    <w:name w:val="App Heading 3"/>
    <w:basedOn w:val="Heading3"/>
    <w:qFormat/>
    <w:rsid w:val="000310CC"/>
    <w:pPr>
      <w:spacing w:before="360"/>
    </w:pPr>
  </w:style>
  <w:style w:type="paragraph" w:customStyle="1" w:styleId="AppHeading4">
    <w:name w:val="App Heading 4"/>
    <w:basedOn w:val="Normal"/>
    <w:qFormat/>
    <w:rsid w:val="005A7747"/>
    <w:pPr>
      <w:keepNext/>
      <w:keepLines/>
      <w:spacing w:before="360" w:after="120"/>
      <w:outlineLvl w:val="3"/>
    </w:pPr>
    <w:rPr>
      <w:b/>
      <w:i/>
      <w:iCs/>
      <w:u w:val="single"/>
    </w:rPr>
  </w:style>
  <w:style w:type="paragraph" w:styleId="Revision">
    <w:name w:val="Revision"/>
    <w:hidden/>
    <w:uiPriority w:val="99"/>
    <w:semiHidden/>
    <w:rsid w:val="00184CDE"/>
    <w:rPr>
      <w:sz w:val="24"/>
      <w:szCs w:val="24"/>
    </w:rPr>
  </w:style>
  <w:style w:type="paragraph" w:styleId="NoSpacing">
    <w:name w:val="No Spacing"/>
    <w:basedOn w:val="Normal"/>
    <w:uiPriority w:val="1"/>
    <w:qFormat/>
    <w:rsid w:val="00E36C8E"/>
    <w:rPr>
      <w:rFonts w:ascii="Calibri" w:eastAsia="Calibri" w:hAnsi="Calibri" w:cs="Arial"/>
      <w:sz w:val="22"/>
      <w:szCs w:val="22"/>
    </w:rPr>
  </w:style>
  <w:style w:type="paragraph" w:styleId="IntenseQuote">
    <w:name w:val="Intense Quote"/>
    <w:basedOn w:val="Normal"/>
    <w:next w:val="Normal"/>
    <w:link w:val="IntenseQuoteChar"/>
    <w:uiPriority w:val="30"/>
    <w:qFormat/>
    <w:rsid w:val="00E36C8E"/>
    <w:pPr>
      <w:pBdr>
        <w:bottom w:val="single" w:sz="4" w:space="4" w:color="4F81BD"/>
      </w:pBdr>
      <w:spacing w:before="200" w:after="280" w:line="276" w:lineRule="auto"/>
      <w:ind w:left="936" w:right="936"/>
    </w:pPr>
    <w:rPr>
      <w:rFonts w:ascii="Calibri" w:eastAsia="Calibri" w:hAnsi="Calibri" w:cs="Arial"/>
      <w:b/>
      <w:bCs/>
      <w:i/>
      <w:iCs/>
      <w:color w:val="4F81BD"/>
      <w:sz w:val="22"/>
      <w:szCs w:val="22"/>
    </w:rPr>
  </w:style>
  <w:style w:type="character" w:customStyle="1" w:styleId="IntenseQuoteChar">
    <w:name w:val="Intense Quote Char"/>
    <w:basedOn w:val="DefaultParagraphFont"/>
    <w:link w:val="IntenseQuote"/>
    <w:uiPriority w:val="30"/>
    <w:rsid w:val="00E36C8E"/>
    <w:rPr>
      <w:rFonts w:ascii="Calibri" w:eastAsia="Calibri" w:hAnsi="Calibri" w:cs="Arial"/>
      <w:b/>
      <w:bCs/>
      <w:i/>
      <w:iCs/>
      <w:color w:val="4F81BD"/>
    </w:rPr>
  </w:style>
  <w:style w:type="character" w:styleId="SubtleEmphasis">
    <w:name w:val="Subtle Emphasis"/>
    <w:uiPriority w:val="19"/>
    <w:qFormat/>
    <w:rsid w:val="00E36C8E"/>
    <w:rPr>
      <w:i/>
      <w:iCs/>
      <w:color w:val="808080"/>
    </w:rPr>
  </w:style>
  <w:style w:type="character" w:styleId="IntenseEmphasis">
    <w:name w:val="Intense Emphasis"/>
    <w:uiPriority w:val="21"/>
    <w:qFormat/>
    <w:rsid w:val="00E36C8E"/>
    <w:rPr>
      <w:b/>
      <w:bCs/>
      <w:i/>
      <w:iCs/>
      <w:color w:val="4F81BD"/>
    </w:rPr>
  </w:style>
  <w:style w:type="character" w:styleId="SubtleReference">
    <w:name w:val="Subtle Reference"/>
    <w:uiPriority w:val="31"/>
    <w:qFormat/>
    <w:rsid w:val="00E36C8E"/>
    <w:rPr>
      <w:smallCaps/>
      <w:color w:val="C0504D"/>
      <w:u w:val="single"/>
    </w:rPr>
  </w:style>
  <w:style w:type="character" w:styleId="IntenseReference">
    <w:name w:val="Intense Reference"/>
    <w:uiPriority w:val="32"/>
    <w:qFormat/>
    <w:rsid w:val="00E36C8E"/>
    <w:rPr>
      <w:b/>
      <w:bCs/>
      <w:smallCaps/>
      <w:color w:val="C0504D"/>
      <w:spacing w:val="5"/>
      <w:u w:val="single"/>
    </w:rPr>
  </w:style>
  <w:style w:type="character" w:styleId="BookTitle">
    <w:name w:val="Book Title"/>
    <w:uiPriority w:val="33"/>
    <w:qFormat/>
    <w:rsid w:val="00E36C8E"/>
    <w:rPr>
      <w:b/>
      <w:bCs/>
      <w:smallCaps/>
      <w:spacing w:val="5"/>
    </w:rPr>
  </w:style>
  <w:style w:type="paragraph" w:customStyle="1" w:styleId="BodyTextnoindent1">
    <w:name w:val="Body Text no indent"/>
    <w:basedOn w:val="BodyText"/>
    <w:qFormat/>
    <w:rsid w:val="00602EF0"/>
    <w:pPr>
      <w:spacing w:line="320" w:lineRule="atLeast"/>
      <w:ind w:firstLine="0"/>
    </w:pPr>
  </w:style>
  <w:style w:type="paragraph" w:styleId="ListNumber3">
    <w:name w:val="List Number 3"/>
    <w:basedOn w:val="Normal"/>
    <w:uiPriority w:val="99"/>
    <w:unhideWhenUsed/>
    <w:locked/>
    <w:rsid w:val="00602EF0"/>
    <w:pPr>
      <w:numPr>
        <w:numId w:val="25"/>
      </w:numPr>
      <w:contextualSpacing/>
    </w:pPr>
    <w:rPr>
      <w:szCs w:val="20"/>
    </w:rPr>
  </w:style>
  <w:style w:type="table" w:customStyle="1" w:styleId="LightShading1">
    <w:name w:val="Light Shading1"/>
    <w:basedOn w:val="TableNormal"/>
    <w:uiPriority w:val="60"/>
    <w:rsid w:val="00602EF0"/>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Number">
    <w:name w:val="List Number"/>
    <w:basedOn w:val="Normal"/>
    <w:uiPriority w:val="99"/>
    <w:semiHidden/>
    <w:unhideWhenUsed/>
    <w:locked/>
    <w:rsid w:val="0024638B"/>
    <w:pPr>
      <w:numPr>
        <w:numId w:val="30"/>
      </w:numPr>
      <w:contextualSpacing/>
    </w:pPr>
  </w:style>
  <w:style w:type="paragraph" w:customStyle="1" w:styleId="StyleTableheadingTimesNewRoman11ptBoldCenteredBefor">
    <w:name w:val="Style Table heading + Times New Roman 11 pt Bold Centered Befor..."/>
    <w:basedOn w:val="Tableheading"/>
    <w:rsid w:val="00A0650E"/>
    <w:pPr>
      <w:shd w:val="clear" w:color="auto" w:fill="FFFFFF"/>
      <w:spacing w:before="240" w:after="120"/>
      <w:jc w:val="left"/>
    </w:pPr>
    <w:rPr>
      <w:rFonts w:ascii="Times New Roman" w:hAnsi="Times New Roman"/>
      <w:b/>
      <w:bCs/>
      <w:sz w:val="24"/>
      <w:szCs w:val="20"/>
    </w:rPr>
  </w:style>
  <w:style w:type="paragraph" w:customStyle="1" w:styleId="StyleHeading3Before0Hanging069LinespacingAtl">
    <w:name w:val="Style Heading 3 + Before:  0&quot; Hanging:  0.69&quot; Line spacing:  At l..."/>
    <w:basedOn w:val="Heading3"/>
    <w:rsid w:val="007E16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007286">
      <w:bodyDiv w:val="1"/>
      <w:marLeft w:val="0"/>
      <w:marRight w:val="0"/>
      <w:marTop w:val="0"/>
      <w:marBottom w:val="0"/>
      <w:divBdr>
        <w:top w:val="none" w:sz="0" w:space="0" w:color="auto"/>
        <w:left w:val="none" w:sz="0" w:space="0" w:color="auto"/>
        <w:bottom w:val="none" w:sz="0" w:space="0" w:color="auto"/>
        <w:right w:val="none" w:sz="0" w:space="0" w:color="auto"/>
      </w:divBdr>
    </w:div>
    <w:div w:id="276638797">
      <w:bodyDiv w:val="1"/>
      <w:marLeft w:val="0"/>
      <w:marRight w:val="0"/>
      <w:marTop w:val="0"/>
      <w:marBottom w:val="0"/>
      <w:divBdr>
        <w:top w:val="none" w:sz="0" w:space="0" w:color="auto"/>
        <w:left w:val="none" w:sz="0" w:space="0" w:color="auto"/>
        <w:bottom w:val="none" w:sz="0" w:space="0" w:color="auto"/>
        <w:right w:val="none" w:sz="0" w:space="0" w:color="auto"/>
      </w:divBdr>
    </w:div>
    <w:div w:id="906376142">
      <w:bodyDiv w:val="1"/>
      <w:marLeft w:val="0"/>
      <w:marRight w:val="0"/>
      <w:marTop w:val="0"/>
      <w:marBottom w:val="0"/>
      <w:divBdr>
        <w:top w:val="none" w:sz="0" w:space="0" w:color="auto"/>
        <w:left w:val="none" w:sz="0" w:space="0" w:color="auto"/>
        <w:bottom w:val="none" w:sz="0" w:space="0" w:color="auto"/>
        <w:right w:val="none" w:sz="0" w:space="0" w:color="auto"/>
      </w:divBdr>
    </w:div>
    <w:div w:id="950744642">
      <w:bodyDiv w:val="1"/>
      <w:marLeft w:val="0"/>
      <w:marRight w:val="0"/>
      <w:marTop w:val="0"/>
      <w:marBottom w:val="0"/>
      <w:divBdr>
        <w:top w:val="none" w:sz="0" w:space="0" w:color="auto"/>
        <w:left w:val="none" w:sz="0" w:space="0" w:color="auto"/>
        <w:bottom w:val="none" w:sz="0" w:space="0" w:color="auto"/>
        <w:right w:val="none" w:sz="0" w:space="0" w:color="auto"/>
      </w:divBdr>
    </w:div>
    <w:div w:id="971518841">
      <w:marLeft w:val="0"/>
      <w:marRight w:val="0"/>
      <w:marTop w:val="0"/>
      <w:marBottom w:val="0"/>
      <w:divBdr>
        <w:top w:val="none" w:sz="0" w:space="0" w:color="auto"/>
        <w:left w:val="none" w:sz="0" w:space="0" w:color="auto"/>
        <w:bottom w:val="none" w:sz="0" w:space="0" w:color="auto"/>
        <w:right w:val="none" w:sz="0" w:space="0" w:color="auto"/>
      </w:divBdr>
    </w:div>
    <w:div w:id="971518842">
      <w:marLeft w:val="0"/>
      <w:marRight w:val="0"/>
      <w:marTop w:val="0"/>
      <w:marBottom w:val="0"/>
      <w:divBdr>
        <w:top w:val="none" w:sz="0" w:space="0" w:color="auto"/>
        <w:left w:val="none" w:sz="0" w:space="0" w:color="auto"/>
        <w:bottom w:val="none" w:sz="0" w:space="0" w:color="auto"/>
        <w:right w:val="none" w:sz="0" w:space="0" w:color="auto"/>
      </w:divBdr>
    </w:div>
    <w:div w:id="971518843">
      <w:marLeft w:val="0"/>
      <w:marRight w:val="0"/>
      <w:marTop w:val="0"/>
      <w:marBottom w:val="0"/>
      <w:divBdr>
        <w:top w:val="none" w:sz="0" w:space="0" w:color="auto"/>
        <w:left w:val="none" w:sz="0" w:space="0" w:color="auto"/>
        <w:bottom w:val="none" w:sz="0" w:space="0" w:color="auto"/>
        <w:right w:val="none" w:sz="0" w:space="0" w:color="auto"/>
      </w:divBdr>
    </w:div>
    <w:div w:id="971518844">
      <w:marLeft w:val="0"/>
      <w:marRight w:val="0"/>
      <w:marTop w:val="0"/>
      <w:marBottom w:val="0"/>
      <w:divBdr>
        <w:top w:val="none" w:sz="0" w:space="0" w:color="auto"/>
        <w:left w:val="none" w:sz="0" w:space="0" w:color="auto"/>
        <w:bottom w:val="none" w:sz="0" w:space="0" w:color="auto"/>
        <w:right w:val="none" w:sz="0" w:space="0" w:color="auto"/>
      </w:divBdr>
    </w:div>
    <w:div w:id="971518845">
      <w:marLeft w:val="0"/>
      <w:marRight w:val="0"/>
      <w:marTop w:val="0"/>
      <w:marBottom w:val="0"/>
      <w:divBdr>
        <w:top w:val="none" w:sz="0" w:space="0" w:color="auto"/>
        <w:left w:val="none" w:sz="0" w:space="0" w:color="auto"/>
        <w:bottom w:val="none" w:sz="0" w:space="0" w:color="auto"/>
        <w:right w:val="none" w:sz="0" w:space="0" w:color="auto"/>
      </w:divBdr>
    </w:div>
    <w:div w:id="971518846">
      <w:marLeft w:val="0"/>
      <w:marRight w:val="0"/>
      <w:marTop w:val="0"/>
      <w:marBottom w:val="0"/>
      <w:divBdr>
        <w:top w:val="none" w:sz="0" w:space="0" w:color="auto"/>
        <w:left w:val="none" w:sz="0" w:space="0" w:color="auto"/>
        <w:bottom w:val="none" w:sz="0" w:space="0" w:color="auto"/>
        <w:right w:val="none" w:sz="0" w:space="0" w:color="auto"/>
      </w:divBdr>
    </w:div>
    <w:div w:id="971518847">
      <w:marLeft w:val="0"/>
      <w:marRight w:val="0"/>
      <w:marTop w:val="0"/>
      <w:marBottom w:val="0"/>
      <w:divBdr>
        <w:top w:val="none" w:sz="0" w:space="0" w:color="auto"/>
        <w:left w:val="none" w:sz="0" w:space="0" w:color="auto"/>
        <w:bottom w:val="none" w:sz="0" w:space="0" w:color="auto"/>
        <w:right w:val="none" w:sz="0" w:space="0" w:color="auto"/>
      </w:divBdr>
    </w:div>
    <w:div w:id="971518848">
      <w:marLeft w:val="0"/>
      <w:marRight w:val="0"/>
      <w:marTop w:val="0"/>
      <w:marBottom w:val="0"/>
      <w:divBdr>
        <w:top w:val="none" w:sz="0" w:space="0" w:color="auto"/>
        <w:left w:val="none" w:sz="0" w:space="0" w:color="auto"/>
        <w:bottom w:val="none" w:sz="0" w:space="0" w:color="auto"/>
        <w:right w:val="none" w:sz="0" w:space="0" w:color="auto"/>
      </w:divBdr>
    </w:div>
    <w:div w:id="971518849">
      <w:marLeft w:val="0"/>
      <w:marRight w:val="0"/>
      <w:marTop w:val="0"/>
      <w:marBottom w:val="0"/>
      <w:divBdr>
        <w:top w:val="none" w:sz="0" w:space="0" w:color="auto"/>
        <w:left w:val="none" w:sz="0" w:space="0" w:color="auto"/>
        <w:bottom w:val="none" w:sz="0" w:space="0" w:color="auto"/>
        <w:right w:val="none" w:sz="0" w:space="0" w:color="auto"/>
      </w:divBdr>
    </w:div>
    <w:div w:id="971518850">
      <w:marLeft w:val="0"/>
      <w:marRight w:val="0"/>
      <w:marTop w:val="0"/>
      <w:marBottom w:val="0"/>
      <w:divBdr>
        <w:top w:val="none" w:sz="0" w:space="0" w:color="auto"/>
        <w:left w:val="none" w:sz="0" w:space="0" w:color="auto"/>
        <w:bottom w:val="none" w:sz="0" w:space="0" w:color="auto"/>
        <w:right w:val="none" w:sz="0" w:space="0" w:color="auto"/>
      </w:divBdr>
    </w:div>
    <w:div w:id="971518851">
      <w:marLeft w:val="0"/>
      <w:marRight w:val="0"/>
      <w:marTop w:val="0"/>
      <w:marBottom w:val="0"/>
      <w:divBdr>
        <w:top w:val="none" w:sz="0" w:space="0" w:color="auto"/>
        <w:left w:val="none" w:sz="0" w:space="0" w:color="auto"/>
        <w:bottom w:val="none" w:sz="0" w:space="0" w:color="auto"/>
        <w:right w:val="none" w:sz="0" w:space="0" w:color="auto"/>
      </w:divBdr>
    </w:div>
    <w:div w:id="971518852">
      <w:marLeft w:val="0"/>
      <w:marRight w:val="0"/>
      <w:marTop w:val="0"/>
      <w:marBottom w:val="0"/>
      <w:divBdr>
        <w:top w:val="none" w:sz="0" w:space="0" w:color="auto"/>
        <w:left w:val="none" w:sz="0" w:space="0" w:color="auto"/>
        <w:bottom w:val="none" w:sz="0" w:space="0" w:color="auto"/>
        <w:right w:val="none" w:sz="0" w:space="0" w:color="auto"/>
      </w:divBdr>
    </w:div>
    <w:div w:id="1668826866">
      <w:bodyDiv w:val="1"/>
      <w:marLeft w:val="0"/>
      <w:marRight w:val="0"/>
      <w:marTop w:val="0"/>
      <w:marBottom w:val="0"/>
      <w:divBdr>
        <w:top w:val="none" w:sz="0" w:space="0" w:color="auto"/>
        <w:left w:val="none" w:sz="0" w:space="0" w:color="auto"/>
        <w:bottom w:val="none" w:sz="0" w:space="0" w:color="auto"/>
        <w:right w:val="none" w:sz="0" w:space="0" w:color="auto"/>
      </w:divBdr>
    </w:div>
    <w:div w:id="2050958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oleObject" Target="embeddings/oleObject4.bin"/><Relationship Id="rId39"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image" Target="media/image2.wmf"/><Relationship Id="rId34" Type="http://schemas.openxmlformats.org/officeDocument/2006/relationships/image" Target="media/image7.wmf"/><Relationship Id="rId42" Type="http://schemas.openxmlformats.org/officeDocument/2006/relationships/footer" Target="footer4.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4.wmf"/><Relationship Id="rId33" Type="http://schemas.openxmlformats.org/officeDocument/2006/relationships/hyperlink" Target="http://nces.ed.gov/surveys/hsls09" TargetMode="External"/><Relationship Id="rId38" Type="http://schemas.openxmlformats.org/officeDocument/2006/relationships/image" Target="media/image9.wmf"/><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oleObject" Target="embeddings/oleObject1.bin"/><Relationship Id="rId29" Type="http://schemas.openxmlformats.org/officeDocument/2006/relationships/image" Target="media/image6.wmf"/><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hyperlink" Target="http://nces.ed.gov/surveys/nsopf/" TargetMode="External"/><Relationship Id="rId37" Type="http://schemas.openxmlformats.org/officeDocument/2006/relationships/oleObject" Target="embeddings/oleObject8.bin"/><Relationship Id="rId40" Type="http://schemas.openxmlformats.org/officeDocument/2006/relationships/header" Target="header5.xm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image" Target="media/image8.wmf"/><Relationship Id="rId10" Type="http://schemas.openxmlformats.org/officeDocument/2006/relationships/footnotes" Target="footnotes.xml"/><Relationship Id="rId19" Type="http://schemas.openxmlformats.org/officeDocument/2006/relationships/image" Target="media/image1.wmf"/><Relationship Id="rId31" Type="http://schemas.openxmlformats.org/officeDocument/2006/relationships/hyperlink" Target="http://nces.ed.gov/surveys/els2002/" TargetMode="External"/><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38AEFA-D6C2-4F39-ABC6-DDB7C54E3585}">
  <ds:schemaRefs>
    <ds:schemaRef ds:uri="http://schemas.openxmlformats.org/officeDocument/2006/bibliography"/>
  </ds:schemaRefs>
</ds:datastoreItem>
</file>

<file path=customXml/itemProps2.xml><?xml version="1.0" encoding="utf-8"?>
<ds:datastoreItem xmlns:ds="http://schemas.openxmlformats.org/officeDocument/2006/customXml" ds:itemID="{6C86F91C-879D-422D-BE56-FC145E77E0C2}">
  <ds:schemaRefs>
    <ds:schemaRef ds:uri="http://schemas.openxmlformats.org/officeDocument/2006/bibliography"/>
  </ds:schemaRefs>
</ds:datastoreItem>
</file>

<file path=customXml/itemProps3.xml><?xml version="1.0" encoding="utf-8"?>
<ds:datastoreItem xmlns:ds="http://schemas.openxmlformats.org/officeDocument/2006/customXml" ds:itemID="{DF1A77D8-2C43-4FEC-A1D1-3BF1D56A3F83}">
  <ds:schemaRefs>
    <ds:schemaRef ds:uri="http://schemas.openxmlformats.org/officeDocument/2006/bibliography"/>
  </ds:schemaRefs>
</ds:datastoreItem>
</file>

<file path=customXml/itemProps4.xml><?xml version="1.0" encoding="utf-8"?>
<ds:datastoreItem xmlns:ds="http://schemas.openxmlformats.org/officeDocument/2006/customXml" ds:itemID="{58687752-1A02-4EE4-B608-5047E4732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46</Pages>
  <Words>14937</Words>
  <Characters>89185</Characters>
  <Application>Microsoft Office Word</Application>
  <DocSecurity>0</DocSecurity>
  <Lines>743</Lines>
  <Paragraphs>207</Paragraphs>
  <ScaleCrop>false</ScaleCrop>
  <HeadingPairs>
    <vt:vector size="2" baseType="variant">
      <vt:variant>
        <vt:lpstr>Title</vt:lpstr>
      </vt:variant>
      <vt:variant>
        <vt:i4>1</vt:i4>
      </vt:variant>
    </vt:vector>
  </HeadingPairs>
  <TitlesOfParts>
    <vt:vector size="1" baseType="lpstr">
      <vt:lpstr>Chapter 2</vt:lpstr>
    </vt:vector>
  </TitlesOfParts>
  <Company>RTI International</Company>
  <LinksUpToDate>false</LinksUpToDate>
  <CharactersWithSpaces>103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powell</dc:creator>
  <cp:lastModifiedBy>Authorised User</cp:lastModifiedBy>
  <cp:revision>18</cp:revision>
  <cp:lastPrinted>2013-05-01T17:53:00Z</cp:lastPrinted>
  <dcterms:created xsi:type="dcterms:W3CDTF">2013-05-07T16:33:00Z</dcterms:created>
  <dcterms:modified xsi:type="dcterms:W3CDTF">2013-05-08T18:31:00Z</dcterms:modified>
</cp:coreProperties>
</file>